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5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38" y="4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2T04:32:00.3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25 16845 3 0,'0'0'2'0,"0"0"0"15,0 0-3-15,0 0 1 0,97-11 3 16,-74 7 0-16,-2 0 3 0,2 0-1 15,1 0-2-15,-1 1 2 0,1-1 1 16,-1-1 1-16,1 1 2 0,-2-1-5 16,-6 2-1-16,1 3-2 0,-1-4-1 15,-3 4 1-15,6-2 3 0,1 2-2 16,2 0-6-16,-5 0 3 0,3 0-3 0,-5 0 1 16,-1 0 7-16,5 0-3 0,0 0-2 15,1 0 0-15,2 0-1 0,-3 0 1 16,-1 2 2-16,0-2-5 0,-1 1 5 15,1 2 2-15,2-3 0 0,-3 0 5 16,5 0-2-16,5 0-2 0,-1-3-2 0,2-1 2 16,-1-1-1-16,-1 2 1 15,-1-1 0-15,1 2 0 0,-9-1-3 0,1 1 2 16,-1 1-2-16,-4 1 0 16,7 0 0-16,-1 0-2 0,-9 0 0 0,10 0 1 15,-11 0-3-15,6 0 1 0,3 3 0 16,0 0 2-16,5 1-2 0,0 1 4 15,0 0-4-15,-4-4 1 0,-2 2 0 16,-1 0 1-16,0-2-1 0,-1 1 0 16,3 0-1-16,1-2-1 0,-7 3 4 0,6-3-1 15,0 0-1-15,-4 0 1 0,4 0-2 16,-7 0-2-16,2 3 5 16,-1-3-2-16,-1 1 0 0,1-1 1 15,-2 1-4-15,0 1 4 0,2-2 3 0,-1 2-2 16,-8-2 0-16,3 1-2 0,0-1-4 15,0 0 4-15,-2 0 0 0,3 2-1 16,-7-2 1-16,0 0-1 0,0 0-2 16,0 0 2-16,7 1-3 0,-1-1-3 15,-3 0-5-15,9 2-3 0,-7-1-3 0</inkml:trace>
  <inkml:trace contextRef="#ctx0" brushRef="#br0" timeOffset="2372.0679">7142 16947 1 0,'0'0'5'0,"0"0"0"0,0 0-2 15,0 0 2-15,82 11 4 0,-60-10-2 16,1-1 0-16,3 0-2 0,-3 0-2 0,-4 0 2 16,0-1-3-16,-2-1 2 0,2 0-3 15,-6 2 0-15,7-3-1 16,-8 3 0-16,2-2 1 0,-1 2-2 16,0 0 1-16,-1 0 0 0,1-2 0 0,-3 2 1 15,2 0 2-15,0-1-1 0,0 1 1 16,5-5 0-16,-2 2 1 0,8-4 2 15,-3 2 3-15,1-2-2 0,-1-1 2 16,-1 1-3-16,-5 0-5 0,1 3 2 16,0-2 0-16,-4 3 0 0,6 0 0 0,-7-1 0 15,3 3-3-15,-3-1-2 0,5 2 0 16,-4 0-2-16,4 0 4 0,5 0 0 16,-4 0 0-16,10 5 2 15,-3 0 1-15,0-4 0 0,-1 1 1 0,1-2 2 16,0 0 0-16,0 0 2 0,3-3 1 15,-4-4-3-15,4 3 3 0,-3 0 0 16,3-1-2-16,1 2 0 0,0-1-3 16,2 3 0-16,0-1 0 0,1 0 2 15,0 0-1-15,1 1-2 0,-1-3 0 0,0 4-2 16,1-1 1-16,1 1-2 0,-2-1 3 16,5-1-2-16,-2 1 2 0,4-1 0 15,-2 1-1-15,1-1 0 0,-1-1 1 16,1 1-2-16,-1 1-1 0,2-4 1 15,-2 3 0-15,0-5 1 0,-2 4-1 0,2 0 0 16,0 1 0-16,-2 2-1 16,-1 0 1-16,-2 0-3 0,-1 0 1 15,1 0 0-15,-2 0-2 0,2 0 3 16,-1 4 0-16,3-1-3 0,-2 0 1 0,1 2 2 16,0-5 2-16,0 0 1 0,-1 0-2 15,-1 0 1-15,4 0-1 0,-1-5 1 16,0 0-1-16,4 2-1 0,-1-1 1 15,4 1 1-15,0 0 0 0,0-2-2 16,1 2-1-16,-1 0 0 0,-1 2 1 16,6-4 2-16,-3 3-1 0,0 1 1 0,-2 1-2 15,3-2-1-15,-3 2 1 16,-1-2-1-16,-1 2 0 0,2 0 1 16,2 0 0-16,1 0 1 0,1 0 1 0,-4 0 0 15,6 0-1-15,-5 0-1 0,2 0 0 16,0-1 0-16,0 0 1 0,0-2 0 15,3 1 0-15,-5 1 1 0,1-4-1 16,1 2-1-16,-3 3 1 0,0-4 0 16,1 1-1-16,1-1 1 0,-2 3-1 0,-1-1 0 15,0 1-1-15,0 0 1 0,1-1 0 16,0 1 1-16,3 1 0 0,-3-5 1 16,0 3-2-16,-1 1-3 15,-2-2 3-15,-1 3 0 0,-2 0-1 0,0 0 2 16,-1 0-2-16,-2 0 1 0,-1 0 0 15,0 0-1-15,-3 0 2 0,2 3-2 16,-5-3 0-16,0 1 0 0,3-1 1 16,-9 2 0-16,2-2 0 0,1 0 3 15,-2 0-2-15,2 0-1 0,-1 0 1 0,0 0 1 16,-5 0-2-16,5-2-2 0,1 1 2 16,-8 1-1-16,8-3 0 0,-3 1 2 15,-4 0 0-15,6 1-1 0,-1-3 0 16,-1 1-2-16,0-1 1 0,-1 3 0 15,3 0 1-15,3-1 1 0,4 0-2 16,-3 1 1-16,-1 0 0 0,1 1-1 16,1-4 2-16,1 3-1 0,1-1 0 15,-3 2 1-15,3-1-2 0,0 1 0 16,3 0 1-16,-3-3-3 0,-2 2 1 0,0-1 1 16,0 2-1-16,-1-1 4 0,2-1-2 15,-1 0 1-15,1-1 0 0,3 1-1 16,-2 1 1-16,1-2 2 0,-1 0-6 15,3 1 3-15,-2-3-1 0,1 1 0 16,-3 3 3-16,2-4-2 0,-1 2 1 16,0 1-2-16,4 1 2 0,-1-2-2 15,0 2 2-15,0-2 1 0,0 2-1 16,0-4 2-16,-3 2 0 0,0-1-2 16,-1 3-1-16,-7 0-1 0,0 1-1 0,1-2 1 15,-6 2 2-15,8-2-2 0,-7 2-1 16,-8 0 0-16,6 0-9 0,-7 0-6 15,-1 0 0-15,3 0-2 0,-7 0 2 16,0 0 9-16,0 0 0 0,1 0 1 16,1 0 0-16,-1 0-5 0,-1 0-6 0,2 0-8 15,-2 0-11-15,0 0-7 16</inkml:trace>
  <inkml:trace contextRef="#ctx0" brushRef="#br0" timeOffset="3028.1397">13846 16705 295 0,'0'0'28'15,"0"0"-7"-15,0 0-2 0,0 0-9 16,0 0-1-16,0 0-2 0,0 0-6 16,0 0-4-16,0 0-5 0,-26-22-5 15,24 20-2-15,1 2 2 0,1 0-1 0,-2 0-1 16,2 0-6-16,-1 0-13 0,1 0-20 16,0 0-20-16,0 0-52 0</inkml:trace>
  <inkml:trace contextRef="#ctx0" brushRef="#br0" timeOffset="13472.0454">25802 17146 41 0,'0'0'1'0,"0"0"-5"0,0 0 1 16,0 0-4-16,0 0-1 0,0 0 2 0,0 0 3 16,0 0 3-16,0 0 2 0,-3-6 3 15,3 6-3-15,0 0 1 16,1 2-2-16,5 5 0 0,0 2 3 16,0-4 1-16,-2 2-1 0,0-2-1 0,2 1-2 15,-3-2 0-15,0-2 0 0,0 1-1 16,0-1 0-16,0 1 3 0,0-1-2 15,2 0 2-15,-5-2 1 0,3 3 0 16,2-3 0-16,3 2 2 0,3-1 0 16,0-1 0-16,-1 3-1 0,0-3-3 0,8 0 2 15,-5-6-2-15,4-1-2 0,0-1 5 16,-2-4-4-16,-1 0 2 0,4-2 2 16,-3 2-2-16,-2 0 2 15,1 0-2-15,-4 1 0 0,-2 0-1 0,0 1-2 16,-2 4-2-16,2-6-1 0,-4 5-3 15,2 2 1-15,-1-3-3 0,-3 3-1 16,1 3-2-16,-3 2-8 0,0 0-6 16,0 0-11-16</inkml:trace>
  <inkml:trace contextRef="#ctx0" brushRef="#br0" timeOffset="13815.8252">25764 17306 39 0,'0'0'17'0,"0"0"-3"0,0 0-4 16,0 0-8-16,0 0 3 0,0 0 0 15,0 0 20-15,0 0-19 0,0 0 14 16,0 0-20-16,13 6-1 0,-2-5 2 0,0 2 1 16,1 0 4-16,6-3-2 0,0 0-1 15,8 0-16-15,-2-4 12 16,4-3-17-16,1-2 15 0,-1 2-4 16,1-4 1-16,-2 0 2 0,-3-1-11 0,1-3 9 15,-2 2-13-15,-3-2 6 0,0-1 1 16,2 0-3-16,-3 1 0 15,3-7 4-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2T05:21:06.2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046 9693 39 0,'0'0'24'0,"0"0"-2"0,0 0 6 16,0 0 4-16,0 0 6 0,0 0 3 15,0 0-5-15,0 0-5 0,0 0-8 0,0 0-4 16,-20-44-2-16,17 41 0 0,3 3 0 16,-1-4 2-16,-1 1-3 0,-1 0-3 15,2-1 1-15,1 4-4 0,-2-1-1 16,2 1-2-16,0-2-2 0,-1 2-2 15,1-1-2-15,-2 1-2 0,2-2-2 16,-1 2-4-16,1-1-1 0,0 1-1 16,0 0 6-16,0 1 2 0,0 13 5 15,0 7 2-15,3 7 1 0,3 2-4 16,-2 0 1-16,5 5 2 0,-1 2-3 0,1 0 5 16,-2 2-3-16,2-4 0 0,-2-5-2 15,-4-9-3-15,0-9 0 0,-2-1 3 16,1-7 2-16,-1 1 0 0,1 1 1 15,-2-6 0-15,0 0 1 0,0 0 2 16,0 2 3-16,1-1 1 0,-1-1-1 16,0 0 2-16,2 2 2 0,-2-2 0 0,0 0-3 15,0 0-5-15,0-11-7 16,0-5-3-16,-6-8-1 0,0 0 0 16,-2-2 3-16,-1 1-6 0,0-4 4 0,2-2-2 15,-3 1 3-15,1-2 5 0,0 2-3 16,-2 0-1-16,2-1 0 0,-1 2 0 15,0 3 0-15,1 2 2 0,2 8-2 16,1 2 1-16,2 5 1 0,0 4 0 16,2 2 1-16,2 3-1 0,-1-1-1 0,1 1-1 15,0 0 0-15,-2-2-1 0,2 2-1 16,-1 0 0-16,1-1-1 16,-2 1 1-16,2 0-1 0,0 0 1 15,0 0 0-15,0 0 2 0,0 0 0 0,0 0 0 16,0 0 0-16,0 0 0 0,2 1 2 15,2 2-2-15,5 3 2 0,1 3 0 16,-3-4-1-16,3 4 2 0,3 0 0 16,-1 0 1-16,5 3-1 0,-2-3-2 15,-1 2 0-15,-1-2-2 0,3 3 2 0,-1 1 0 16,0 3 1-16,0 1 0 0,5 2-1 16,-4 1 2-16,1 2 1 0,-2-3 0 15,2 0 0-15,-2-2 0 0,-1-3-1 16,-4-3 1-16,0-3-3 0,-4-2 3 15,1-2-4-15,1 3 1 0,-5-6 0 16,2 3-2-16,-5-4 1 0,0 0 0 16,0 0 1-16,0 0-1 0,3 0 1 15,-3 2-1-15,3-2 2 0,-2 0-1 16,1 2 1-16,-2-2 0 0,1 1 0 0,-1-1-1 16,2 2 0-16,-2-2-1 0,0 1-1 15,1-1 2-15,-1 0-1 0,0 1-1 16,0-1 2-16,2 2 0 0,-2-2 1 15,0 1 2-15,0-1-2 0,0 0 0 16,0 2-1-16,0-2 1 0,0 1 0 16,0 3-3-16,-2-1 2 0,-5 3 0 15,-1-2 0-15,-1 3 1 0,-3 0 0 16,-1-1 0-16,-1 3-2 0,-5 0 0 16,4-1 0-16,-3 1 0 0,-1-1 0 0,0 1 0 15,3-5 0-15,3 0 0 0,4 0 0 16,-2-1 0-16,4-1-2 0,-2 0 1 15,0 0-2-15,4 0-5 0,0-1-4 16,5-1-5-16,-1 0-8 0,1 0-10 16,-2 0-20-16,1 1-24 0,-1-1-18 0,2 0-20 15,0 6 0-15,2-1-19 16</inkml:trace>
  <inkml:trace contextRef="#ctx0" brushRef="#br0" timeOffset="189.0776">9308 9956 293 0,'0'0'-16'0,"0"0"-39"0,0 0-38 0</inkml:trace>
  <inkml:trace contextRef="#ctx0" brushRef="#br0" timeOffset="649.051">9487 9492 403 0,'0'0'40'16,"0"0"-11"-16,0 0-9 0,0 0-2 15,0 0-5-15,0 0 1 0,0 0 0 16,0 0-2-16,0 0 3 0,0 0-1 16,-66-10 0-16,66 10-5 0,-2-1 0 0,2 1-1 15,-1 0-1-15,-1-2 0 0,2 2-3 16,-1 0-2-16,1-1-2 0,0-5 1 16,0-3 0-16,7-7 1 15,5-2 2-15,4 0-3 0,0 0 3 0,1 1-2 16,-1 2-2-16,1 1 0 0,-2 4 0 15,1-1 0-15,-2 0-1 0,2 2 0 16,-1 0 0-16,2 0 0 0,-7 3-2 16,6 2-3-16,-6 0-5 0,-6 2-7 15,3 1-3-15,-2 1-8 0,-1 0-8 0,6 3-19 16,-1 8-19-16,-5-2-16 0,-1 8-7 16,-3 0-14-16</inkml:trace>
  <inkml:trace contextRef="#ctx0" brushRef="#br0" timeOffset="995.2237">9545 9468 352 0,'0'0'90'0,"0"0"-13"16,0 0-18-16,0 0-17 0,0 0-9 0,0 0-8 16,0 0-4-16,0 0-4 0,0 0-5 15,0 0-2-15,-20 4-3 0,20-4-3 16,0 0-1-16,0 0-1 0,-3-2-1 15,3 2-1-15,0-2-1 0,0 2 0 16,0 0 2-16,0 0-2 0,0 0 1 16,3 4 0-16,8 9-2 0,1 7 3 0,5 4 2 15,-2 4-2-15,2 0 2 16,-2-1-3-16,-1 1 0 0,-2-4 0 16,-5-9 0-16,0-1 0 0,-1-6-3 0,-5-5 2 15,2 1 1-15,-3-4-1 0,0 0 0 16,0 0 1-16,2 2-1 0,-2-2 2 15,1 0-2-15,-1 0-3 0,0 0-2 16,0 0-2-16,0-3-4 0,0-3-1 16,0-1-12-16,0 2-15 0,0 5-25 0,0-8-52 15,0 2-60-15,-1 0-102 0</inkml:trace>
  <inkml:trace contextRef="#ctx0" brushRef="#br0" timeOffset="1192.218">9753 9660 568 0,'0'0'6'0,"0"0"-4"16,0 0-17-16,0 0-46 0,0 0-89 15,0 0-132-15</inkml:trace>
  <inkml:trace contextRef="#ctx0" brushRef="#br0" timeOffset="2117.317">10082 9339 432 0,'0'0'58'0,"0"0"-16"16,0 0-13-16,0 0-10 0,0 0-5 0,0 0-4 15,0 0-3-15,0 0-3 0,0 0-3 16,-12-18 0-16,12 9 1 16,10-2-1-16,3-2-2 0,0 3 1 0,3-1 1 15,-1 0 1-15,2 0 4 0,0 1-2 16,-1-1-2-16,3 1-5 0,-6 2 3 15,-1-1-6-15,-5 4 1 0,3 2 3 16,-1-1-15-16,-5 2-14 0,0 2-23 16,-1 0-15-16,4 2-13 0,-2 10-11 15,-4 8-13-15,-4 3-46 0</inkml:trace>
  <inkml:trace contextRef="#ctx0" brushRef="#br0" timeOffset="2332.7061">10073 9515 414 0,'0'0'70'0,"0"0"-13"15,0 0-17-15,0 0-9 0,0 0-5 16,0 0-8-16,0 0-5 0,59-78-5 0,-47 66-2 16,5 0-4-16,-1-1 0 0,1 1-1 15,2 0-2-15,-1 0-3 0,2 3-2 16,-1-1-7-16,1 3-16 0,-4 2-17 15,-2 3-37-15,3 2-43 0,-5 0-59 16</inkml:trace>
  <inkml:trace contextRef="#ctx0" brushRef="#br0" timeOffset="3104.2605">10949 8842 414 0,'0'0'45'0,"0"0"-9"0,0 0-11 15,0 0-14-15,0 0-4 0,0 0 1 16,0 0 3-16,0 0 1 0,0 0-3 0,-23-73-5 16,26 58-1-16,3 1-2 0,4-4-2 15,3 6 2-15,-1-1-1 0,-1 4 0 16,-1 3 0-16,-4 1-4 0,4 0 1 15,0 3 0-15,0 2 1 0,6 0-1 16,-6 0 1-16,5 0 0 0,1 2 2 0,-3 8 1 16,4 3 0-16,-2-1 1 0,-4 3-1 15,1 2 0-15,-5 1 1 0,-4-5-1 16,1 4 0-16,-4 3 1 16,0 2 1-16,-7 9 1 0,-3-1 0 0,-5 1-2 15,-2-3 1-15,-2-2-2 0,2-3 1 16,0-5-1-16,3-6 1 0,3-2 1 15,4-5 1-15,2-3-1 0,1 1 0 16,4-3 0-16,0 0 3 0,0 0 0 16,0 0 1-16,-3 0-2 0,3 0 0 0,-1 0 0 15,-1 0-1-15,1 0-1 0,-1 0-1 16,2 0-2-16,-1-3 0 0,1-7-2 16,0-6 1-16,7 0 1 15,2 2-1-15,4 0 1 0,0 4 0 0,0-1-1 16,6 3 1-16,-8 2-2 0,5 2 0 15,-1-1-2-15,-4 4-4 0,7-1-6 16,-6 2-5-16,2-2-22 0,4 2-20 16,-6 0-43-16,1 0-54 0</inkml:trace>
  <inkml:trace contextRef="#ctx0" brushRef="#br0" timeOffset="3308.2978">11331 8810 631 0,'0'0'40'0,"0"0"-18"0,0 0-13 16,0 0-6-16,0 0-8 0,0 0-9 15,0 0-19-15,0 0-11 0,0 0-35 16,4-13-45-16,2 13-38 0</inkml:trace>
  <inkml:trace contextRef="#ctx0" brushRef="#br0" timeOffset="3731.1794">11513 8522 624 0,'0'0'45'0,"0"0"-18"16,0 0-8-16,0 0-8 0,0 0-9 0,0 0 0 15,0 0-2-15,0 0-1 0,0 0 0 16,0 0-3-16,-13-26-2 16,13 24-2-16,-1 2-4 0,1 0-1 15,-3 0 4-15,0 9 7 0,3 9-1 0,-3 5 8 16,2 2-5-16,1-7 0 0,0-2 0 15,0-4 0-15,0-1 0 0,0 0 0 16,4-3-1-16,-1 0 0 0,1-4 2 16,3 2-1-16,-2-5-1 0,-1 0 0 15,5 1-1-15,2-2 2 0,-2 0-1 0,7 0 2 16,0-4 0-16,0-1 0 0,0-1-1 16,-2 3-1-16,-2 1 0 0,-2 0 0 15,0 2-1-15,-4 0-1 16,4 0-6-16,-6 0-2 0,1 0-1 0,3 4 0 15,-5 0 2-15,-2 7-1 0,-1 6-2 16,-1-1-11-16,-9 6-9 0,-3-2-25 16,-3 1-26-16,-4-2-45 0,-6 1-76 15</inkml:trace>
  <inkml:trace contextRef="#ctx0" brushRef="#br0" timeOffset="3928.1652">11499 8499 168 0,'0'0'58'15,"0"0"-3"-15,0 0-14 0,46-80 0 16,-34 62-13-16,-4 9-8 0,1-3-7 16,-3 6-12-16,-3 3-14 0,4-1-5 0,0 4-11 15,3 0-19-15,2 0-28 0,1 9-66 16</inkml:trace>
  <inkml:trace contextRef="#ctx0" brushRef="#br0" timeOffset="5291.6223">11979 8317 372 0,'0'0'48'0,"0"0"-12"0,0 0-13 15,0 0-14-15,0 0-11 0,0 0-6 16,0 0-3-16,0 0 2 0,0 0 4 15,7 1 4-15,-1 11 4 0,7 5-1 16,-4 0 3-16,-1-1-1 0,-1-4-1 16,1 0-1-16,-4-2-1 0,0-3-1 15,2 3 3-15,-4-8-3 0,1 3 2 16,-3-5 0-16,0 0 3 0,0 0 4 16,2 1 9-16,-2-1 3 0,0 0 1 0,2 3-4 15,-2-3-7-15,0 0-4 0,0 0-5 16,0-3 0-16,0-3 0 0,-2-5-1 15,-2 3 0-15,3-5 0 0,-1 4 0 16,2-4 0-16,0 2-1 0,0-3-2 16,0-3-1-16,2 5 1 0,3-6-3 0,1 5-1 15,0 5 1-15,1-4 0 0,-1 6 2 16,1 0 0-16,2 1-3 16,-5 2 0-16,5 2-1 0,-3 1 0 15,5 0 2-15,2 1 2 0,-1 8 3 0,-1 5 2 16,-2-1-1-16,-2 0 3 0,-4 1-3 15,1 2 2-15,-2-2 0 0,-2 4-3 16,0-6 5-16,0-6 0 0,0 5 1 16,0-5 6-16,0-2 3 0,0 3 7 15,0-7 1-15,0 0-3 0,0 0-3 0,0 0-9 16,-6-2-4-16,-1-8-3 0,0-6-3 16,-2-2 1-16,6-3-1 0,0-3 2 15,2-2-1-15,1 0 0 16,0-2 0-16,0 4 0 0,0 6-1 0,4 3 0 15,-1 6-1-15,3 1-3 0,0 0-1 16,-3 6 0-16,8-3 0 0,-1 5 2 16,7 0 2-16,5 0 0 0,0 5 1 15,1 4 0-15,0 1-3 0,-1 3-3 16,0 0-9-16,-1 2-11 0,-3 0-19 0,-1 1-18 16,-2 0-22-16,-6-5-12 0,2 1-6 15,-4-3-16-15</inkml:trace>
  <inkml:trace contextRef="#ctx0" brushRef="#br0" timeOffset="5967.5241">12540 8216 233 0,'0'0'66'0,"0"0"-10"16,0 0-9-16,0 0 0 0,0 0-7 0,62-88-4 15,-54 74-4-15,0 3-8 0,-1-3-3 16,-1 1-1-16,-3 5-3 0,1-2-1 15,2 1 1-15,-5 5-4 0,1-1-2 16,-2-1-4-16,0 0-5 0,0-5-1 16,-3 1 1-16,-4 2-2 0,1 1-2 0,-3 1 0 15,2 2-1-15,2 3-3 0,-6-1-1 16,1 2 0-16,0 0 2 0,-3 7-1 16,4 4 0-16,3-4-3 15,-2 8 2-15,5-6-1 0,0 2 3 0,2-1 2 16,-1 2 0-16,2 1 2 0,0-3 1 15,0 2-1-15,0-1-1 0,3-2 0 16,-1-4-1-16,-1-1 1 0,2-3 0 16,0 3 1-16,0-1 1 0,1 0 2 15,-4-3-1-15,0 0 1 0,4 0 1 0,2 0-3 16,3 0 4-16,1-3-2 0,-3-2 2 16,3-4 1-16,-4 1-2 0,4-4 2 15,-3-1-1-15,1-1-1 0,-1 0 2 16,1 1 0-16,-5 4 0 0,0-2 4 15,0 0 0-15,-1 5-1 0,-1-5-1 0,-1 6 1 16,0-1 1-16,3 1 2 16,-3 5-1-16,0-2-1 0,0 2-3 15,0-2-1-15,0 2-5 0,0-2-2 16,0 2-1-16,0 0 1 0,0 0 0 0,0 2 2 16,0 13 2-16,0 9 0 0,3 5-1 15,1 1-2-15,3 1 1 0,2 1-2 16,1 1 3-16,3 4-2 0,2 5 1 15,2-2-2-15,-1 2 2 0,3-4-2 16,-2-4 1-16,2-1-1 0,-3-6 0 0,0-3 5 16,-3-4-4-16,-5-6 4 15,-3-5-8-15,-2-5 3 0,-3 3-1 0,-2 1 3 16,-11 6 2-16,-4 3 2 16,-9-3-1-16,-5-5-1 0,-2 1 2 0,-5-4 0 15,-2-1-1-15,0-5-1 0,-4 0-1 16,2-3-1-16,5-4-1 0,5-4-2 15,3-1-8-15,11-4-16 0,7-2-30 16,7-5-70-16,5-2-84 0,15-4-98 16</inkml:trace>
  <inkml:trace contextRef="#ctx0" brushRef="#br0" timeOffset="7867.809">10099 11453 119 0,'0'0'33'15,"0"0"-1"-15,0 0-1 0,0 0-7 16,0 0-5-16,0 0-3 0,0 0-2 16,0 0-2-16,0 0-3 0,0 0 1 15,0-16-3-15,0 15 3 0,0 0 2 0,0-1-3 16,0 0-1-16,0 1-5 0,0-1-3 16,0 2 4-16,0 0 2 0,0 0 2 15,0 2 3-15,0 12 5 0,0 8 0 16,0 9 2-16,1 2-3 0,2 2-7 15,0 4-1-15,2 4-5 0,-1 4 0 16,4 3 3-16,-2 3-4 0,0 2 1 16,0 1-2-16,2-3-2 0,-2-2 2 15,0-2-1-15,-3-8 2 0,0-11-1 16,-3-14 4-16,0-9 5 0,0-7-4 0,0 0 3 16,0 0-4-16,0 0-4 0,0-3 0 15,0-9-1-15,-3-7-3 0,3-3-3 16,0-6-6-16,0 1-7 0,0 2-2 15,3-1-5-15,3 2-4 0,-2-1 3 16,2 9-6-16,-2-2 2 0,-1 1 5 0,0 4 7 16,0-5 10-16,-2 6 6 0,-1 0 4 15,0-5 1-15,0 7 1 16,-1-8-1-16,-5 3 0 0,0-4 3 16,-2-4-1-16,-1-1 5 0,3-2 0 0,0-1 0 15,-2-2-1-15,2-2 1 0,0 3-1 16,2-1 1-16,1 9 3 0,1 2-3 15,1 7 3-15,1 5 2 0,0 0 0 16,0 6 0-16,0-1-3 0,0 1-5 16,0-2-4-16,0 0-1 0,0 1-1 0,0-1 0 15,0 1 2-15,0 0 2 0,0-1 3 16,0 2 1-16,0-1 4 16,0 1 6-16,0-2 4 0,0 2 3 15,0-1-5-15,0 1-2 0,0-1-5 0,0 1-4 16,0-2-1-16,0 2-2 0,0 0 1 15,0 0 1-15,0 0 1 0,0 0 2 16,0 11 1-16,1 8-3 0,1 8-1 16,-1 3 2-16,1 6 2 0,1 8 0 15,-2 6 0-15,2 7 2 0,0 8-5 0,0 5-1 16,5 5-4-16,-2 4-3 0,0 1 1 16,0 1-3-16,1-1 2 0,2-2-2 15,-2 0 2-15,-1-4 4 0,0-6-4 16,1-9 2-16,-6-9-1 0,2-17-2 15,-3-9 2-15,3-10-1 0,-3-8 1 16,0 1 1-16,0-7 0 0,0 0 0 16,0 0 1-16,0 1-2 0,0 0-1 15,0-1-4-15,0 0-1 0,0 0-2 16,0 0-3-16,-3 0-1 0,0 0-2 0,2-6-2 16,-1 3 1-16,0-1-5 0,2 4-2 15,0-2-7-15,0 2-5 0,0-1-8 16,0-5 0-16,0-1-3 0,2-3-3 15,1-1-5-15,-3-1-6 0,3 2 6 16,-3-2 11-16,3 1 14 0,-3-2 12 0,0 2 0 16,0 4-1-16,0-3-6 0,0 5 2 15,-3 1 2-15</inkml:trace>
  <inkml:trace contextRef="#ctx0" brushRef="#br0" timeOffset="8630.1665">10112 12414 103 0,'0'0'8'0,"0"0"10"16,0 0 8-16,0 0 9 0,0 0 3 15,0 0-1-15,0 0 7 0,0 0 2 16,0 0-7-16,0 0-2 0,-29-24-8 16,26 20-6-16,2 1 4 0,-1-1-7 15,1-1-4-15,-2 0-1 0,3 1-3 0,0 4 0 16,-3-3-3-16,3 3-4 0,0 0-1 16,0 0-3-16,0-2 2 0,0 2-1 15,0 0 1-15,0 0 4 0,3 9 1 16,6 8-1-16,2 6 2 0,-1 1-3 15,1 4 1-15,0 3 7 0,1 6-5 0,0 2 5 16,0 5-6-16,0 0-5 16,-1 2 1-16,1-4-6 0,-2 1 1 15,0-2 1-15,0-3 3 0,-1-3-5 16,-2-7 5-16,-3-9-4 0,-1-7-1 0,-1-8 2 16,-2-4 0-16,0 0 0 0,0 0 3 15,1 2-2-15,-1-1 0 0,2-1-1 16,-2 2 0-16,1-2 0 0,1-11-1 15,-1-7 0-15,-1-5 1 0,0 6-1 16,0-1-3-16,0 5 3 0,0-1-2 0,0 2 1 16,0 6 1-16,0-8 0 15,0 8 2-15,0 0-2 0,0-8 0 16,0 2-1-16,0-6 0 0,0-6 2 16,0 1 0-16,3-1 0 0,3-1 0 0,1-2 0 15,0 1-2-15,-1 2 0 0,4-1-2 16,0 6-5-16,-1-1 3 0,1 2-2 15,3 2 5-15,-3 0 2 0,-1 5 0 16,1 1 0-16,-4 4 0 0,-3 3 1 16,1-5 0-16,-1 5 2 0,0 0 0 0,0 0 1 15,-3 3 0-15,0-1-1 0,0 1 1 16,0-2-2-16,0 1 1 0,0-1-2 16,-2 0 1-16,-5 1 0 15,-2 1-1-15,-9 0 1 0,1 3 1 0,-6 5 1 16,0-1 1-16,2 2 0 0,0-3 2 15,6-1 0-15,0-2 1 0,4 0 1 16,-1-3-3-16,0 0-3 0,-2 0-2 16,2 0-2-16,-2-2-4 0,2 0-11 15,6-1-16-15,-5 1-48 0,2 2-84 0,-4 3-133 16</inkml:trace>
  <inkml:trace contextRef="#ctx0" brushRef="#br0" timeOffset="10498.9818">9166 13195 375 0,'0'0'62'16,"0"0"-8"-16,0 0-14 0,0 0-17 0,0 0-10 15,0 0-7-15,0 0-5 0,0 0-3 16,0 0-2-16,0 0-1 0,-20-29 3 16,20 29 2-16,0 11 4 15,9 7-2-15,1 5 1 0,-3 0-3 0,2-2-1 16,-2 0 1-16,0-1-1 0,-1-7 1 15,0 1-1-15,-3-5 1 0,-2-4 0 16,2 2 1-16,0-2 0 0,-3-2 1 16,3 2 2-16,-3-5 2 0,0 0 7 15,0 0-4-15,0 0 1 0,1 0-5 0,-1-3-3 16,0-11-1-16,0-7 0 0,2-5 0 16,2 2 0-16,-1-1-1 0,0 3-3 15,0 0 2-15,-2 7-4 0,5 1 3 16,-2 5-3-16,-2 5 0 0,1-1 1 15,1 2-1-15,0 1 3 0,-1 0-1 16,6 0 2-16,1 2 1 0,0 0-1 16,5 3 1-16,-3 5 1 0,0-1-1 15,1 6 6-15,0-1-6 0,-6-2 4 16,1 2-3-16,-1 1-1 0,-3-3 2 0,2 4 0 16,-3-5 2-16,-2-5 0 0,1 6 0 15,-1-6 3-15,1 0 3 0,-1 3 3 16,-1-7 5-16,0 0 2 0,0 0-2 15,0 0-4-15,0 1-7 0,0-1-3 16,0 0-3-16,-7-5 0 0,-2-5-1 0,-2-5 2 16,3-3-3-16,4-2-8 0,1-3 8 15,2 0-5-15,1 0 5 16,0 3 4-16,1 6-5 0,2 0 0 16,3 5-1-16,0 1-3 0,1 1 2 0,1 2-1 15,0 0 3-15,2 5-1 0,9 0 0 16,-1 5-1-16,4 6-4 0,-2 5-4 15,-1 2 0-15,-1 6-3 0,-1 1-10 16,-4 1-5-16,3-2-9 0,-5-1-12 16,1-4-6-16,-2-6-15 0,-1-3-10 0,-3-3-10 15,-3-4 0-15,-2 0-2 0</inkml:trace>
  <inkml:trace contextRef="#ctx0" brushRef="#br0" timeOffset="11208.0004">9801 13090 248 0,'0'0'62'0,"0"0"3"16,0 0-10-16,0 0-13 0,0 0-12 15,0 0-9-15,0 0-8 0,0 0-2 16,0 0 0-16,-16-60-2 0,12 51-3 15,0 4-3-15,-1-3 0 0,2 5 1 16,-1-1 3-16,1 1-3 0,3 3 0 16,0-2-1-16,0 2-2 0,-1 0-2 15,-1-1-1-15,1 1 0 0,-4 0-1 16,-5 6-1-16,0 7 1 0,-2 6 1 0,3-1-1 16,0 0 3-16,4-3-1 0,1 1 1 15,1-6 0-15,0 1 0 0,2 1-1 16,1-6 1-16,0 5-2 0,0-7 1 15,0 1 4-15,1 1-4 0,2-3 4 16,6-2 0-16,4-1-5 0,1-4 6 0,2-7-4 16,0-3 1-16,-4 1 1 0,1-2 0 15,-6 4 1-15,0-3 0 16,-1 0 2-16,-3 3 4 0,4-1 4 16,-4 2 3-16,-2 5 1 0,1 0-1 0,-2 5-4 15,0-5-1-15,0-1 0 0,0-1-2 16,0 3 0-16,0 4-2 0,0-1-3 15,0 1-2-15,0 0-2 0,0-2-2 16,0 2 1-16,0 0 0 0,-2 14 0 16,-1 7 3-16,-1 8-3 0,0 2 2 0,4-1-2 15,0 2 1-15,0-2 4 0,7 2-4 16,0-2 5-16,4-1-5 0,0-1-2 16,-1-5 1-16,0-1-2 15,2-2 3-15,-5-2-2 0,2-4 2 0,-5-1-3 16,1-4 0-16,-3-4 1 0,-2 0 0 15,0-5 0-15,0 0 0 0,0 0 0 16,0 1 3-16,3 1 0 0,-3-1 1 16,0 1 0-16,0-1-1 0,0 0-1 15,-3-1 0-15,-8 0 1 0,-2 0 0 0,-6-8 0 16,4-8-1-16,0-2 1 0,3-2-1 16,1-2 1-16,0-4-3 0,4-1 1 15,1-4-2-15,3 1-5 0,3-2 3 16,0 1-10-16,5 6 1 0,2 3-10 15,0 10-15-15,1 2-32 0,4 4-50 16,-4 4-92-16</inkml:trace>
  <inkml:trace contextRef="#ctx0" brushRef="#br0" timeOffset="13492.6954">10255 11202 4 0,'0'0'10'0,"0"0"1"0,0 0 0 15,0 0 0-15,0 0-5 0,0 0 0 16,0 0-4-16,23 84 1 0,-14-63 1 15,1 0-4-15,3 2 0 0,-1 1-1 16,-1 2-3-16,4 1 1 0,-2 0-1 16,3 1-2-16,-3 1 0 0,1-2-8 0,2-2-4 15,-2-3 6-15</inkml:trace>
  <inkml:trace contextRef="#ctx0" brushRef="#br0" timeOffset="14471.993">10297 11319 190 0,'0'0'55'0,"0"0"-5"0,0 0-10 16,0 0-9-16,0 0-11 0,0 0-10 16,0 0-9-16,0 0-2 0,0 0-5 15,-10-15 5-15,10 15 0 0,0 0 2 16,0 0 1-16,3 6-1 0,6 5 3 0,2 2-3 16,-1 1-1-16,-1-1 0 0,4 1 0 15,-1 0-1-15,0 2 1 0,0 0 0 16,3 2 0-16,0 2 0 0,0-1 0 15,1 4-2-15,-3 0 2 0,4 1 0 16,-2 2 0-16,-1-1-2 0,2 2 2 0,0 1 0 16,0-2 0-16,1 0-2 0,-2-2 1 15,-1-3-2-15,1-1-3 0,-1-2-1 16,-2-2-6-16,0-1-1 16,-4-5-6-16,1 1-4 0,-5-5-5 0,4 0-2 15,0 1 0-15,-5-5 0 0,-2 1 5 16,-1-3 7-16,0 0 9 0,0 0 5 15,0 2 5-15,3-2 0 0,-3 0-2 16,0 0-4-16,-3-3-2 0,-4-8-1 16,-6-4 1-16,4-2 2 0,-4-1 1 0,0-2 3 15,0-1-2-15,0 0 3 0,0-1 0 16,-3 0 1-16,2-3 1 16,-2 1 3-16,1 2 1 0,0-1 1 15,0 3 1-15,3 2 2 0,-2 1 1 0,4 2 2 16,-3 0 8-16,4 4-1 0,-1-2 2 15,0 4 6-15,3 0 4 0,-2 1 2 16,3 2 2-16,3 3-7 0,0-1-11 16,-1 2-4-16,1-2-5 0,0 1-3 15,-1 1-3-15,4 2-3 0,0-1 0 0,0 1-3 16,0 0-1-16,-3-1-2 0,3 1-5 16,0 0 4-16,0 0 3 15,0 0 4-15,0 0 8 0,6 7 2 0,5 8 4 16,2 2 1-16,1 3 5 0,1 3-4 15,0 0 0-15,1 2-5 0,0 1-6 16,1 2 8-16,3 2 0 0,2 0 0 16,1 1-1-16,0-1-6 0,2-3-2 15,0 0 4-15,-2 0-5 0,1-3 4 16,-1 0-4-16,-1 0 0 0,1 1 0 0,0-3 1 16,2 1-2-16,-3 1-1 0,2 1 1 15,1-1 0-15,-2 2 0 0,0-2 1 16,-1 2-2-16,-2-2 0 0,0 4 1 15,-1-1 1-15,0-2-2 0,-2 3-1 16,2-4 0-16,-3 1 1 0,0-1-1 16,1-1-2-16,-4-3 1 0,2 3-3 0,0 1 1 15,-1-3-5-15,0 1-1 16,-1-2 2-16,1 1-3 0,-2-1 7 16,2-2-2-16,-1 0-1 0,-4-6 0 0,-2 0-2 15,0-5-2-15,-5-4 1 0,1 2 4 16,-3-5 3-16,0 0 1 0,0 0-2 15,0 0-5-15,1 0-7 0,-1 0-9 16,0-7-15-16,0 1-13 0,-3-5-37 16,-1 7-41-16</inkml:trace>
  <inkml:trace contextRef="#ctx0" brushRef="#br0" timeOffset="15107.5212">10206 12121 202 0,'0'0'51'15,"0"0"-7"-15,0 0-11 0,0 0-8 16,0 0-5-16,0 0-1 0,0 0 0 0,0 0 5 16,0 0-3-16,0 0-2 0,-6-23-6 15,6 21-5-15,0 0-2 0,0 2 0 16,0-1 4-16,3-2 3 16,2 2 2-16,3-4-1 0,1 0-4 0,-2 3-3 15,3-2 0-15,-1 3-2 0,-2-2 0 16,7 1-1-16,1-1 0 0,5 1 1 15,-2 1-2-15,0 0 0 0,4 0-3 16,-2-3 3-16,8 0 1 0,-1-3 1 16,1-2 1-16,-1-1-3 0,-1-4-2 0,3-1-1 15,-3-1 0-15,-1 1 0 0,-2 0-1 16,-2 3 2-16,-4 0-1 0,-5 3 0 16,-1 0-1-16,-4 4 1 15,-3 2-1-15,5-3 0 0,-5 5-1 0,-1-1-1 16,1 1 1-16,-4 1-1 0,0-2 2 15,0 2-1-15,2 0 1 0,-2 0-5 16,0 0-11-16,1 0-17 0,-1 0-23 16,0 0-36-16,0 0-36 0,0 0-68 15</inkml:trace>
  <inkml:trace contextRef="#ctx0" brushRef="#br0" timeOffset="16007.625">11194 11953 129 0,'0'0'37'15,"0"0"2"-15,0 0 1 0,0 0-5 0,0 0-2 16,0 0-4-16,0 0 3 0,0 0-1 15,0 0-2-15,0 0-1 0,-35-39-4 16,32 36-1-16,-3-3-4 0,0-2-2 16,2 5-1-16,1-4-6 0,2 3 2 15,-3 0-1-15,1-5-9 0,1 4 3 0,1-7-9 16,-1 2 3-16,2-1 0 0,0 2 0 16,0 4-2-16,6-2 1 0,-2 4 1 15,-1 0-1-15,4-2-1 0,-2 3 0 16,4 1 1-16,6 1 1 0,-3 0 2 15,8 9-1-15,-4 3 5 0,0 3-3 16,-4 0 2-16,-1 1-5 0,-2-4 1 16,-5 0 2-16,1-3-1 0,-4-4 2 15,-1 1-3-15,0-2 0 0,0 2 2 16,0-1 0-16,0 6-1 0,0-7 0 0,0 7 0 16,-3 4-2-16,0-6 2 0,-3 5-1 15,2-5-2-15,1-6 1 0,3 2-1 16,0-5 0-16,-3 0 0 0,3 0 1 15,0 3 0-15,0 0 2 0,0 1-1 16,3 1 0-16,1-5 0 0,2 0 0 0,3-2 0 16,2-1-1-16,-2 0 1 0,0-1 1 15,-5 2-1-15,6-3 3 16,-5 4-3-16,-1-1 0 0,6-1-2 16,-4 3 1-16,-2 0 1 0,8 0 1 0,-8 0-1 15,5 0 0-15,-1 5 2 0,-5-4-2 16,2 9 1-16,-5 0 1 0,0 7-1 15,0 5 1-15,-8-2-1 0,-3-1-1 16,1-3 0-16,1-3-1 0,-2-4-1 16,5-2 0-16,3-4-8 0,0 0-7 0,3-3-17 15,0 0-33-15,-3 0-48 0,-1 0-35 16,1-8-40-16</inkml:trace>
  <inkml:trace contextRef="#ctx0" brushRef="#br0" timeOffset="16411.2921">11542 11878 282 0,'0'0'94'0,"0"0"-21"0,0 0-13 0,0 0-25 16,0 0-6-16,0 0-2 0,0 0-6 16,0 0-4-16,0 0-3 0,0-52-6 15,-3 49-4-15,3 3-4 0,-4 0-4 16,-5 2 0-16,2 8 0 0,0 5 5 15,2 3-3-15,5 4 5 0,0 0-3 16,0 0-1-16,5-7 1 0,-1 0-1 16,3-1-1-16,-2-7 2 0,5 7 0 15,-3-6 0-15,0-3 1 0,1 2-1 16,0-3 0-16,1 1 1 0,-5-4-1 0,1 2 0 16,-5-3 0-16,4 0 0 0,4 0 0 15,1 0 1-15,4-6-1 0,-3-4 2 16,-1 1 0-16,-2-4 1 0,-4 4 1 15,-1-3 0-15,-2-8-1 0,0 2-1 16,0-5 0-16,-5 8 0 0,1 0-1 0,-2 1-4 16,0 6 4-16,-2-5-6 0,2 6 5 15,0-1-3-15,0 2-5 16,-1 0-10-16,-1 1-14 0,3 2-14 16,-4 0-12-16,5 2-19 0,-2-1-24 0,-5 2-19 15,5 0-27-15</inkml:trace>
  <inkml:trace contextRef="#ctx0" brushRef="#br0" timeOffset="16768.5407">11606 11601 374 0,'0'0'72'0,"0"0"-11"15,0 0-11-15,0 0-10 0,0 0-12 0,0 0-9 16,0 0-9-16,0 0-9 0,0 0-5 15,0 0-1-15,-16-44 2 0,16 44 2 16,0 10 3-16,8 6 0 0,0 4-2 16,-1-1-1-16,3 0-1 0,0-3-1 15,0-1 0-15,1-2-1 0,-3-4-2 0,2-2 2 16,-2-2 1-16,-4-4 0 0,6-1 4 16,0 0 1-16,2-8 1 0,2-5 2 15,-7-4-1-15,-1-3-2 0,-4-3 2 16,-2 1 3-16,0-2 2 0,-8 1 3 15,0 2-1-15,-5 3-1 0,1 1 0 16,-4 5 1-16,6 3-3 0,-3 1-3 16,3 4-3-16,4 1-2 0,-7 2-3 15,6 1-5-15,-6 4-11 0,0 9-13 16,4 5-17-16,5 4-45 0,4 1-54 0,0-5-137 16</inkml:trace>
  <inkml:trace contextRef="#ctx0" brushRef="#br0" timeOffset="16904.9361">11888 11504 284 0,'0'0'-127'0</inkml:trace>
  <inkml:trace contextRef="#ctx0" brushRef="#br0" timeOffset="30629.0453">5635 12351 16 0,'0'0'8'0,"0"0"-2"0,0 0-5 16,0 0-1-16,0 0 0 0,0 0-1 16,0 0-1-16,0 0-2 0,0 0-2 15,-26-15 0-15,26 14 0 0,0-1 0 0,0 1 6 16</inkml:trace>
  <inkml:trace contextRef="#ctx0" brushRef="#br0" timeOffset="31636.1784">5635 12351 5 0,'-6'-12'15'0,"6"13"2"15,0 1 6-15,0-2 2 0,0 0 2 16,-1 1-2-16,-1-1-5 0,1 0-3 0,-5 0-4 16,0 0-2-16,2 0-1 0,-3-4-2 15,4 1 1-15,0 0-5 16,0 2-1-16,-1-3-2 0,1 1-2 0,0 0-3 15,0 0-2-15,3 3-1 0,0-2-3 16,0 2-6-16,0 0-3 0,-1-1-3 0,1 1-2 16,-2-1 5-16,2 1 7 0,0-3 7 15,0 3 4-15,0 0 0 16,0 0-3-16,0 0 2 0,0 0-2 16,0 0 2-16,3 0 1 0,3 0 0 0,-1 0-2 15,0 4 2-15,-5-4-1 0,0 0 0 16,0 0 4-16,1 1 2 0,1-1 5 15,-1 2 7-15,1-2 5 0,-1 2 4 16,-1-2-3-16,0 0-9 0,0 1-2 16,0-1-8-16,0 0 1 0,0 0 1 0,-1 0-3 15,-2-1-2-15,0-3-3 0,-4-3-2 16,4 4 1-16,0-1 2 0,0 1-1 16,3 3-4-16,0-2-4 0,0 2-3 15,0-1 4-15,0-2 3 0,0 2 4 16,0 0 0-16,0-2-2 0,6 0 0 15,7 0 2-15,-3 0 0 0,3 1 4 16,3-1-1-16,-4 1-1 0,-1 1 0 16,-1 0-4-16,-4 1-1 0,1 0 2 15,-1 0-1-15,-2 0 1 0,1 0 5 0,-1 0 1 16,-1 0 4-16,-3 0-2 0,0 2 2 16,0 5 0-16,0 3 0 0,0 9 3 15,-6-3-1-15,-1 6-1 0,-6-4-2 16,6-4-1-16,1-7 2 0,1 1 7 15,1-5 10-15,1 0 4 0,0 0 4 16,3-3-4-16,0 0-7 0,-4 0-4 16,-2 0-1-16,-4 0-4 0,3 0-3 15,-2-5-2-15,2-1-3 0,0 0-2 16,1-1 3-16,3 3-3 0,1 1 0 0,2 3-3 16,-2-1-4-16,2 1-3 0,0-2-4 15,-3 0-5-15,3 1-7 0,0 0-5 16,0-2 1-16,0 3 4 0,0-2 11 15,0 1 6-15,0 1 4 0,0-4 4 16,8 3 0-16,-3 0-1 0,5 1 1 0,-4 0-2 16,-2 0 0-16,3 0 2 15,-7 0 0-15,0 0 3 0,0 0 3 16,2 0 6-16,-1 0 9 0,-1 0 8 16,3 0 3-16,-3 0-4 0,0 0-6 0,0 0-7 15,0 0-5-15,0 0-5 0,0 0-1 16,0 0 0-16,-4 1 2 0,-2 0 1 15,-1-1-1-15,1 2 1 0,6-2-1 16,0 0 0-16,0 0-1 0,-3 0-3 16,3 0-4-16,-3 0-3 0,2 0-2 15,-2-4-1-15,0-1 3 0,0-4-6 0,3 5 1 16,0-3-2-16,0-4 2 16,0 6 5-16,0-2 1 0,0 3-4 15,0 4-8-15,0-1-3 0,0 1 0 0,0-2 4 16,0 1 6-16,0 1 5 0,0-3-2 15,1 3 1-15,1-1 3 0,-1 1-1 16,1-1 2-16,-2 1 2 0,1-2-3 16,-1 2 4-16,2 0-1 0,-2 0 1 15,0 0-1-15,1 0-11 0,-1 0-6 0,3 0-14 16,0 0-27-16,1 8-49 0</inkml:trace>
  <inkml:trace contextRef="#ctx0" brushRef="#br0" timeOffset="35076.3791">10384 11212 1 0,'0'0'-1'16</inkml:trace>
  <inkml:trace contextRef="#ctx0" brushRef="#br0" timeOffset="36024.0292">6150 12904 248 0,'0'0'64'0,"0"0"-6"15,0 0-6-15,0 0-12 0,0 0-14 16,0 0-11-16,-45-77-4 0,42 72 1 0,2 2-5 16,1 3-1-16,-2-2-2 0,2 2-4 15,0-2-3-15,-1 1-1 16,1 1-2-16,-2-2 0 0,2 2 2 16,0 0 2-16,0 0 4 0,0 10 6 0,5 7-4 15,2 3 1-15,3 3 0 0,-3-1-4 16,2 1 2-16,-2 0-1 0,0-4-2 15,-1-4 3-15,-3-1-3 0,1-5 0 16,-2-5 1-16,2 6-1 0,-2-6-1 16,-1-1-2-16,2 2-3 0,-3-5-7 15,0 0-6-15,0 0-7 0,0 0-6 0,0 1-13 16,4-1-20-16,-4 0-19 16,3-4-11-16,0-7-7 0</inkml:trace>
  <inkml:trace contextRef="#ctx0" brushRef="#br0" timeOffset="36563.4284">6349 12879 0 0,'0'0'14'0,"0"0"1"15,0 0 0-15,0 0 7 0,15 78 1 16,-14-63 1-16,-1 2 2 0,0-6 2 0,0 5 3 16,-1-2 3-16,-5-3 2 0,0 5 1 15,-1-4-1-15,-2-1-2 0,-5 2-1 16,1-2-8-16,-3-3-5 0,0 1-2 15,-4-3-3-15,7-1 0 0,-6-3-1 16,1-1-3-16,1-1 0 0,-6 0-1 0,3-2 2 16,1-6-3-16,-1-1-2 15,2-2-2-15,-2-2-5 0,3-2 0 16,-2-5-2-16,-1 0 0 0,4-3 2 16,-1 0 1-16,2-1 2 0,2 0 0 0,3-2-6 15,3 2-2-15,1-2 0 0,2 9 0 16,4-1 2-16,0-3 2 0,1 3-3 15,9-5 2-15,2 3 0 0,5 0 2 16,2 4-1-16,4-1-1 0,6 3-3 16,0 4-8-16,3 1 7 0,1 3 0 0,3 3 2 15,2 1 10-15,1 2-6 0,-2 0-2 16,-2 8-2-16,-6-1 0 0,-3 5-1 16,-3 2 2-16,-4 3 2 15,-2 2-4-15,-8 4 0 0,-2 6-12 0,-4 3-18 16,-3 4-32-16,-7 5-49 0,-5 2-123 15</inkml:trace>
  <inkml:trace contextRef="#ctx0" brushRef="#br0" timeOffset="37784.5906">10135 10303 400 0,'0'0'56'0,"0"0"-10"16,0 0-12-16,0 0-15 0,0 0-10 15,0 0-6-15,0 0-5 0,0 0 0 0,-23-80 1 16,23 69-3-16,2-2 0 0,3 0 1 16,4 3-1-16,1 1 2 0,-4 4-4 15,5 4-3-15,-2-2 2 0,3 3 0 16,2 0 6-16,1 4 2 0,2 5-1 15,-7-1-1-15,0 3 1 0,-4 0-2 16,0 3 2-16,-2 6 0 0,-1 1 1 16,-3 4 0-16,0 1 1 0,0 1-1 15,-3 3 1-15,-1-2-2 0,-2-3 2 16,1-6-4-16,0-9 1 0,5-4-1 0,0-1 0 16,0 1 1-16,0-2 0 0,0 3 0 15,0-6 0-15,4 2-1 0,5-3-1 16,5 0-2-16,2-4-4 0,6-12 1 15,-2-2-6-15,0-3-1 0,-2-4-6 16,-1 3 2-16,-2-1 1 0,-4 6 4 0,-4 4 1 16,-2 4-1-16,-4 4 2 15,2 0 5-15,-3 5 4 0,0-1 3 16,0 1 1-16,0-2-2 0,0 1 1 16,0 1-1-16,0-2-1 0,0 2 1 0,2-1-3 15,-2 1 0-15,1-1 1 0,-1-1 1 16,4-3 5-16,-1 2 0 0,6-3 2 15,-2 0 0-15,-4 3-2 0,5-2 1 16,-3 4-3-16,-1 0 2 0,5-3 2 16,-3 4-2-16,5 0 0 0,4 0-1 0,-1 5-2 15,2 4 1-15,0 2 4 0,-3 2-4 16,-3 5 2-16,0 0 0 0,-5 4-2 16,-4 1 3-16,-1 2 1 15,-1 4-2-15,-10 2 5 0,-3 1 5 0,-6 1 0 16,-2 0 7-16,-4-4-1 0,0-3 5 15,-1-4 3-15,-1-6-3 0,2-4-4 16,-3-1-9-16,0-4 1 0,0-3 2 16,-3-3-1-16,-2-1 0 0,4-3-2 15,-1-6-3-15,3-2 0 0,1-4-3 0,1-5-4 16,0-4-1-16,3-5-5 0,4-4-5 16,0-4 2-16,5-1-3 0,1-1 6 15,4-2-2-15,8-3 0 0,1-2-2 16,0 2-3-16,7 1 3 0,5 1 2 15,3 2 2-15,4 1-1 0,6 3 3 16,2 4 0-16,4 3-1 0,2 5-1 16,6 4-1-16,-3 8-1 0,5 6 1 15,-1 6 3-15,2 0-1 0,-4 9-8 16,-2 5-4-16,-3 4-9 0,-4 3-12 0,-6 8 2 16,-1 6-25-16,-5 9-25 0,-4 7-55 15</inkml:trace>
  <inkml:trace contextRef="#ctx0" brushRef="#br0" timeOffset="66092.6119">9448 10396 28 0,'0'0'31'0,"0"0"-2"0,0 0 5 16,0 0 6-16,-52-82-4 0,43 56-3 16,1-2-13-16,-1-3-20 0,-1 1-3 15,3 1-5-15,-3-1-4 0,1 5-1 0,0 0-1 16,-1 3-1-16,3 3 0 0,-2-1 5 16,-1 3-4-16,0 0-1 0,1 2 0 15,-1 2-1-15,-3-1 4 0,2 0 8 16,-4 3-1-16,2-4-7 0,0 2 3 15,5 2-5-15,-1 0 6 0,3 4 5 16,0-1 2-16,3 1-3 0,-1 2-9 16</inkml:trace>
  <inkml:trace contextRef="#ctx0" brushRef="#br0" timeOffset="72587.8854">10695 11110 7 0,'0'0'16'0,"0"0"2"0,0 0 3 15,0 0 1-15,0 0 1 0,0 0 2 16,0 0 0-16,0 0 0 0,0 0-2 0,-2-2-3 15,2 2-5-15,0 0-4 0,0 0-3 16,0-1-2-16,0 1-3 0,0 0 0 16,0-2-5-16,0 2-1 0,0 0 2 15,2-5 7-15,8-1 4 0,3-5 3 16,4-4 1-16,5-3 0 0,4-2 1 0,6-5 1 16,3-4-1-16,3-3 0 0,3-4-4 15,1 2-5-15,4-3 0 0,-1 1-1 16,1 0-2-16,-1 1 2 15,3-3 0-15,-2 0 0 0,3 0-3 0,-1-3-2 16,1 0 2-16,2 0-1 0,-2 0 4 16,6 0-2-16,1-1 1 0,1 1-2 15,-4-2-1-15,4 1 0 0,-2 0-1 16,-1 3 2-16,1 1 1 0,-1 0 0 16,1 2-1-16,0 1 0 0,-2-1-1 0,0 1 2 15,0-1-2-15,-1 3-2 0,-4 0 2 16,-1-1-1-16,0 1 4 0,-1 0-3 15,-1-2 2-15,1-1-2 0,-1-3-1 16,0 1 0-16,-2 2-1 0,-1 0 2 16,0-1 0-16,0 4 0 0,0 2-1 0,-3 3 1 15,-3 2-1-15,-3 3 1 16,-4 5-1-16,-3 4 0 0,-10 3-3 0,0 4 2 16,-7 2-2-16,-5 3 3 15,8-3 4-15,-8 4-3 0,0-1 0 0,1 1 1 16,-5 1 0-16,0-2 5 0,0 2 7 15,1 0 1-15,1-2 1 0,-1 2-1 16,1 0-8-16,-1-2-3 0,1 2-3 16,-1-1-1-16,-1-1 1 0,4 1 0 15,-3 0 0-15,1-1 1 0,-1 1-2 0,4-3 0 16,-2 0-3-16,0 1 2 0,0 0 0 16,-3 3 0-16,0-1-1 15,0 1 1-15,1 0 0 0,-1-2 0 16,0 2 2-16,0-2 0 0,3 2-1 0,-3-1 0 15,0 1-1-15,1-2 0 0,-1 2 0 16,0-2 0-16,2 2 1 0,-2 0 0 16,0-1-2-16,0 1 0 0,1 0-4 15,-1 0 1-15,0 0 1 0,0 0-2 16,0-1 2-16,0 1-2 0,0 0-2 0,0 0-3 16,0 0-1-16,-1 0-14 0,-5 0-3 15,-6 0 2-15,-6 0 4 0,0 2 14 16,-5 3 9-16,6 1-1 0,-1 0 0 15,1 1-3-15,1 0 2 0,-3 1 0 16,1 1 1-16,0-2 1 0,-2 1 0 16,8-1 0-16,-2-2 0 0,-1 1 1 15,7-1 0-15,-4-2 0 0,5 1 0 16,3-2 3-16,-1 0 1 0,2 0 3 16,3-2 4-16,-1 0-2 0,1 0-2 0,-2 0 0 15,0 1-1-15,0-1-3 0,2 0-1 16,-1 3-3-16,1-3-2 0,0 0-1 15,0 0 1-15,0 0 2 0,0 0 0 16,8 0 3-16,7-4 1 0,4-3 0 16,0 1-2-16,2-3 2 0,2 0-3 15,0 0 0-15,1-2 1 0,2-1 1 16,0-2 0-16,1 1-1 0,-1-1-1 16,-4 0 0-16,1 3 1 0,-1 0-1 15,-5 1 3-15,-4 4-1 0,-1-2 5 0,-4 5 1 16,-5 0 7-16,1 2 0 0,-4 1 4 15,0-1-2-15,0 1 0 0,2 0-2 16,-2 0 1-16,1 0-3 0,-1 0-4 16,0 0-3-16,-1 0-7 0,-10 2 2 15,-3 9-5-15,-4 4 5 0,2 4-4 0,0 0 1 16,1 4-1-16,1 0-6 16,2 3-1-16,1 0-7 0,-2-1 0 15,1 1 2-15,2-3 3 0,1-6 0 16,4-2-3-16,0-7-3 0,4-4 0 0,-1 0-1 15,2-4-11-15,-1 0-40 0,1 0-46 16,-6 0-75-16</inkml:trace>
  <inkml:trace contextRef="#ctx0" brushRef="#br0" timeOffset="73011.9954">12926 9293 427 0,'0'0'33'0,"0"0"-4"16,0 0-1-16,0 0 7 0,0 0 1 0,0 0-10 15,0 0-6-15,0 0-6 0,0 0-5 16,0 0-5-16,-6-69 3 15,6 64-4-15,0 5 0 0,0-1 2 0,0 1-4 16,0 0-1-16,0-1 0 0,0 1-2 16,0 0 2-16,0 0 3 0,0 0 1 0,12 4 0 15,1 7 0-15,4 6-3 16,-1 1 0-16,0 2 0 0,-1 1 0 16,0 3 0-16,-1 0 0 0,0-1-1 15,-4 0 1-15,4-4-1 0,-6-5-1 0,0 0 2 16,-3-6-2-16,-2-4-1 0,0 0 0 15,-3-4-2-15,0 0 1 0,0 0 1 16,2 2 0-16,0-1 1 0,-2 1-1 16,1 0-2-16,-1-2-2 0,2 0-9 15,-2 0-13-15,0 0-21 0,1 3-20 0,-1-3-26 16,0 0-33-16,0 1-58 16</inkml:trace>
  <inkml:trace contextRef="#ctx0" brushRef="#br0" timeOffset="73185.7249">13182 9383 498 0,'0'0'0'0,"0"0"-19"0,0 0-55 16,0 0-65-16,0 0-124 15</inkml:trace>
  <inkml:trace contextRef="#ctx0" brushRef="#br0" timeOffset="76323.1193">8309 10479 67 0,'0'0'24'0,"0"0"-9"0,0 0-1 15,0 0-1-15,0 0-2 0,0 0 3 16,0 0 1-16,0 0-1 0,0 0 4 15,30-57-1-15,-30 55 1 0,0-2 1 16,0-2-3-16,0-5-6 0,0 1-4 16,-3-1-3-16,0 0 5 0,-2 1 4 0,-3-5-3 15,4-1-2-15,-2 1-7 16,0 0 0-16,3 4 0 0,-1 1 0 16,0-1 1-16,1 0 1 0,0 2-1 15,3 5 0-15,-4-5-1 0,2 4 1 0,-1 0 0 16,-1-3-1-16,2 5 3 0,-3-2 0 15,5 1-1-15,-4 0 3 0,1 1-2 16,0-1 1-16,-5-1 3 0,4 2 2 16,1 0 4-16,-4-2 1 0,4 4 2 15,-1-2 0-15,1 1-2 0,-3 1-3 0,3-1-2 16,-1 0-3-16,-6 0-1 16,4-1-2-16,3 3-1 0,-1-2-1 0,4 2 0 15,-6 0-1-15,-1 0 0 16,1 0 0-16,2 0-2 0,-1 0 0 0,1 0-1 15,-2 0-1-15,-1 2 1 0,6 3-2 16,-4 3 2-16,2 2-2 0,0 2 3 16,2 5 0-16,-1 1 0 0,2 6 1 15,0-1-1-15,0 1 3 0,0-1-2 16,3-1 1-16,2-1 0 0,1-1-3 0,-1-1 1 16,4-1 1-16,0-1 0 0,-2-1 2 15,1-5-1-15,0-1 3 16,-4-4-7-16,5 1 1 0,-1-3 1 0,1-3-3 15,6-1 7-15,0 0 1 0,3-7-2 16,2-4 0-16,2-4-2 0,-3-3 1 16,-2-1 1-16,0-1-3 0,-4-2 0 15,-1 1 2-15,-1 2 4 0,-2-3 0 16,-3 1 2-16,-2 4 3 0,-1 0 1 16,-1 7 2-16,-2-2 0 0,0 0 0 0,0 1-1 15,-2 1 0-15,-2-1 1 0,-2 2-1 16,2 1 2-16,-1 2 0 0,2 3-5 15,0 0-7-15,3 3-3 0,-5 0-3 16,-1 3 0-16,-1 10 1 0,-1 6 0 16,4 2 2-16,4 2-1 0,0 0-2 0,0-2-5 15,4 0-8-15,4-5-6 16,2 0-1-16,1-2 1 0,1-4 5 16,-2-2 2-16,3-2 4 0,3-6 0 15,0 0 4-15,5-2-2 0,-3-6-1 0,-1-4-16 16,-2 0 0-16,-1-1 8 0,-1-1 5 15,-1-1 17-15,-1-1 6 0,-2-1 0 16,-3 4 6-16,-2 0 4 0,0 4 10 16,-4 4 5-16,2-7-1 0,-2 6-4 15,0-6-1-15,0 0-4 0,0 0 0 0,0 1-3 16,-2 2-6-16,-2-1-3 0,3 6 2 16,-5-3 1-16,3 5 0 0,0-1-3 15,0 0-4-15,3 3-4 16,-1-1-3-16,1 1-2 0,0 0-1 0,-2 0-1 15,1 9 3-15,1 9-1 0,0 9-1 16,0 1 4-16,4 5-4 0,2 0 5 16,0-1-3-16,2-3 1 0,-2-4 0 15,-1-8-1-15,-1-2 0 0,-1-5-1 16,-2-6 0-16,2 1 1 0,-1-2 0 0,1 0 1 16,1 0 3-16,-1 0 2 0,-3-3 3 15,0 0-2-15,0 0 0 0,1-12-3 16,-1-8-3-16,0-9 0 15,0 0 0-15,0-2-1 0,0 0 2 0,3 4-1 16,-3 7-1-16,3 2 1 0,-2 6 0 16,1 1-2-16,1 2-1 0,-2 4-1 15,5-1-2-15,-1 5 4 0,4-1-1 16,2 0 2-16,-1 2 1 0,7 0-1 16,-2 2-1-16,-1 3 1 0,2-1-1 0,-2 4 1 15,-2 0 0-15,4-1-3 0,-3 2-5 16,0 2-17-16,-3 0-26 15,2 5-29-15,-7 0-43 0,-3 2-43 0</inkml:trace>
  <inkml:trace contextRef="#ctx0" brushRef="#br0" timeOffset="76494.3018">8906 10149 453 0,'0'0'20'0,"0"0"-34"15,0 0-67-15,0 0-168 0</inkml:trace>
  <inkml:trace contextRef="#ctx0" brushRef="#br0" timeOffset="78047.4976">13584 9768 179 0,'0'0'80'16,"0"0"-2"-16,0 0-15 0,0 0-11 16,0 0-13-16,0 0-12 0,0 0-12 15,0 0-9-15,0 0-3 0,0-67-1 16,-4 58 0-16,-4-2 3 0,1 4-3 0,-1 0 1 16,0 1-1-16,-2 2-1 0,2-1 3 15,3 2 0-15,-5 0 0 0,6 1-1 16,-1 1-3-16,0 0 0 15,-1 1-2-15,0 0-1 0,-3 0-4 0,-2 0-2 16,4 1 1-16,-2 10 3 0,3 4 2 16,-2 5 4-16,3 2-2 0,1 4 2 15,2 2-1-15,1-1 0 0,1 0 3 16,0-1-5-16,1 0 3 0,4-4-4 16,1-2-2-16,2-1 2 0,1-4 2 0,-3-5-1 15,1 0-1-15,0-4-1 0,-4-4 1 16,1 2-1-16,-4-4 3 15,0 0 0-15,0 0 1 0,0 0 3 0,0 0 1 16,2 0 2-16,2 0-1 0,-1 0 0 16,3-10 1-16,1-2-1 0,-4-3 2 15,1-8-3-15,0-1-3 0,1-2 2 16,1 0-1-16,-2 8 1 0,0 0 5 16,-1 7 0-16,0 5 2 0,-2 2 0 15,-1 4-2-15,0-2-5 0,0 2-2 0,2-1-2 16,-2-1-2-16,1 1 1 0,-1 1-3 15,2-2 3-15,-1 2 1 0,7 0 1 16,3 0 1-16,5 2 0 0,4 5 0 16,-1 1 0-16,0 0 0 0,-1 0-1 15,-4-3 0-15,0 0 1 0,-2-2-1 0,-2-2 2 16,3 2-4-16,-9-3-1 0,9 0-4 16,-7 0-7-16,4 0-7 15,0-4-15-15,-4-4-28 0,1 2-38 16,-5 2-39-16</inkml:trace>
  <inkml:trace contextRef="#ctx0" brushRef="#br0" timeOffset="78312.9961">13889 9681 517 0,'0'0'50'0,"0"0"-11"0,0 0-11 16,0 0-12-16,0 0-6 15,0 0-10-15,0 0-2 0,0 0-3 16,-10-96-5-16,22 73 0 0,3 4-4 16,1 2-3-16,3 2 3 0,0 1-4 0,1 2-1 15,0 2-9-15,-1 0-15 0,-3 5-20 16,-1 5-34-16,-4 0-37 0,-4 8-52 15</inkml:trace>
  <inkml:trace contextRef="#ctx0" brushRef="#br0" timeOffset="78590.7734">13992 9620 478 0,'0'0'55'0,"0"0"-7"16,0 0-5-16,0 0-6 0,0 0-8 15,0 0-6-15,0 0-6 0,0 0-3 16,0 0-5-16,0 0-3 0,-30-15-5 16,28 15-1-16,2-1-1 0,0 1 1 15,0 0 0-15,8 3 1 0,6 9 0 0,4 5 0 16,-2 3-2-16,3 2 2 16,-3 6-2-16,1 0 2 0,-2 3-3 15,1 0 1-15,-3 1 1 0,-2-4-6 16,-2-4 2-16,-2-6-8 0,-2-3-3 0,-1-5-9 15,-2-5-14-15,0-1-10 0,-2-4-17 16,0 0-58-16,0 0-101 0</inkml:trace>
  <inkml:trace contextRef="#ctx0" brushRef="#br0" timeOffset="78781.2264">14229 9702 677 0,'0'0'24'0,"0"0"-8"16,0 0-7-16,0 0-11 0,0 0-17 16,0 0-50-16,0 0-177 0,0 0-77 0</inkml:trace>
  <inkml:trace contextRef="#ctx0" brushRef="#br0" timeOffset="92499.9887">17880 3940 403 0,'0'0'37'16,"0"0"-1"-16,0 0-17 0,0 0-2 16,0 0 0-16,0 0-3 15,0 0-4-15,0 0-7 0,0 0-4 16,0 0 0-16,-8-45 1 0,8 45 1 0,0 0 0 15,4 6-2-15,3 9 0 0,0 5 1 16,-1 1 1-16,-3 2 0 0,-1-1 1 16,-2-5-1-16,0 2 2 0,1-5 2 15,-1-3-2-15,0 1 2 0,0-6-1 16,0 0 6-16,0-6 3 0,0 0 8 0,0 0 3 16,0 2 1-16,0 0-1 0,0-2-7 15,0 1-6-15,0-1-6 0,0-1-5 16,0-13-1-16,0-4 0 15,2-5 0-15,2 1 1 0,4 1-4 0,0 0 1 16,0 1-1-16,4 2-2 0,-2 1-1 16,2 2-2-16,-2 5-3 0,0 0 2 15,-3 6-1-15,-2 1 0 0,6 2 4 16,-1 1 3-16,4 1 0 0,4 8 2 16,-4 2-1-16,-2 3-1 0,-2 2 2 0,-1 2 1 15,-2 1 0-15,-3 3 3 0,-1-8-1 16,-1 1 2-16,-1-4-1 0,-1-5 0 15,2 0 1-15,-2-6-1 0,0 0 5 16,0 0 4-16,0 2 6 0,1-1 1 16,-1 1 1-16,0-2-5 0,0 1-5 15,0-1-4-15,0-1-5 0,0-11 0 16,0-3-1-16,-1-3-1 0,1-1 1 16,0 6 0-16,0-5 0 0,0 6-2 15,4 2 2-15,0 0-1 0,-1 6-1 0,0-1-1 16,-3 5-3-16,4-1-1 0,1-1 2 15,6 2 1-15,7 0 0 0,-2 8-2 16,5 6-6-16,-2-1-7 0,-3 4-7 16,1 1-10-16,-2 1-23 0,1-1-10 15,-5 0-25-15,3 0-17 0,-5-4-8 0</inkml:trace>
  <inkml:trace contextRef="#ctx0" brushRef="#br0" timeOffset="93099.2353">18666 3932 507 0,'0'0'60'0,"0"0"-13"15,0 0-6-15,0 0-9 0,0 0-10 16,0 0-12-16,0 0-1 0,0 0-7 0,0 0 2 16,0 0-2-16,21-52-2 0,-21 50-1 15,0-1-1-15,0-2-1 0,-1 2-1 16,-1 0-2-16,-8 3-2 0,-3 0 4 15,-8 5-5-15,-5 6 6 0,4 2-3 16,0 4-1-16,3 2 1 0,5-3 0 16,0 1-1-16,5-5-3 0,4-5 2 15,4-2 0-15,1-5 1 0,-2 0 0 16,2 0 1-16,0 1-1 0,0 1 4 16,0 0 4-16,0-1 2 0,0 0 4 0,0 1 6 15,0-1-1-15,0-1 0 0,0 2-2 16,0-2-6-16,0 0 0 0,5-7-2 15,1-3 1-15,1-2 0 0,1 2 0 16,1-1-1-16,-2 0-2 0,5 3 0 16,-6 1 0-16,2 1-2 0,0 2 0 0,-3 2 0 15,0 1-1-15,0 1 1 16,6 0 1-16,3 3 0 0,4 5 0 16,-4 4 1-16,-2 4-3 0,-4 2 1 15,1 2 0-15,-3 5 3 0,-4 3 0 0,0 2 2 16,-2 5-3-16,0 2 1 0,-3 1-2 15,-3-4 1-15,-1-1 0 0,1-2 0 16,1-6 0-16,0-8 0 0,2-6-1 16,2-6 1-16,1-5 2 0,0 0 5 15,0 0 3-15,0 1 5 0,-2 0 0 0,1-1-3 16,-8 0-5-16,-1-2-5 0,-6-9 1 16,-3-4-1-16,4 0 1 15,4-2-2-15,3-1 0 0,2 0-2 0,0 2 0 16,5-3-1-16,1-2-2 0,1-1-5 15,9-5-4-15,2 3-9 0,7 3-9 16,1-1-20-16,3 2-40 0,5 5-48 16,-1-5-71-16</inkml:trace>
  <inkml:trace contextRef="#ctx0" brushRef="#br0" timeOffset="93883.3146">19773 3618 512 0,'0'0'30'0,"0"0"-3"0,0 0-6 16,-13-92 1-16,10 73-3 0,1 7-6 15,0 1-7-15,-1-2-4 0,0 4-1 0,0-2-2 16,2 6 0-16,-1 3-4 0,2 2-3 15,-1-1-3-15,-5 1-1 0,-7 0 1 16,-4 7 5-16,-6 7 2 0,1 4-2 16,3 3-1-16,3 0-2 0,5 1 1 15,2 0 0-15,2-5 3 0,4 1 1 0,3 0 0 16,0 0 0-16,0 6 2 16,4-6-2-16,6-3 9 0,0-1-2 15,-2-6 1-15,2 2-2 0,0-3-3 16,-3-1 0-16,7 2 1 0,0-2 1 0,-1 0 1 15,1-1-2-15,-1 1 0 0,1 0 0 16,-5-2-1-16,6 4 0 0,-8-2-1 16,-1 0-1-16,0 2 1 0,-5 1 2 15,2 2 0-15,-3-1 4 0,-1 7 0 16,-8-4 1-16,-4 6-3 0,-2-7 0 0,4-3-2 16,-1-2 2-16,5-4 1 0,3-1 1 15,1 1 1-15,3-3 0 0,-2 0 0 16,-2 0 3-16,-3 0 3 0,-2 0 3 15,0-1-3-15,3-7-1 0,2 2-6 16,3-6-9-16,-2-5 4 0,3-2-8 16,4-4 4-16,3 1 4 0,1 8-1 15,-1 3 4-15,-1 3 1 0,1 0-1 16,0 2 0-16,-1 2-1 0,0-1-1 16,-3 2 0-16,2 2-4 0,-5 1 0 0,6 0-1 15,6 0 1-15,3 1 2 0,3 7 3 16,-2 2-2-16,-2 4-1 0,1 1 2 15,-4 3 2-15,0 1-4 0,-2 2 2 16,-1-2-6-16,-2 1-3 0,-3-6-6 16,0 2-14-16,-1-5-13 0,-2 0-22 15,0 1-10-15,0-1-14 0,0-1 3 16,-2-5-1-16,0-1-2 0</inkml:trace>
  <inkml:trace contextRef="#ctx0" brushRef="#br0" timeOffset="94021.6056">19850 3735 299 0,'0'0'80'0,"0"0"0"16,0 0-15-16,0 0-33 0,0 0-14 15,0 0-14-15,0 0-5 0,11-85-12 0,-9 81-21 16,4-1-34-16,4 5-50 0,1 0-61 16</inkml:trace>
  <inkml:trace contextRef="#ctx0" brushRef="#br0" timeOffset="94519.477">20148 3792 558 0,'0'0'33'0,"0"0"-14"15,0 0-10-15,0 0-12 0,0 0-9 16,0 0-1-16,0 0 1 0,0 0 5 16,0 0 2-16,0 0-1 0,-12 42-8 15,12-22 2-15,0-2-6 0,0 2 6 16,0-8-1-16,0 0 3 0,0 2-1 16,-1-8-1-16,-1 4 4 0,1-4 4 0,-1-2 10 15,2 0 14-15,0-4 11 0,-1 0 6 16,1 0 3-16,0 0-2 0,-2 2-8 15,0-2-5-15,0 0-9 0,-1 0-6 16,-1-5-4-16,0-6 0 0,1 2-3 16,0-3-3-16,1-4 1 0,2-1-7 15,0-6 5-15,3 4-6 0,5 0 5 16,2 2 0-16,3-1-2 0,1 3 3 16,2 0-3-16,-6 6 3 0,1 1 0 15,-3 4 0-15,-5 0 0 0,6 1-2 0,-5 2-1 16,0-1-1-16,6 2 2 0,0 0 1 15,6 5 1-15,2 4 1 0,-1 2-1 16,-2 2 1-16,-1 2-1 0,-4 0 0 16,-3 4 0-16,-1 1 1 0,0-5-6 15,-5 3 2-15,-1-1-11 0,0-5-12 0,0 6-14 16,-3-6-39-16,-2-3-34 0,-7 0-85 16</inkml:trace>
  <inkml:trace contextRef="#ctx0" brushRef="#br0" timeOffset="95079.4107">20554 3634 509 0,'0'0'43'0,"0"0"-15"0,0 0-7 15,0 0-11-15,0 0-5 0,0 0-1 16,0 0-1-16,0 0-1 0,68-78-4 16,-65 77-2-16,0-3-3 0,1 3-1 15,-4 1 1-15,0-1 0 0,5 1 0 16,-3 0 2-16,6 6-1 0,2 5 3 16,-6-4 1-16,3 5-1 0,-4-3 3 0,0 0 0 15,0 0 0-15,1 2 0 0,-1 0 0 16,0-1 0-16,0 1 1 0,0 0 1 15,1 2-4-15,-1-2 2 0,2 2 0 16,-2-3-2-16,-1 0 2 0,2 1-2 16,-2 0-2-16,1-1 1 0,-3-5 0 0,0 7 0 15,0-6 3-15,0 0-1 16,0 5 1-16,0-6-1 0,0 0 2 16,0 2 2-16,0-7-1 0,0 0 0 15,0 0 0-15,0 1-1 0,0 0 1 0,0 1-2 16,0-1 0-16,0 1-2 0,0-1-3 15,0 1-4-15,0-1 1 0,0 1 2 16,0 0 7-16,4 2-1 0,-1-1 6 16,2 0-9-16,-3 0-2 0,-2-3-9 15,0 0-16-15,0 0 4 0,0 2 5 0,2-1 13 16,-2 5 12-16,0 0 4 0,-3 5-2 16,-1-2-4-16,-2-3-2 15,1 0-2-15,2-3 1 0,-1 0-4 16,4-3-2-16,-1 0-4 0,1 0-4 0,-1 0-7 15,1 2-33-15,-2-2-31 0,2 0-33 16</inkml:trace>
  <inkml:trace contextRef="#ctx0" brushRef="#br0" timeOffset="95487.1082">20914 3690 467 0,'0'0'68'0,"0"0"-20"0,0 0-10 0,0 0-12 15,0 0-6-15,0 0-7 0,0 0-3 16,0 0-2-16,0 0-2 0,14-24-4 16,-12 22 0-16,-1 1-4 0,-1 1-2 15,0-2-1-15,2 2-4 0,-2 0-2 16,0 0 1-16,0 0 1 0,0 0 6 16,0 14 4-16,-5 2 3 0,-3 7-3 0,2-2 2 15,2-4-2-15,1-2-1 0,0-2-1 16,1-1 0-16,1-1 2 0,-1 0-1 15,2 2 5-15,0-8-5 0,0 2 3 16,0-7-4-16,0 3 2 0,0 1 0 16,0-1 3-16,2 2 0 0,4-5-6 15,7-2 3-15,4-5-4 0,6-4 4 16,-5-3 0-16,-2-1-1 0,-2 0 0 16,-1 0 1-16,-4 3 2 0,0-1-1 15,-5 4 2-15,0-1 0 0,2 0 0 0,-5 5 0 16,1 0 3-16,-2-1-4 0,0 1 0 15,0-1-4-15,0 2-1 0,0 1-3 16,-2 0-12-16,-9 0-11 0,-5 1-17 16,-4 2-18-16,-8 2-31 0,2 5-50 15,3-1-79-15</inkml:trace>
  <inkml:trace contextRef="#ctx0" brushRef="#br0" timeOffset="95892.3192">20992 3219 550 0,'0'0'48'0,"0"0"-5"0,0 0-24 15,0 0-4-15,0 0-9 0,0 0-1 16,0 0-3-16,0 0-2 15,0 0-1-15,-19-35-2 0,19 35-3 0,-1 0-4 16,1 0-2-16,-2 0 1 0,0 0 8 16,-3 7-1-16,1 1 4 0,-2 7-6 15,3 2-1-15,2-6 3 0,1 8 0 16,0-5 4-16,0-3 0 0,7 3 1 16,5-5 1-16,-5-2 1 0,0-4-1 0,5 1 2 15,-7-4 1-15,6 0 2 0,1 0 3 16,-4-2-1-16,2-6 1 0,-3-1-4 15,3-1 0-15,-4-4-2 0,-2 5 4 16,-2-3-1-16,-1-1-6 0,-1 1 3 16,0-3-6-16,0 5 4 0,-1-1 0 15,-1 7-2-15,1 1-7 0,1 3-15 0,-6 0-18 16,-3 0-29-16,-6 7-60 16,-3 9-80-16</inkml:trace>
  <inkml:trace contextRef="#ctx0" brushRef="#br0" timeOffset="96193.1131">21533 3753 627 0,'0'0'30'0,"0"0"-8"16,0 0-12-16,0 0-6 0,0 0-2 0,0 0-2 16,0 0-2-16,0 0-2 0,99-19-6 15,-71 10-11-15,3 1-5 0,-2 2-12 16,-2 0-20-16,-1 3-27 0,-7 1-33 15,-3 2-60-15</inkml:trace>
  <inkml:trace contextRef="#ctx0" brushRef="#br0" timeOffset="96374.3738">21607 3880 561 0,'0'0'55'0,"0"0"-16"0,0 0-15 16,0 0-15-16,0 0-7 0,0 0-4 16,0 0-7-16,0 0-15 0,0 0-18 15,100-3-31-15,-69-4-68 0,0 4-96 16</inkml:trace>
  <inkml:trace contextRef="#ctx0" brushRef="#br0" timeOffset="97370.8548">23036 3500 581 0,'0'0'43'15,"0"0"-12"-15,0 0-11 0,0 0-11 16,0 0-7-16,0 0-4 0,0 0-6 16,0 0-3-16,0 0-1 0,0 0 3 15,-8-20 2-15,8 34 4 0,0 6-2 0,-1 7 1 16,-1-1 2-16,1 1 1 0,-1-3-1 15,0-1 4-15,0-6-2 0,-1-2 1 16,2-4-1-16,-1-7 1 0,2 2-1 16,0-6 1-16,-1 0 1 0,1 0 3 15,0 2 2-15,0 0 4 0,-1-1 0 0,1 0 5 16,0 1-2-16,0-2-3 16,0 0-1-16,0 0-7 0,0-11-3 15,0-5-1-15,1-4 0 0,5-1-2 16,1 1-1-16,2 0 0 0,1 2-1 0,1-1-2 15,1 3-2-15,1 3-2 0,3 3-2 16,-4 3 4-16,2 2 1 0,2 4 0 16,2 1 3-16,6 0-1 0,-5 4 2 15,1 6 1-15,-3 3-1 0,-1 4 0 16,-4 2-4-16,-2 2 1 0,-5 2-2 0,-2 2 3 16,-1-3 2-16,-2 3 5 0,0-9-1 15,0 0 1-15,-2-6 1 0,1-5 0 16,1 1 3-16,0-6 4 0,-2 0 5 15,2 0 5-15,0 1 5 0,-1-1-1 16,-1 2-7-16,-2-2-6 0,-6-5-6 16,1-7-3-16,-2-5 0 0,2-1-3 15,3-3 1-15,2 0-1 0,3-2 2 16,-1-1 0-16,2 7 1 0,0-1-1 16,0 0 0-16,0 7-2 0,2-1 1 0,1 3-2 15,-1 4-3-15,6-1 0 0,6 2-1 16,4 4 3-16,5 0 1 0,3 7 2 15,1 8 0-15,0 2-1 0,-1 4-4 16,-1 4 0-16,-2-1-9 0,-1 0-5 16,-3 2-7-16,-3 0-16 0,-3 0-6 15,-3-1-19-15,-6-2-25 0,-4 0-29 16</inkml:trace>
  <inkml:trace contextRef="#ctx0" brushRef="#br0" timeOffset="98558.8735">24250 3601 446 0,'0'0'26'16,"0"0"-3"-16,0 0 0 0,0 0-2 16,0 0-4-16,0 0-3 0,0 0-3 15,0 0-1-15,0 0-3 0,-22-28-2 0,21 23-1 16,-1 1-2-16,2-1 1 0,0-3-1 16,0 1 0-16,0-7-2 0,0 0 0 15,0-1 2-15,0 2 0 16,0-1 3-16,0 2 3 0,0 1-4 0,0 1 0 15,-1-1-1-15,0 0-2 0,-2 5 3 16,2-4-1-16,-1 5 0 0,1 1-1 16,1-1 1-16,0 5-3 0,-2-1 1 15,2 1-2-15,-1-2-2 0,-1 1-2 16,1 1-2-16,-7-1 2 0,-4 1 0 0,-6 1 1 16,-5 7 1-16,3 4-1 0,4 2 0 15,-1 5 0-15,2 0 2 0,-1 2 2 16,2 2-1-16,2 0 2 15,-1-1-3-15,4 0-1 0,3-6-2 0,2-1-1 16,2-5 0-16,0 2 0 0,2-1 0 16,0 0 3-16,0-1 1 0,2-2 0 15,3 1 0-15,-1-3 1 0,2 2 0 16,2-4-1-16,-1 1 0 0,3-2 1 16,4 1-2-16,-4-1 0 0,5 0 1 0,-5-1-1 15,1-2 3-15,0 0 1 0,-2 0 1 16,6-2 3-16,-7-2 3 0,3-4 0 15,1-4 2-15,-4-4-3 16,5-7-3-16,-3-3-2 0,-1-2 2 0,0 1 2 16,-1 2 4-16,-3 6 5 0,-2 8 4 15,-2 7 2-15,-1 4-3 0,0 0-6 16,0-2-4-16,0 2-6 0,2-1-5 16,-2 0-3-16,0 1 2 0,0 0-1 15,0 1 2-15,0 15 2 0,0 5-3 0,0 6 2 16,0 0-1-16,0-2 0 0,4-3-2 15,2-2-2-15,2-2-2 0,-2-4 1 16,2-2-1-16,2-3 1 0,-2-3 2 16,-2 0 1-16,3-3 5 0,-5-1 3 15,1 0 3-15,4-2 0 0,-1 0 0 0,2-9-3 16,3-2 0-16,-3-5-4 0,-1 0 1 16,1-3-2-16,-3 1-4 15,-1 0-7-15,-3 4-14 0,3 1-31 16,-2-2-49-16,-1 5-43 0,2-5-64 0</inkml:trace>
  <inkml:trace contextRef="#ctx0" brushRef="#br0" timeOffset="99064.8636">24521 3770 519 0,'0'0'53'0,"0"0"-22"15,0 0-11-15,0 0-9 0,0 0-5 16,0 0-3-16,0 0 0 0,0 0-1 16,0 0-2-16,92-60-1 0,-69 53 0 15,2 3 0-15,1 1 1 0,0-2 0 0,3 2-1 16,-1-1-2-16,-1 1-2 0,-3 0-3 16,-5 1-4-16,-1 2-8 0,-6 0-7 15,0 0-10-15,0 0-14 16,-5 0-17-16,-1 0-24 0,-6 0-13 0,0 0-11 15</inkml:trace>
  <inkml:trace contextRef="#ctx0" brushRef="#br0" timeOffset="99332.765">24691 3758 523 0,'0'0'69'0,"0"0"-20"16,0 0-16-16,0 0-11 0,0 0-8 15,0 0-5-15,0 0-4 0,0 0-1 16,0 0-3-16,0 8 0 0,0-8-2 16,0 1-1-16,0 4 1 0,0 4 2 15,2 6 0-15,2 3 1 0,-1-4 4 16,-2 3-7-16,1 1 5 0,-1 1-6 16,-1 0 0-16,0 0 1 0,0 3-2 0,0-8-6 15,0 9-8-15,0-10-4 0,2-1-7 16,-1 2 1-16,1-3-4 0,-1 1-10 15,1-8-25-15,2 8-34 0,-1-5-40 16,0 0-93-16</inkml:trace>
  <inkml:trace contextRef="#ctx0" brushRef="#br0" timeOffset="99525.0873">24840 3960 652 0,'0'0'30'0,"0"0"-14"0,0 0-9 0,0 0-10 16,0 0-15-16,0 0-31 16,0 0-103-16,0 0-157 0</inkml:trace>
  <inkml:trace contextRef="#ctx0" brushRef="#br0" timeOffset="106001.3018">14051 9910 238 0,'0'0'39'0,"0"0"-8"15,0 0-1-15,0 0-9 16,0 0-9-16,0 0-4 0,0 0-1 16,0 0-6-16,0 0 4 0,17-82 0 15,-14 73 2-15,-1 5 4 0,1-5 1 0,-2 4 2 16,1 0 2-16,-1 2-3 0,-1 3-1 15,0-1-5-15,0 1-1 0,0-8-1 16,0 2-1-16,0-6 1 0,0 2-2 16,0-1-1-16,0 0-1 0,-4-1 1 15,-1-4 0-15,1-1 2 0,-3-5-2 0,-2 2 1 16,2 1-3-16,-2-2 1 0,-1 1 6 16,1 0 2-16,-1 2 4 0,0 1-1 15,3 7-1-15,0-2 2 16,-4 1-6-16,0 0 2 0,1 1-5 0,0 0-2 15,1 6 0-15,2-2 2 0,0 1 1 16,2 2 1-16,2 2-2 0,-2-3 2 16,2 3 0-16,0-3 1 0,-3 1-2 15,3-1-2-15,0 2-1 0,2-1 0 16,-2-3-1-16,0 4 2 0,0-1 0 0,0-1 1 16,3 4-1-16,-1 0 1 0,1 0 0 15,-3-2-1-15,3 1-1 0,0-1 0 16,0 2-2-16,-1-2 1 0,1 2-2 15,-2-1-1-15,2 1 0 0,-1-2-2 16,1 2 0-16,-2 0 3 0,2 0 0 16,0 0 1-16,0 0 0 0,0 7 1 15,0 4 0-15,0 6 1 0,5 0 0 16,-1 6-2-16,3-4 1 0,-3 1-2 16,2 0 0-16,0 1 1 0,1 0 0 0,2 1-1 15,-2 1 2-15,3-3-1 0,2 0 0 16,-2-3 0-16,-3-6-1 0,-1-1 0 15,2-4 1-15,-2 2 0 0,5 1 1 16,-6-5 0-16,7 4 0 0,-5-3-1 16,2-2 0-16,1 1 0 0,-2 0 1 15,6 0-2-15,-3-1 2 0,2 2-1 16,-1-1 0-16,-2 1 0 0,1 1 0 16,-3-2-1-16,2 1 1 0,-3-1-1 15,0 3 1-15,3-3 1 0,-7-1-1 0,1 0 0 16,-4-3 0-16,3 1 0 0,2 1 0 15,-1 0 1-15,5-2 0 0,4-2 1 16,3-7-2-16,7-6-2 0,1-5-1 16,1 0-9-16,-2 0-14 0,0 1-25 15,-1 2-56-15,-7 5-93 0,-6 5-92 0</inkml:trace>
  <inkml:trace contextRef="#ctx0" brushRef="#br0" timeOffset="107567.5312">24626 4187 198 0,'0'0'26'0,"0"0"-15"15,0 0-9-15,0 0-4 16,0 0 2-16,0 0 2 0,0 0 0 0,0 0 6 15,0 0 7-15,15-2 10 0,-15 2 8 16,0-1 2-16,3-3-6 0,-2-1-6 16,2 1-1-16,0-5-3 0,-2 3 3 15,-1-7-3-15,3 4-1 0,-3-6-1 16,0 3-3-16,0-3 3 0,0-6-2 0,1 2-5 16,-1-8-1-16,2 4-4 0,-2-2-4 15,1 2 0-15,-1-1 1 16,0-1 0-16,0 1 1 0,0 1-3 15,0 2 5-15,-1-2-6 0,-2-1 3 0,0 1 0 16,1-3-2-16,0 2 2 0,1 6 0 16,-1 0 0-16,2 4 0 0,-1 0 2 15,-1 0 4-15,2 9 2 0,0-1 0 16,-1-1-1-16,1 3-3 0,0-2-4 16,0 1-1-16,0 5 2 0,0-1-3 0,0 1 0 15,0-2-2-15,0 0-2 0,0 1 2 16,0 0-2-16,0 1-2 0,0-3-1 15,0 3 0-15,0 0 2 0,-2 0 3 16,2 3 0-16,-1 3 3 0,1 7-1 16,-2 7-1-16,-1-2-1 0,2-1 4 0,-2 1-4 15,2-1 2-15,-2-4 2 16,1 7-2-16,0-1 0 0,2 1 1 16,0 3 6-16,0 1-2 0,0-8 3 15,0 3-7-15,0-3-2 0,2 1 1 0,3 5-1 16,-3-8 2-16,3 1 0 0,-1 1 0 15,-1-7-2-15,3 4 1 0,-3-5 1 16,2-1-1-16,0 3-1 0,-1-5 1 16,1 3-1-16,-4-5 1 0,3 6-1 15,-1-7 1-15,-1 1 0 0,5 3-1 0,-4-3 1 16,0-2-1-16,5 4 0 16,-2-3 1-16,6 1-1 0,-2 0-2 15,2-3-2-15,8 0-5 0,0 0-2 16,5-3-10-16,-1-4-26 0,4 0-34 0,-5-2-59 15,0 2-67-15</inkml:trace>
  <inkml:trace contextRef="#ctx0" brushRef="#br0" timeOffset="110831.8823">19727 5239 392 0,'0'0'65'0,"0"0"-18"16,0 0-21-16,0 0-3 0,0 0-13 16,0 0-1-16,4-87 6 0,-4 81 1 15,0-6 3-15,0 5-1 0,0 1-9 0,0-5-6 16,0 7 0-16,-3-5-2 0,-2-1-2 16,-1 3 0-16,0 1-1 15,3 3-2-15,0 2 3 0,3 1-4 16,-1-2 0-16,1 2-3 0,-6 0 0 0,-5 0 3 15,-3 3 1-15,-4 8 1 0,2 4 0 16,-2 5-2-16,2 0 6 0,1 7-3 16,0 0 3-16,1 0-3 0,0 2-3 15,3-2-4-15,4 1-7 0,1-4 1 16,2-7-2-16,2-7 2 0,2 3 0 0,0-7-3 16,0 0 4-16,0 0 5 0,0-6 12 15,0 0 9-15,2 0 2 0,8-2 0 16,8-10-6-16,6-6 0 15,0-6 3-15,2-1 0 0,-3-2 6 0,-1 1 1 16,-3 0-6-16,-2 4 1 0,-4-1-8 16,-1 8 7-16,-4 3 6 0,-3 6-3 15,-2 2-3-15,0 1-7 0,-3 3-7 16,0-2-6-16,0 2-1 0,0 0 1 16,0 4 5-16,0 11 0 0,0 6 4 0,0 8-5 15,-5-1-2-15,2-3-3 0,0 1-7 16,2-9-6-16,0 1-15 0,1 0-18 15,0-6-21-15,0 6-7 0,2-7-16 16,7-3-6-16</inkml:trace>
  <inkml:trace contextRef="#ctx0" brushRef="#br0" timeOffset="111183.2179">19984 5450 513 0,'0'0'64'0,"0"0"-24"0,0 0-14 16,0 0-8-16,0 0-5 0,0 0-6 16,0 0-3-16,35-84 0 0,-34 66 0 15,1-1-1-15,-2-1-2 0,0 2 2 0,0 6-1 16,0-8 2-16,0 0 2 16,0 2-6-16,-3 0 4 0,-1 0-3 0,2 7 5 15,1 5 2-15,-1 2 1 16,2 4-3-16,-1-2-2 0,1 2-4 0,0-1-1 15,-2-1-4-15,2 0-3 0,-1 2-2 16,1 0 1-16,0 0 2 0,0 2 1 16,0 13 10-16,0 10-8 0,0 5 5 15,3 2-5-15,-2 1-2 0,1-1 1 16,-1 2-5-16,2-4-7 0,-1-3-10 0,-1-6-11 16,2-1-10-16,0-3-2 0,0-4-5 15,4-1-7-15,-4-3-4 0,5-8-17 16,1-1-59-16</inkml:trace>
  <inkml:trace contextRef="#ctx0" brushRef="#br0" timeOffset="111388.6404">20052 5336 537 0,'0'0'41'0,"0"0"-15"16,0 0-13-16,0 0-12 0,0 0-7 0,0 0-14 15,0 0-11-15,0 0-20 0,81-5-40 16,-48-1-26-16,1-2-57 16</inkml:trace>
  <inkml:trace contextRef="#ctx0" brushRef="#br0" timeOffset="111713.0273">21004 5270 699 0,'0'0'28'0,"0"0"-11"16,0 0-5-16,0 0-6 0,0 0-7 0,0 0-1 16,0 0-4-16,0 0-3 0,0 0-2 15,0 0-1-15,26-17-3 0,3 11 2 16,7 0-5-16,5 1-5 0,2 0-5 15,-3-2-14-15,-2 3-26 0,-5 2-38 16,-11 1-44-16,-9 0-36 0</inkml:trace>
  <inkml:trace contextRef="#ctx0" brushRef="#br0" timeOffset="111924.4359">20926 5455 506 0,'0'0'62'0,"0"0"-19"0,0 0-12 16,0 0-8-16,0 0-7 0,0 0-4 0,0 0-3 15,0 0-1-15,0 0-4 16,69-10-2-16,-40-1-1 0,1 0-3 16,1 3 0-16,-1 0-8 0,-1 1-12 15,-1 3-23-15,1 4-41 0,-3 0-74 0,1 0-137 16</inkml:trace>
  <inkml:trace contextRef="#ctx0" brushRef="#br0" timeOffset="113763.1273">22946 5387 246 0,'0'0'48'0,"0"0"-2"0,0 0-14 15,0 0-1-15,0 0 5 0,0 0 2 16,0 0-1-16,38-85-9 0,-38 74-9 16,0-1-7-16,0 1 2 0,0-3 3 15,0 3-3-15,0-1-5 0,0-1-7 16,0 7 4-16,0-6-4 0,0 6 7 16,-2 0-1-16,2 2-4 0,0 4-2 0,0-2-8 15,0 2-3-15,0-1-3 0,-1 1 1 16,-1-2 2-16,-4 2 7 0,-5 5-3 15,-5 7 1-15,-4 4-4 0,5 3-5 16,1-3 2-16,5-2 0 0,2-1 3 16,4-2-2-16,1-6 2 0,2 5 3 15,0-4 0-15,0 4 2 0,3-1 7 16,0-6 1-16,5 1 3 0,-3-4 3 16,7 0 2-16,2 0 1 0,-1-6 0 15,0-2 1-15,-4-1 6 0,0 3 0 0,-5-3 0 16,2-4-6-16,-3 3-9 0,3-3 0 15,-2-2 0-15,1 1-4 0,3-4 6 16,-2-1-10-16,1 4 0 0,-1 5 4 16,2-3-2-16,-2 8 3 0,-3 0 2 15,1 2-2-15,-4 3-1 0,0-2-1 0,0 2-4 16,2-2 0-16,-1 2 0 16,1-1-1-16,-2 1-1 0,1 0 3 15,1 11-1-15,-1 6 6 0,-1 7-5 16,0 4 4-16,0 2-3 0,0 2-1 0,0 3 2 15,0 2 0-15,0 4-2 0,0 2-2 16,0 1-2-16,3 0-3 0,0-1 2 16,0-4 0-16,-2-4-7 0,2-4 1 15,-2-10-1-15,-1-2 0 0,0-7 5 16,0-6 3-16,0 1 3 0,0-7 6 0,0 0 6 16,0 0 8-16,0 1 4 0,0 1-1 15,0-2-3-15,-5 0-8 0,-8 0-3 16,-5-10-5-16,-3-3 0 0,2-4 2 15,3-1 0-15,2-3-1 0,3-2-1 16,3-2-1-16,3-2-3 0,2-2 0 16,3 2-1-16,0-1-4 0,2 3-11 15,7 2-8-15,1 2-13 0,4 1-18 16,4 5-38-16,2 1-55 0,1 5-83 16</inkml:trace>
  <inkml:trace contextRef="#ctx0" brushRef="#br0" timeOffset="114619.706">23928 5346 487 0,'0'0'41'0,"0"0"-11"0,0 0-9 16,0 0-2-16,0 0-5 0,0 0-5 16,0 0-3-16,-16-87 0 15,12 69-2-15,1 1-5 0,-2-4 4 16,2 4-6-16,0 1 3 0,-1-1 1 0,1-1-1 15,-2-5 2-15,0 2-2 0,2 5 1 16,0 0 4-16,2 5 4 0,-1 5 3 16,1-4 1-16,0 7-4 0,-1-2-4 15,2 1-1-15,0 4-3 0,-1-2-1 16,1 2-1-16,0-1-2 0,0 1-3 0,0-3-5 16,0 3-2-16,0 0 1 0,0 0 6 15,0 6 4-15,4 6 3 0,3 4 0 16,3 0-3-16,-1-1 0 0,-3-3-2 15,1 0 2-15,-1 2-3 0,-1-5-2 16,3 4 2-16,-2 1 0 0,-2-6 8 16,0 5-3-16,1-5 4 0,-3-4-3 15,0 1-1-15,-2 0 0 0,1-1 0 16,1 0 1-16,-1 3 0 0,-1-2 2 16,2-1-1-16,-2 0 1 0,1 7-1 0,-1-5-1 15,0-1 0-15,2 7 0 0,-2-6-1 16,1 4 0-16,-1 2-3 15,0-7 1-15,2 7-2 0,-2-6 3 0,1 5 1 16,-1 1-2-16,0-8 1 0,0 8-1 16,0-7-2-16,0 2-3 0,0-1-2 0,0-2 2 15,0 1 3-15,-1 4 3 16,-4 0 2-16,-1-3 2 0,-1 0-1 16,4-3 1-16,1 0 2 0,-4-3 1 15,0 0 1-15,-4 0 3 0,-2 0 0 0,5-6-1 16,-2-6-1-16,6 1-4 0,-1-5-2 15,4-4-2-15,6 0 0 0,4-6 1 16,6 4 1-16,1 2-1 0,3 0-1 16,-1 3-1-16,1 4-6 0,2 2 5 15,-3 2-6-15,-5 3 3 0,2 3 3 0,2 3-3 16,-1 0 0-16,8 0 3 0,-4 0-4 16,1 2 5-16,-3 3 3 15,0 3-4-15,-3 2 3 0,-1 3-6 16,-3-1 2-16,-1 3-1 0,-3-3 2 0,-4 2 1 15,-1 1-2-15,-1-2-3 0,-1 3-1 16,0-5-11-16,-1-5-24 0,0 4-5 16,0-3-7-16,0-3-4 0,0 2 1 15,0-1-22-15,0-1-28 0</inkml:trace>
  <inkml:trace contextRef="#ctx0" brushRef="#br0" timeOffset="114772.7489">24174 5170 507 0,'0'0'45'0,"0"0"-14"0,0 0-10 15,0 0-10-15,0 0-11 0,0 0-9 16,0 0-14-16,0 0-20 0,0 0-41 16,0 0-52-16,36-36-99 0</inkml:trace>
  <inkml:trace contextRef="#ctx0" brushRef="#br0" timeOffset="115250.8349">24498 5229 466 0,'0'0'18'0,"0"0"-14"0,0 0-11 15,0 0 1-15,0 0 0 0,0 0 4 16,0 0 2-16,-12 84-2 0,8-66-3 16,-2 1 2-16,1-5-6 0,1 1-1 15,1-4 2-15,0-1 2 0,1 3 5 0,0-9 2 16,1 2 0-16,1-6 3 0,-2 0 6 16,2 0 8-16,0 2 14 15,-1 0 9-15,1-1 3 0,-2-1-5 16,2 1-8-16,0-1-10 0,0-1-10 0,0-11-2 15,0-6-4-15,0-5-2 0,2 1 0 16,4 3-2-16,-1-1 1 0,4 2-1 16,-2 1 0-16,-1 4-1 0,1 0 0 15,2 1-1-15,-3 3-3 0,4-3 1 16,-3 6-2-16,4 1-2 0,6 0 1 0,0 4 0 16,3 1 1-16,0 0-1 0,-1 8 4 15,-3 2-1-15,0 3 0 0,-2-1 1 16,-1 3-1-16,-2-2-1 15,-4-1-1-15,-1 2 0 0,-1 2-1 0,-2-6 2 16,-1 7 1-16,-2 0-1 0,0-7-7 16,0 4-7-16,-2-5-12 0,1-4-10 15,-5 2-15-15,3-4-7 0,-6 0-24 16,2 2-44-16</inkml:trace>
  <inkml:trace contextRef="#ctx0" brushRef="#br0" timeOffset="115902.9941">24882 5185 493 0,'0'0'59'0,"0"0"-22"0,0 0-6 16,0 0-6-16,0 0-6 0,0 0-9 15,0 0-3-15,0 0-3 0,0 0-2 16,0 0-2-16,23-36-1 0,-21 34-3 16,-2 1-1-16,1-1-2 0,-1 2-3 15,2-2-2-15,-2 2 3 0,1-1 1 0,1 1 2 16,5 0 4-16,-1 0-1 0,6 0 2 16,-1 0 1-16,0 0 0 0,1 0 0 15,-2 0-1-15,1 0 0 16,-6 0 0-16,1 0 0 0,-6 0 1 0,4 0 0 15,2 0-2-15,-2 0 1 0,3 1 0 16,-7-1-1-16,5 2 1 0,-1 0-1 16,3 1-3-16,2 1 2 0,-2 4 2 15,2 2-2-15,-5 0 4 0,2 3-7 16,-2-3-1-16,-2 2-1 0,2-2 2 0,-4 0 1 16,0 1 5-16,0 0 4 0,0 1-1 15,-3-3 1-15,0 0-2 0,2-4 1 16,-3 2-1-16,1-4 2 15,0 0-1-15,1 0 0 0,2-3 0 0,0 0-1 16,0 0 1-16,0 2 0 0,-1-2 2 16,-1 2-2-16,2-2 0 0,-1 0-1 15,1 1-3-15,-2-1 0 0,2 0-2 16,0 2 1-16,0-2 0 0,0 0 2 16,0 1 2-16,3-1-1 0,5 0-1 0,7 0 1 15,-1 0-2-15,-3 0 0 0,2 0 2 16,-3 0-3-16,2 0-1 0,-4 1 1 15,1 2-3-15,-1 2 2 0,0 0 1 16,-5-2 0-16,0 4 2 0,-3 2 1 16,0 5-3-16,-8 3 1 0,-4 0 0 0,-3-4 0 15,-4 1-2-15,-2-2-2 16,0-1-10-16,0-1-7 0,-1-2-15 16,9-2-31-16,-4-5-23 0,7-1-38 15</inkml:trace>
  <inkml:trace contextRef="#ctx0" brushRef="#br0" timeOffset="116284.1659">25378 5126 653 0,'0'0'30'0,"0"0"-12"0,0 0-9 0,0 0-6 15,0 0-5-15,0 0-5 0,0 0 2 16,0 0 2-16,0 0 5 0,0 38-3 16,-10-10 7-16,-1-3-11 0,2-1 1 15,3-6 0-15,3 1-4 0,3-3 5 16,0-1-2-16,0 1-1 0,6-5-5 0,0-2 3 16,-3-6 2-16,3 2 3 0,-2-3 5 15,-2-1 1-15,3 3 0 0,-5-4 1 16,3 0-1-16,0-2 0 0,1-6-4 15,1-1 1-15,-4-1 1 0,2-1-1 16,-3-3 2-16,1 2 1 0,2-1 0 16,-2-5-1-16,2 7 2 0,0-6 1 15,2 2-6-15,-2 4 4 0,1-2-8 16,-1 3 2-16,0 1-5 0,0 0-18 16,2-2-26-16,-2 3-49 0,0-5-53 0,4 0-72 15</inkml:trace>
  <inkml:trace contextRef="#ctx0" brushRef="#br0" timeOffset="116650.674">25517 4742 425 0,'0'0'67'15,"0"0"-15"-15,0 0-13 0,0 0-5 0,0 0-9 16,0 0-7-16,0 0-5 0,0 0-6 15,0 0-6-15,0 0-2 0,-35-70-1 16,27 73-1-16,-4 7 1 0,-4 7 0 16,5 3-1-16,3 1-2 0,3 2 2 15,2 0-3-15,3-1 3 0,0 1 1 0,3-3 1 16,5-1-4-16,2-5-6 16,-1-3-3-16,4-4-2 0,0-2 4 15,-2-4 4-15,7-1 1 0,1 0 2 16,-3-2 0-16,4-9 5 0,-7-3 7 0,-3 0 2 15,-6 1 4-15,-1-2-3 0,-3-2 6 16,0-1-1-16,0-5 0 0,-6 5-1 16,-3 1-5-16,3 5-4 0,-3 0-2 15,3 7-2-15,-4-2-2 0,3 1-4 16,-3 3-7-16,-6 3-12 0,1 0-16 0,-3 12-28 16,3 4-52-16,2 4-57 0</inkml:trace>
  <inkml:trace contextRef="#ctx0" brushRef="#br0" timeOffset="116822.1186">25888 4987 430 0,'0'0'-51'0,"0"0"-64"15,0 0-133-15</inkml:trace>
  <inkml:trace contextRef="#ctx0" brushRef="#br0" timeOffset="131189.2039">19002 6956 469 0,'0'0'54'15,"0"0"-14"-15,0 0-15 0,0 0-14 16,0 0-2-16,0 0-2 0,0 0-1 16,0 0-4-16,0 0-2 0,0 0-1 0,-4-72-2 15,4 72-4-15,0-5-3 0,0 0 2 16,4-1-1-16,7-1 3 16,3 0 4-16,-1 4 0 0,3-1-1 15,1 3 1-15,2 1 0 0,0 0-1 0,-3 0 0 16,-2 0-1-16,-5 3-1 0,4 4-1 15,-2 2 1-15,-2 2 1 0,0 6 2 16,-2-1-2-16,-1 4 4 0,-5 3 1 16,-1 1-1-16,0 2-1 0,-8 0 2 15,-2 2-1-15,-4-5 2 0,-1-1-2 0,-2-3 2 16,-1-3-1-16,1 0 1 16,5-7 3-16,-1 2-3 0,4-5 6 0,5-3-4 15,1 0 2-15,3-3 3 16,-1 0 0-16,1 0 2 0,-5 0-8 0,-1 0 2 15,-1-1-6-15,0-4 2 0,4 2-1 16,0-5 0-16,2 4 1 0,-1 0 0 16,1-1 2-16,1 5-1 0,-2-2-4 15,2 2-4-15,0-1-1 0,0-3-1 16,2 2 0-16,10-3 6 0,6 1 2 0,5 3-2 16,8 0 0-16,-4 1-3 0,-1 0-4 15,2 6-4-15,-4 1-4 0,1 3-25 16,-2-3-34-16,-1 1-42 15,-5-3-69-15</inkml:trace>
  <inkml:trace contextRef="#ctx0" brushRef="#br0" timeOffset="131374.9055">19400 7060 569 0,'0'0'37'0,"0"0"-11"0,0 0-13 0,0 0-7 16,0 0-9-16,0 0-9 0,0 0-18 0,0 0-35 15,0 0-53-15,-10-4-87 16</inkml:trace>
  <inkml:trace contextRef="#ctx0" brushRef="#br0" timeOffset="131766.312">19681 6885 507 0,'0'0'58'16,"0"0"-15"-16,0 0-10 0,0 0-14 0,0 0-9 15,0 0-6-15,0 0-7 0,0 0-2 16,0 0-3-16,0 0 0 0,-22-21 1 16,18 27 4-16,-1 9 1 0,1 6 1 15,1 2-1-15,1 0-5 0,2-1 0 16,2-1-1-16,5-2 1 0,5-2-1 0,4-1 2 16,0-2 1-16,2-1-2 15,3-3 5-15,-4-3 2 0,-3-2 0 0,0 1 1 16,-7-2-2-16,-2-3 0 15,0 2-1-15,-4-2 0 0,2 2 1 0,0 0 2 16,-1 5 0-16,-2 2 2 0,-5 6 3 16,-8 1-4-16,-1 4 1 0,-6-4-6 15,-2-1-3-15,-1-2-15 0,0-1-27 16,6-4-48-16,5-4-63 0</inkml:trace>
  <inkml:trace contextRef="#ctx0" brushRef="#br0" timeOffset="131956.6612">19634 6985 613 0,'0'0'31'0,"0"0"-8"16,0 0-11-16,0 0-8 0,0 0-4 15,0 0-6-15,38-77-1 0,-18 65-5 0,5 2-3 16,2 2-4-16,4 3-19 0,-1-1-35 15,3 4-52-15,-2 1-90 0</inkml:trace>
  <inkml:trace contextRef="#ctx0" brushRef="#br0" timeOffset="132765.6957">20245 7113 533 0,'0'0'36'0,"0"0"-8"15,0 0-7-15,0 0-8 0,0 0-7 16,0 0-3-16,0 0-3 0,0 0-4 16,0 0-5-16,-15-62-5 0,15 62 2 0,0 0 3 15,0 0 4-15,10 2 0 0,3 9 0 16,2 6 2-16,-2-1 0 0,-5 2 3 15,1 1 3-15,-3-1-2 0,-2-3 2 16,0 1-3-16,-2-6 0 0,-2 1-2 16,0 1 2-16,0-7-2 0,0 1 2 15,0-6 2-15,0 0 2 0,0 0 5 16,0 1 0-16,-2 0 0 0,0-1-2 16,-4 0-3-16,2 0-1 0,-5-4 3 15,0-7-6-15,2 3 2 0,3-8-4 0,2 1 2 16,2-1 0-16,2-7 0 0,5 4-2 15,4 1 2-15,3 0-1 0,0 1-2 16,2 4 3-16,1-2-1 0,-4 7 1 16,1 0-1-16,-5 3-1 0,2 3-1 15,0 0 0-15,-1 2 2 0,5 0-1 0,-1 2 0 16,5 5 0-16,-6 4 0 0,-3-4 1 16,0 4 2-16,-4 3-2 15,-2-3 2-15,1 5-1 0,-4-5-1 16,-1 2 0-16,0 4 2 0,0-5 4 0,-1 4-2 15,-1-7 3-15,1-3-2 0,-1-2 1 16,2-4 3-16,0 0 3 0,0 0 4 16,0 0-2-16,-1 1 3 0,1-1-6 15,-2 0 1-15,1 0-5 0,-2 0-4 16,0-5 0-16,0-8-1 0,1-3-2 0,2-1 0 16,0-3-1-16,0 5 0 0,3 3 1 15,2 3 1-15,-4 4 0 0,2 2 0 16,0 0-2-16,0 0 0 0,6 1-1 15,-1-2 1-15,6 4 0 0,6 0 0 16,-1 1-2-16,7 9 2 0,-3 2-4 16,-3 1 1-16,-4 5-3 0,0 0-5 15,-3 3-11-15,0 1-17 0,-2 0-13 16,2-2-42-16,2-2-56 0,1-4-117 16</inkml:trace>
  <inkml:trace contextRef="#ctx0" brushRef="#br0" timeOffset="133439.258">21130 7106 556 0,'0'0'43'15,"0"0"-13"-15,0 0-11 0,0 0-7 0,0 0-3 16,0 0 1-16,-14-81-1 0,14 74-1 15,-1-5-3-15,-1 8-2 0,1-2-2 16,1 1-1-16,-4 0-3 0,1 3-1 16,0-1 0-16,-4 0-1 0,-3 3 0 15,-8 5 3-15,-3 5 0 0,0 3 0 16,1 3 0-16,2 0-2 0,1 3 1 0,3-2-1 16,3-1 0-16,2-5 0 0,3 1-1 15,0-5-2-15,5-2 0 16,0 4-3-16,1-4 2 0,0 2 6 0,0 3-3 15,1-7 6-15,2 1-1 0,-3-4-2 16,0 0 6-16,7 0-2 0,-1 0 4 16,5 0-1-16,7-2 2 0,-2-3-2 15,5-5-1-15,1 0 0 0,-3 1 1 16,1-3 2-16,-7 5 1 0,0 0 2 0,-3-3-3 16,1 2 0-16,0-1-1 0,-2-2 0 15,-4 4 2-15,2-2 0 0,-1 2-1 16,-3 2 0-16,0 3 1 0,-3 2-3 15,0-2 0-15,0 2-3 0,0 0-2 16,2-2-1-16,-2 2-3 0,0 0-3 16,1 0 1-16,-1 0 1 0,0 2 2 15,0 13 4-15,0 7 0 0,-1 9-1 16,-2-1 0-16,0 4 2 0,1 0-4 16,1 3 3-16,1 0-5 0,0 0 2 0,0 1 0 15,3 1 0-15,3 0 1 0,2 0-1 16,2 1-1-16,-3-1 0 0,1-1-2 15,-2-1-2-15,-2-5 2 0,-1-10-2 16,-3-4 2-16,0-5 1 0,-3-4 4 16,-1 1 2-16,1-7 4 0,-5 2 2 15,-2-5 0-15,-7 0-1 0,-5-3-2 0,3-6 0 16,-1-5-2-16,0-3 1 16,3-2-1-16,2-4-3 0,4-4-3 15,6-4-2-15,5-2-6 0,3-5-13 0,14-2-19 16,5-3-47-16,10-3-69 0,8-4-142 15</inkml:trace>
  <inkml:trace contextRef="#ctx0" brushRef="#br0" timeOffset="134647.2433">19893 6178 373 0,'0'0'82'15,"0"0"-25"-15,0 0-21 0,0 0-15 0,0 0-5 16,0 0-6-16,0 0-2 0,0 0-4 16,0 0-5-16,0 0-5 15,-27-10-3-15,27 10-4 0,0 0 2 16,0 0 2-16,0 0 7 0,11 0 4 0,10 5 2 15,7 0-2-15,3-2-1 0,4-1 2 16,1-2-1-16,4 0 0 0,1 0-2 16,1-2-4-16,2-3-5 0,-3 0-6 15,0 1-5-15,-6 1-21 0,-4-1-10 16,-11 2-15-16,-7 0-19 0,-7 2 5 0,-6 0-1 16,0 0-15-16</inkml:trace>
  <inkml:trace contextRef="#ctx0" brushRef="#br0" timeOffset="134911.2908">20107 6252 302 0,'0'0'49'0,"0"0"-14"16,0 0-7-16,0 0 0 0,0 0 0 16,0 0-5-16,0 0-2 0,0 0-9 0,0 0-6 15,0 0-2-15,-18 9-4 0,16-7 2 16,2 5 5-16,-1 0 1 0,1 6 3 15,0-1-3-15,0 2-3 0,0 5-1 16,0 0-2-16,0 4 3 0,1-2 1 16,1-2 0-16,-1-3 2 0,2 0-6 15,-2 1-1-15,3 0 1 0,1 4-7 0,-1-3 3 16,1-4-9-16,0 0-4 16,0-5-8-16,3-2-24 0,4 4-36 15,-3-5-50-15,8-1-69 0</inkml:trace>
  <inkml:trace contextRef="#ctx0" brushRef="#br0" timeOffset="135260.6262">20674 6453 556 0,'0'0'38'0,"0"0"-11"16,0 0-10-16,0 0-7 0,0 0-8 15,0 0-2-15,0 0-3 0,0 0-1 16,0 0 1-16,-9 7 4 0,11-7 0 15,12 1 1-15,5-1-4 0,6 0-2 16,1 0 0-16,-2 0-1 0,1 0 3 16,1 0-7-16,-1 0-2 0,0-1-9 15,0 0-8-15,-3-1-13 0,1-1-27 16,-1 2-36-16,-6-2-63 0</inkml:trace>
  <inkml:trace contextRef="#ctx0" brushRef="#br0" timeOffset="137030.7817">22031 6361 333 0,'0'0'54'0,"0"0"-5"16,0 0-6-16,0 0-6 15,0 0-13-15,0 0-11 0,0 0-4 16,0 0-3-16,0 0-2 0,-47-27-2 0,46 26-3 15,-1 1-2-15,1-2-8 0,-1 2-6 16,2 0 3-16,-1 0 3 0,1 3 8 16,0 10 4-16,0 6 1 0,0 5 0 15,0-7 1-15,0 1-1 0,0-5 0 16,0-2 0-16,0 3-2 0,0-2 4 0,1 1-5 16,-1-8 3-16,2 1-2 0,-2-6 0 15,0 0 3-15,0 0 2 0,0 1 1 16,1 2 4-16,-1-2 2 0,0 1 2 15,0-1 6-15,0-1-3 0,0 0 2 16,0 0-13-16,0 0-2 0,2-12-2 16,1 1-2-16,0-5 3 0,-1 2-3 15,3-1-3-15,-1-1-3 0,2 3 1 16,-2 3 0-16,1 1-1 0,-1 2-3 16,2 0-3-16,1 1 0 0,3 1 3 0,-1 0 3 15,4 4 2-15,6 1 0 0,-2 0 2 16,3 5-1-16,-3 3-2 0,-5 2 3 15,-3-2-4-15,-2 3 2 0,-1 3 1 16,-3-3 2-16,0 5 0 0,-2-5 2 16,-1 1 5-16,0 0-3 0,0-2 2 0,0 0-2 15,0-5 2-15,-1-1 4 16,1-4 7-16,0 0 4 0,0 0 0 16,0 0 4-16,0 2-3 0,0-2-1 15,-2 0-6-15,1 0-7 0,-2-3-5 0,0-3-2 16,0 2 0-16,0-6-1 0,3 4 0 15,0-1-1-15,0-5 1 0,0 8-1 16,0-3-2-16,0-2-3 0,0 6-2 16,1-2-2-16,2 1-3 0,2 3-3 15,-1 0 4-15,6 1-4 0,6 0-7 0,-3 6-3 16,7 4-13-16,-2 3-14 16,-4-1-21-16,3 6-26 0,0-4-19 15,3 2-37-15</inkml:trace>
  <inkml:trace contextRef="#ctx0" brushRef="#br0" timeOffset="137603.3443">22693 6416 518 0,'0'0'46'0,"0"0"-12"0,0 0-10 15,0 0-3-15,0 0-3 0,-38-77-6 16,31 69-7-16,-2 2-5 0,2-1-1 15,-3 5-2-15,-7 1 1 0,1 1-4 16,-2 1 0-16,3 8 0 0,1 1-1 16,3 5 3-16,-2 2 0 0,0 4 1 15,0 0 1-15,1-1 0 0,0 1 2 16,1 1-3-16,2-5-3 0,4-2-8 16,0-6-5-16,4-4 0 0,-2 0 3 0,3-5 4 15,0 0 5-15,0 0 4 0,0 0 11 16,0 0 6-16,0 2 7 0,0 0 4 15,0-2-5-15,0 0-1 16,6 0-10-16,1-9-1 0,2-2 0 0,3-6-1 16,-4 7 1-16,-1-2 0 0,-1 5-1 15,-3 5 0-15,1-1 0 0,-4 3-3 0,0-2-3 16,0 2-3-16,3 0-2 16,-2 0-3-16,5 0 1 0,3 0 2 15,3 11 2-15,6 4 2 0,2 3 4 0,0 5-7 16,-2 4 4-16,-3 0-5 0,-1 4 0 15,-5 1 3-15,-3 0-2 0,-1 1 1 16,-3 3-1-16,-2-1-1 0,0 2 0 16,-4-2-1-16,-4-3 1 0,-1-4 3 15,1-5 1-15,-1-6 1 0,5-10-1 0,2-2 4 16,2-5 4-16,-1 0-1 16,-5 0 0-16,-8 0-2 0,-4-6 0 15,-5-6-2-15,4-2 2 0,2-4-1 16,4-2 1-16,0-3-3 0,6-1-1 0,2-3-2 15,5-1-1-15,0 1-6 0,9 0-1 16,8-2-14-16,7 1-16 0,9 3-41 16,7-3-55-16,10 1-75 0</inkml:trace>
  <inkml:trace contextRef="#ctx0" brushRef="#br0" timeOffset="138647.7986">23458 6235 520 0,'0'0'34'0,"0"0"-15"0,0 0-6 0,0 0-8 15,0 0-5-15,0 0-3 16,0 0 0-16,0 0 1 0,0 0 1 16,-96 60 0-16,75-27-2 0,1 2 1 15,2 0 0-15,2-2-2 0,6-1 1 0,3-4-9 16,3-1 1-16,4-2-3 0,0-3-3 15,9-4-4-15,5-4 0 0,3-4 1 16,2-4 7-16,2-3 6 0,5-3 3 16,0 0-1-16,0-3 2 0,-2-4 5 15,0-4 7-15,-1-3 1 0,-1 1 3 0,-4-5 3 16,-1 1-4-16,-4 0 8 0,-4 4-5 16,-1-2 4-16,-2 5-1 15,-5 4 0-15,2 2 0 0,-3 4-3 16,0-2 0-16,0 2-6 0,0-1-5 0,0-1-7 15,0 2-1-15,0 0 1 0,-10 0 1 16,-6 5 0-16,-1 7-2 0,1 1-3 16,4 4 2-16,4 0-3 0,2-4 2 15,3 1-3-15,2-3-3 0,1 1 0 16,0 3-4-16,0-7-3 0,6 5 2 0,-2-5-4 16,4-2 4-16,0-1 2 0,-5-4 4 15,1 2 8-15,-4-3 10 0,0 0 10 16,0 0 7-16,1 0 2 0,1 0-5 15,1 0-1-15,1-4-7 0,-3-1 1 16,2-6-1-16,-3 5-5 0,0-7-1 16,0-6-1-16,-3 1-7 0,-2 1 3 15,0 1-1-15,3 7 8 0,0 2 1 16,2-5-2-16,0 2-5 0,4-6-6 16,8-1-2-16,2 2 0 0,8 1 1 0,2 2-2 15,3 3-2-15,3-1-2 0,1 2 1 16,-3 1 1-16,0 3 2 0,-8-1-1 15,-1 4 1-15,-8-2 0 0,-5 2 6 16,0 1 4-16,-6 0 3 0,0-1 1 16,0 1 2-16,2 0-3 0,-1 0-1 0,1 0-1 15,-2 0-6-15,0 0-2 0,1 0 2 16,-1 5 4-16,-1 8 2 16,-7 5 1-16,-1 3-4 0,3-5-2 15,2-1-3-15,3-6-1 0,-2 5 6 0,3 4-4 16,0 2 1-16,0-2-9 0,0-1-3 15,3-6-1-15,-2 0 3 0,1 2 4 16,0-5 3-16,1 3-1 0,-1-6 0 16,-1-1 2-16,-1-4 0 0,0 0 3 15,0 0 1-15,0 2 2 0,2-1 2 0,-2 1 0 16,0 0 1-16,1-1-1 16,-1 0 1-16,0 1-2 0,0-1 0 15,2 1-1-15,-2-1 0 0,0 1-2 16,1 0 0-16,-1-2-2 0,0 1 0 0,0-1-1 15,0 2 2-15,0 2 1 0,-4 4 1 16,-6 2 2-16,-8 1-2 0,0 0-1 16,-1-2 0-16,-3-2-2 0,-1 1 0 15,3-2 0-15,4-1-4 0,6-4-4 16,5 1-19-16,5-2-22 0,-8 0-46 0,2 0-52 16,2-8-103-16</inkml:trace>
  <inkml:trace contextRef="#ctx0" brushRef="#br0" timeOffset="139180.0773">24219 6323 585 0,'0'0'42'0,"0"0"-12"16,0 0-7-16,0 0-10 0,0 0-6 16,0 0-5-16,0 0-2 0,0 0-2 15,-3-85-3-15,21 70 3 0,2 8-3 0,2 2-1 16,1 4-2-16,-5 1-5 16,-2 0 3-16,-2 1 2 0,-1 8 2 15,0 2 2-15,-1-2-2 0,-7 3-1 0,0 2 1 16,-4-3 2-16,1 7 2 0,-2 2 2 15,-2-1 0-15,-5 8-1 0,-2-2 3 16,-2-4-2-16,-1-1 3 0,-2-2-2 16,2-3-1-16,3-4 0 0,-2-2-1 15,5-3 1-15,3-3 0 0,0-1 2 16,0 2-5-16,2-1 0 0,-2-1-8 16,2 4-3-16,1-6 1 0,-2 0 1 15,2 0 5-15,0 1 4 0,0-1 6 16,0 2 1-16,0-2 2 0,0 1 1 0,0-1-1 15,0 1-1-15,0-1-2 0,0 2-4 16,2-2 1-16,-2 2-2 0,1-1 2 16,2 4 0-16,-2-1 2 0,5 4 3 15,-1-1 0-15,-2 1-1 0,2 0-2 16,-3-4-3-16,0 6-5 0,-2-5 3 0,0 6-1 16,-4 3 1-16,-9-1-2 0,-3 2-12 15,-2-4-19-15,-3-2-33 0,7-3-35 16,5-3-51-16</inkml:trace>
  <inkml:trace contextRef="#ctx0" brushRef="#br0" timeOffset="139551.5986">24550 6373 502 0,'0'0'63'0,"0"0"-16"0,0 0-17 15,0 0-15-15,0 0-8 0,0 0-8 16,0 0-1-16,0 0-1 0,0 0 1 16,0 0 1-16,-32 5 1 0,23 13-1 15,2 2 2-15,0 2-2 0,1-1 0 16,0 0 2-16,3 2-4 0,0-8 2 16,2 6-6-16,1-3-3 0,0-4-6 15,0 3-1-15,4-7-2 0,2-4 0 0,0 2 5 16,-3-5 5-16,8-2 6 0,-1-1 5 15,6 0 2-15,2-6 1 0,-3-4 1 16,-3-4 2-16,0-2 2 0,-2-4-6 16,-2 0 6-16,0-1-5 0,-2 0 1 15,-2 4 6-15,-1-1 1 0,-2 6 1 0,-1-4-3 16,0 2-4-16,0-1-5 16,0 2-2-16,0-2-4 0,0 4-6 15,-1 4-11-15,1 3-22 0,0 4-44 16,0-1-53-16,0-4-91 0</inkml:trace>
  <inkml:trace contextRef="#ctx0" brushRef="#br0" timeOffset="139924.7439">24668 5934 502 0,'0'0'57'16,"0"0"-19"-16,0 0-15 0,0 0-12 15,0 0-10-15,0 0-6 0,0 0 1 16,0 0 2-16,0 0 1 0,-26-2-2 16,22 17-4-16,1 2 0 0,0-7 0 0,1 10 1 15,2-3 1-15,0-5-5 0,0 4-2 16,2-5-6-16,5-3-12 0,-1 1 5 15,4-6 4-15,-1 1 11 0,1-4 14 16,6 0 4-16,-7-3 8 0,2-4 1 16,-1-5 2-16,-6 3-2 0,1-8-2 15,-5-1-5-15,0-2 1 0,0-3-1 16,-2 8-1-16,-3 1 2 0,0 5-1 16,1 4-3-16,3 3-9 0,-4 0-9 15,1 1-19-15,-3 1-22 0,-4 3-51 0,3 11-73 16</inkml:trace>
  <inkml:trace contextRef="#ctx0" brushRef="#br0" timeOffset="140228.8102">25343 6417 594 0,'0'0'39'15,"0"0"-9"-15,0 0-13 0,0 0-8 16,0 0-7-16,0 0-3 0,0 0-3 15,0 0 0-15,0 0-3 0,93-50-8 16,-58 46-16-16,0 0-13 0,-4-1-30 16,3 5-33-16,-7-2-48 0</inkml:trace>
  <inkml:trace contextRef="#ctx0" brushRef="#br0" timeOffset="140426.8153">25407 6538 536 0,'0'0'52'0,"0"0"-9"15,0 0-11-15,0 0-13 0,0 0-8 16,0 0-3-16,0 0-1 0,0 0-2 16,0 0-4-16,68 0-3 0,-35-5-6 15,2 0-11-15,1 2-14 0,-3-1-66 0,1 4-102 16,-6-3-102-16</inkml:trace>
  <inkml:trace contextRef="#ctx0" brushRef="#br0" timeOffset="141470.5903">26661 6215 555 0,'0'0'32'0,"0"0"-8"0,0 0-12 16,0 0 0-16,0 0-3 0,0 0-8 15,0 0-7-15,0 0-5 0,0 0-2 0,0 0 6 16,-13-27 3-16,11 42 7 0,1 4-1 16,0 1-1-16,-1-2-3 15,1 0 2-15,1-6 0 0,-2 0-1 16,1-1 2-16,1-6-1 0,0 2 0 0,0-1 0 15,0-6-1-15,-2 0 2 0,2 0-1 16,0 2 3-16,0-1 1 0,-1 0 1 16,1 2 2-16,0-2 2 0,0 0-2 15,-2-1 0-15,2 0-3 0,0 0-1 16,-1 0 0-16,1-2-5 0,0-13-2 0,0-6-2 16,0-3 1-16,6 3 1 0,1 2 2 15,0 4 0-15,5 2 0 0,-1 0-3 16,-2 4 1-16,5 4 1 0,-5 1-2 15,0 4-2-15,2 0 1 0,-2 0 0 16,4 5 3-16,-3 4 0 0,3 3-2 16,0 3 0-16,-4 0 3 0,0 0 0 15,-2 3 0-15,-2-3 1 0,-2-1-1 16,0-3 0-16,-1-1 0 0,-1 3 2 16,-1-9 0-16,2 3 1 0,-2-3 0 0,0 0 1 15,0 2 1-15,0-1 2 0,0-5 3 16,0 0 1-16,0 0 5 0,0 2 0 15,0 0 1-15,-2-2-2 0,1 0-2 16,-4 0-3-16,1 0-2 0,-4-5-2 16,2-1-1-16,1-3-1 0,1-1-1 0,2 6-1 15,0-7-1-15,2 6-3 16,0-6 1-16,0 2-3 0,0 4-1 16,1-2-4-16,2 3 3 0,6 0 1 15,8 2 3-15,2 2 3 0,11 0 0 0,1 8-2 16,1 3-1-16,-2 1 0 0,0 1-4 15,-4 3-1-15,-3-2-4 0,-4 4-7 16,-6-2-18-16,-3 3-30 0,-7-1-34 16,-3 3-53-16</inkml:trace>
  <inkml:trace contextRef="#ctx0" brushRef="#br0" timeOffset="142640.056">27665 6153 513 0,'0'0'37'0,"0"0"-11"16,0 0-5-16,0 0-4 0,-18-79-3 16,15 71-1-16,-2-2-6 0,0 3-5 0,2 2-1 15,2 2-2-15,-4 0-1 0,1 0-2 16,0 0-1-16,-8 3 1 0,1 0-2 15,-7 6 4-15,-4 6-2 0,2 6 1 16,0 3 2-16,1 7-1 0,1 1 0 16,1 1-1-16,3 2 0 0,4 0-3 15,1-4 1-15,4-6 1 0,2-2-7 0,3-8 0 16,0 0-5-16,0-1-2 16,0-2 3-16,4-2 5 0,0-3 7 15,-1-1 5-15,-3-3 3 0,4 0 1 0,7 0-1 16,1-7 2-16,3-5 1 0,-5-3 4 15,0-2-2-15,-2-3-1 0,0 0-3 16,2-4 1-16,0 4 0 0,-1-3 2 16,-1 8 3-16,0 1-2 0,-2 4 2 15,-3 6-3-15,0 1-3 0,-3 3-4 16,0-1-2-16,4 1-1 0,5 0-1 16,2 7 0-16,1 7 0 0,-2 2-1 15,-1 4 1-15,-2 2-1 0,0 1 1 16,0 0-4-16,0-1-3 0,-1-1-3 0,-1-6-3 15,-1 0-8-15,0-5-9 0,3-3-17 16,-1 1-2-16,-3-5 13 0,7-2 11 16,5-1 24-16,1-2 11 0,2-9 6 15,-3 0 11-15,-5 1 6 0,-3-3 5 16,1-1-2-16,-4 0-7 0,0-2-5 0,2 1-6 16,-5 4-1-16,2 1 2 0,0 0-1 15,-1 6-2-15,-1 0-5 0,-1 4-4 16,0-2-3-16,0 2-5 0,2-1-3 15,-2 1-2-15,1-2-2 0,-1 2 1 16,1 0 2-16,-1 0 4 0,2 0 1 16,-2 0 0-16,1 0 0 0,1 2-1 15,-1 2 1-15,1 2 2 0,-1-1 0 16,-1-5 1-16,0 4 0 0,0 2-1 16,0 0 1-16,0 0 0 0,0-6 0 0,0 5 1 15,0 1-2-15,-1 3 2 0,-1 0-2 16,-1 0 0-16,0 1 1 0,-1-2-1 15,1 3 0-15,0 0 0 0,0 0 1 16,-1 0-1-16,3 1 0 0,-1-5 0 16,1 4 0-16,1-5 2 0,-2 0-2 0,2 0 2 15,0-6-1-15,-1 0 0 16,1 0 1-16,0 1 1 0,0 0 3 16,0 1 1-16,0 0-1 0,0-1 1 15,0 1 2-15,0 0-3 0,0-2 1 0,0 1-1 16,0-1 0-16,0 0-1 0,0 2-3 15,0-2 0-15,0 0 1 0,0 0 1 16,0 0 1-16,0 0-1 0,0-2-2 16,0-4 0-16,3-4 0 0,1-2-2 15,3 0 1-15,1-3-2 0,0-1 1 0,4 2-1 16,-1-1 1-16,1-1 1 0,2 4-2 16,-3 1 0-16,-1 4-1 15,-2 2-2-15,-3 1 1 0,3 1-2 16,-2 3 1-16,6 0 0 0,2 0 2 0,0 2-4 15,1 5 1-15,-1 3 0 0,-3 5-1 16,-3-1 3-16,0 2-1 0,-3-4 0 16,1 3-3-16,-2 1-1 0,1 0-5 15,-2-2-6-15,1 2-8 0,-2-5-20 16,2 0-23-16,0 1-40 0,0-2-51 0</inkml:trace>
  <inkml:trace contextRef="#ctx0" brushRef="#br0" timeOffset="142779.7649">28205 6407 139 0</inkml:trace>
  <inkml:trace contextRef="#ctx0" brushRef="#br0" timeOffset="146624.1613">19416 7829 36 0,'0'0'12'0,"0"0"-4"16,0 0-2-16,0 0-1 0,0 0-4 16,0 0-2-16,0 0-5 0,0 0-10 15,0 0-3-15,-16-7-4 0</inkml:trace>
  <inkml:trace contextRef="#ctx0" brushRef="#br0" timeOffset="146945.6907">20499 7833 171 0,'0'0'45'0,"0"0"5"0,0 0 1 0,0 0-3 16,0 0-11-16,0 0-7 0,0 0-12 16,0 0-1-16,0 0-5 0,0 0-3 15,19-4-6-15,-19 4-4 0,0 0-2 16,0 0-2-16,0-1 0 0,0 1-4 0,0 0-4 16,0 0-8-16,0 0-5 15,0 0-1-15,0 0-4 0,0 0-14 0,0 0-5 16,0 0-9-16,0 0 4 0,0 0 7 15,0 0-8-15</inkml:trace>
  <inkml:trace contextRef="#ctx0" brushRef="#br0" timeOffset="147706.2557">21790 7779 457 0,'0'0'60'0,"0"0"-15"16,0 0-11-16,0 0-10 0,0 0-6 15,0 0-7-15,0 0-3 0,0 0-2 16,0 0-4-16,-14 0-2 0,13 0-4 0,1 0 0 16,0 0 0-16,0 0 0 0,11 0 2 15,11-1-3-15,7-2-4 16,3 2-2-16,4-2-3 0,0 2-4 15,0 1-14-15,-3-1-22 0,-1 1-26 0,-12 0-27 16,2 0-37-16</inkml:trace>
  <inkml:trace contextRef="#ctx0" brushRef="#br0" timeOffset="148611.2352">22790 7580 412 0,'0'0'21'0,"0"0"-9"0,0 0-11 0,0 0-5 15,0 0 1-15,0 0-2 0,0 0 4 16,0 0 2-16,0 0 1 0,0 0-1 16,-3 32-1-16,3-20 1 0,0 5 0 15,0-6 0-15,0-1 4 0,0 2-3 16,0-7 0-16,0 1 1 0,0-2 0 16,0 1 1-16,0 0 5 0,0-1 7 0,0-4 9 15,0 0 4-15,0 0 2 0,0 1-5 16,-2-1-7-16,1 0-6 0,-1 0-7 15,-1 0-1-15,0-5-1 0,0-6 1 16,1 1 1-16,2-3-3 0,0-3-1 16,0 0-2-16,5 0-2 0,1 2 0 15,-1 7 0-15,1-1-4 0,0 0 0 16,-4 5-2-16,7 0-1 0,1 3 3 16,3 0 1-16,6 6 1 0,-3 5-2 15,-2 2 3-15,-1 3-1 0,0 2 3 0,-1 0-1 16,-2 2 0-16,0-2-1 0,-3 1 2 15,1-8-3-15,-3 1 4 0,0-2 0 16,-4-5 1-16,0-2 4 0,-1-3 3 16,0 0 8-16,0 0 5 0,0 0 2 15,2 0-4-15,-2 0-7 0,0-2-4 0,0-15-5 16,0-5 1-16,0-8 2 0,0 5-2 16,0 5-1-16,0 1-3 0,0 6 2 15,0 7-2-15,0 0 1 16,0 0-4-16,0 1-4 0,0-1-5 0,1 1-3 15,2 5 2-15,6 5 5 0,5 7-1 16,7 8-4-16,0 3-6 0,5 1-18 16,0 1-4-16,2-2-24 0,4 1-46 15,-2-3-41-15</inkml:trace>
  <inkml:trace contextRef="#ctx0" brushRef="#br0" timeOffset="149171.2848">23484 7683 453 0,'0'0'61'0,"0"0"-16"15,0 0-13-15,0 0-13 0,0 0-8 16,0 0-3-16,0 0-3 0,0 0-5 16,0 0-3-16,-31-52-5 0,24 52 1 0,-3 2 2 15,-10 11 3-15,-3 5 1 0,-3 3 1 16,-2 2-5-16,4-2 0 0,1 1-2 15,5-3 1-15,4-1-3 0,4 0 2 16,2-5-4-16,4-1-10 0,0-3-3 16,2-4-9-16,2-1 3 0,0-4 10 0,0 0 14 15,0 0 14-15,0 0 9 0,2 0 6 16,8-2-2-16,1-7 1 16,7-5-4-16,-2-4 2 0,1-2-3 15,-2 1 1-15,0 1 3 0,-5 4 1 0,-1 3 4 16,-2 1-4-16,-4 5-5 0,1-2-5 15,-1 4-6-15,-1 0-3 0,1 0-1 16,-3 3-5-16,0-2-2 0,0 2-3 16,4 0 1-16,6 8 4 0,0 7 0 15,4 7 4-15,0 6-1 0,-3 4 0 16,0 1 2-16,-4 5-2 0,-3 2 0 0,-4-1-2 16,0 1 1-16,-1 2-1 0,-5-2-1 15,-4-1 1-15,3-3-3 16,-2-1 2-16,-1-5-1 0,1-2 1 0,2-8-1 15,-1-5 0-15,4-6 4 0,0-6 0 16,3 2 3-16,-5-5 2 0,1 1 0 16,-5-1 0-16,-7 0 0 0,2-1 1 15,-3-9-1-15,0-1 0 0,5-5 0 16,2-2-3-16,1-3 0 0,4-3-4 0,6-3 0 16,0-1-3-16,9-2-7 0,8-2-15 15,7-3-24-15,10 3-69 0,6-3-105 16</inkml:trace>
  <inkml:trace contextRef="#ctx0" brushRef="#br0" timeOffset="149953.1455">24207 7670 575 0,'0'0'41'0,"0"0"-11"16,0 0-6-16,0 0-7 0,0 0-6 16,0 0-6-16,0 0-4 0,0 0-5 15,0 0-2-15,0 0-5 0,-26-73 2 16,26 73 3-16,1 5-1 0,5 8 4 16,4 4 0-16,-1 2-1 0,-2-1 2 0,3 1 1 15,-3-3 0-15,-1-1 0 0,0-3 2 16,-3-3-1-16,-2-5 2 0,2 3-3 15,-1-5 2-15,2 1 1 0,-3 0 2 16,2 2 5-16,-3-5 3 0,0 0-1 16,0 0-2-16,2 0-2 0,2-12-2 0,-1-7 0 15,3-6-2-15,-2-1-2 16,3-3-1-16,-1 0 1 0,0-6-2 16,1 0 1-16,1 2-3 0,1 0 1 15,2 2-5-15,0 4-1 0,4 3-7 0,-1 3-10 16,2 1-9-16,3 5-14 0,1 4-16 15,2 2-28-15,4 4-25 0,0 4-20 16</inkml:trace>
  <inkml:trace contextRef="#ctx0" brushRef="#br0" timeOffset="150486.7765">24542 7572 482 0,'0'0'56'15,"0"0"-13"-15,0 0-10 0,0 0-8 16,0 0-9-16,0 0-3 0,0 0-7 0,0 0-3 16,-37-77-3-16,37 72-3 0,0-2-1 15,3-2-1-15,4 3-2 0,0 0 2 16,4 3 1-16,1 0-2 15,-1 1 2-15,1 2-3 0,-1 0 0 0,4 0 2 16,-2 6 2-16,3 2 0 0,-3 2 0 16,-2 4 1-16,0 0-1 0,-2 1-3 15,-2 2 1-15,0-1 1 0,-1 2 2 16,-2-2 2-16,-2 0 1 0,-2 6-2 16,-2-1 0-16,-6 6 1 0,-4 0 1 0,-1-4 0 15,-3-1 3-15,2-4-3 0,1-4 1 16,5-7-1-16,1-2-2 15,4-2 1-15,0-1 1 0,-1 0 1 0,4-2 0 16,-1 0 2-16,1 0-1 0,0 0-2 16,0 0-1-16,10 0-1 0,-2 0 0 15,8-5 1-15,-6 1-1 0,-5 2 1 16,5-1 0-16,-3 3-3 0,-3-1 0 16,7 1 2-16,-6 0 0 0,5 0 0 15,-1 3 2-15,-2 2-3 0,2 1 1 0,-2 1 0 16,-1 1 0-16,-3 1 3 0,0 6-2 15,-3 2 4-15,0 5-5 0,-9-4 2 16,-7 1-3-16,-1-1-4 0,-6 0-10 16,-3-1-23-16,1 3-39 0,-1-5-57 15,4 0-134-15</inkml:trace>
  <inkml:trace contextRef="#ctx0" brushRef="#br0" timeOffset="150767.8892">24200 8175 579 0,'0'0'45'0,"0"0"-14"0,0 0-11 16,0 0-9-16,0 0-4 0,0 0-6 15,0 0-2-15,0 0 1 0,0 0-3 16,0 0 3-16,-6-6 1 0,28 2 1 16,12-1-2-16,5-1-3 0,2 2 1 15,-1-1-5-15,2 2-8 0,-1 0-10 16,-4 2-20-16,4-1-27 0,-4-1-54 16,1 0-58-16</inkml:trace>
  <inkml:trace contextRef="#ctx0" brushRef="#br0" timeOffset="151126.7589">24390 8451 628 0,'0'0'35'16,"0"0"-5"-16,0 0-9 0,0 0-11 15,0 0-5-15,0 0-3 0,0 0-2 16,0 0-1-16,0 0 0 0,0 0-1 16,96-9 1-16,-72 9 1 0,-2 0-4 15,-6 2 2-15,-4 4-2 0,-2 3 1 0,-6-1 0 16,-4 6 2-16,0 6 4 0,-10 3-5 16,-9 7 5-16,-5-1-5 0,-7 2 2 15,1-2 2-15,-2-2-2 16,3-2 1-16,3-1-2 0,7-4-2 0,7-7 1 15,6-5-1-15,3-5-1 0,3-3 1 16,0 0-2-16,10 0-7 0,10 0-4 16,9 0-6-16,6-9-8 0,4-5-5 15,3-1-15-15,0 0-18 0,-3-3-32 16,2-2-44-16</inkml:trace>
  <inkml:trace contextRef="#ctx0" brushRef="#br0" timeOffset="151468.7724">25825 7872 680 0,'0'0'21'16,"0"0"-1"-16,0 0-9 0,0 0-6 16,0 0-5-16,35-80-2 0,-16 70-3 15,5 3 1-15,5 1-4 0,4 1-2 0,2 4-8 16,-2-1-7-16,-1 2-15 0,-10 0-9 15,-2 0-8-15,-4 3-13 0,-5 0-19 16,-2 0-13-16,-7 2-11 0,-2 3-28 16</inkml:trace>
  <inkml:trace contextRef="#ctx0" brushRef="#br0" timeOffset="151624.3543">25819 7997 333 0,'0'0'70'0,"0"0"-7"15,0 0-6-15,0 0-9 0,0 0-11 16,0 0-12-16,0 0-8 0,0 0-9 16,0 0-5-16,0 0-7 0,38 11-20 15,-7-11-46-15,6 0-91 0,-1-1-146 16</inkml:trace>
  <inkml:trace contextRef="#ctx0" brushRef="#br0" timeOffset="152519.0669">26832 7686 606 0,'0'0'12'0,"0"0"-6"0,0 0-3 16,0 0-6-16,0 0-6 0,0 0-2 15,0 0 4-15,0 0 4 0,0 0 3 16,-3 17 0-16,3 0 1 0,1-6 0 16,-1 2 0-16,2-1-2 0,-2 1 3 15,0-1-2-15,0-8 0 0,0 3 2 16,0-7-2-16,0 0 3 0,0 0 4 0,0 1 3 16,0 1 1-16,0-2-1 0,0 1-3 15,0-1-3-15,-2-1 1 0,-1-11 1 16,-1 3 0-16,1-11 0 0,1 1-1 15,2-1-1-15,0-4 0 0,0 0 1 16,6 3-5-16,2-1 0 0,3 4-4 16,-1 3-2-16,-1 4 3 0,4 2-1 15,1 5 1-15,4 2 1 0,4 2-1 16,1 0 0-16,0 6 2 0,-2 6-3 16,-2 2 2-16,-2 3-1 0,-3 1 1 0,-3 3 1 15,-5 2-1-15,-3 0 0 0,-2 2 1 16,-1-2 1-16,0 0 1 0,-3-1 4 15,-1-8-5-15,1-3 2 0,0-2-1 16,2-4 3-16,-1-1 1 0,1 1 6 16,1-5-1-16,-1 0-2 0,-2 0-2 0,-2-9-7 15,-1-8 3-15,0-5-2 16,1 5 5-16,4-2 2 0,1-2-3 16,0 0-2-16,1-7-2 0,4 3 1 15,1 3 0-15,0 7 1 0,0 0-1 0,-2 8 1 16,3-3-5-16,-1 3 1 0,-3 2-1 15,0 2 0-15,3 3 0 0,8 0 2 16,2 8 0-16,6 6-1 0,-5 2 0 16,-2 5-1-16,-5 2 2 0,0 1-3 15,-4 2-1-15,-2 0-9 0,-2 2-11 0,-2-1-11 16,1 2-34-16,-1-6-55 0,1-1-37 16</inkml:trace>
  <inkml:trace contextRef="#ctx0" brushRef="#br0" timeOffset="153707.0863">28046 7696 313 0,'0'0'52'0,"0"0"-1"15,0 0-14-15,0 0-4 0,0 0-4 16,0 0-5-16,-7-90-4 0,7 76-4 16,-1 2-2-16,-1-1-5 0,1-5 0 15,-1 5 0-15,-1-2-2 0,2 4 2 0,-2 3-3 16,0-2-1-16,2 6-1 0,-1-1 0 16,-2 2-2-16,1 0-3 15,-1 0 0-15,1 0-2 0,-3 3 0 16,-6 0 1-16,-5 3 0 0,-3 9 1 0,-2 6 0 15,0 5 1-15,1 4-2 0,0 4 1 16,1 1 0-16,4 2-1 0,-1-2 0 16,4 0-1-16,0-1-2 0,3-2 1 15,4-3 1-15,-1-2-4 0,6-6 2 16,1-2-5-16,0 0-1 0,0-7 2 0,6 3 2 16,0-4 1-16,3-8 2 0,7 0 5 15,1 0 4-15,6-9 5 0,0-5-5 16,-1-6 5-16,0-1-4 0,-2-2 3 15,-1-1 1-15,0-4-3 0,-1 3 2 16,-1-2 1-16,-3 0 4 0,-3 5 1 16,-3 5-1-16,-4 6-1 0,-1 8-2 15,-3 3-2-15,0-1-5 0,0 1-3 16,0-1-4-16,0 1-3 0,0-2-3 16,0 2 2-16,0 0 3 0,0 13 3 0,-3 7 0 15,-3 6 1-15,0-1-2 0,1-3-1 16,0 1-5-16,2-7-7 0,3 2-9 15,0-1-12-15,3 0 3 0,5 3-6 16,3-5 1-16,-1-7 10 0,3-2 7 16,4-4 3-16,1-2 15 0,4 0-1 15,-3 0 7-15,-1-3 7 0,-1-6 9 16,-3-2 7-16,-1 0-3 0,-2-1 7 16,-1-2-10-16,-4 3 2 0,3 0-1 15,-2-2-1-15,-1 6-3 0,0-1 0 0,-2 0-4 16,0 5-3-16,-1 0-5 0,0 1-1 15,-3 2-5-15,0-2-4 0,0 2-2 16,1 0-2-16,-1 0 4 0,0 2 2 16,0 10 4-16,0 6 0 0,0 7 4 15,0 0-5-15,-1 1 6 0,-3-2-6 0,0-6 0 16,-1-2 0-16,4-4-4 0,-1-7 2 16,1 2-2-16,-1-3 1 0,2 2 1 15,0-1 2-15,0 0 5 16,0-5 2-16,0 0 1 0,0 0-2 0,3-5-2 15,7-7-1-15,2-6 2 0,0-4-1 16,-1 1-5-16,-1-2 5 0,0 1-7 16,3 3 4-16,-1 1 0 0,1 2-2 15,-5 7 2-15,1 0-1 0,-1 3-2 16,0 1 0-16,1 3 0 0,1 1-1 0,7 1 2 16,-2 0 0-16,6 3 0 0,-3 7-1 15,-4 1-1-15,-1 2 0 0,-1 3 4 16,-5 5-4-16,-1 0-1 0,-5 2-13 15,-1 1-18-15,0 2-29 0,-1-3-54 16,-2-1-79-16</inkml:trace>
  <inkml:trace contextRef="#ctx0" brushRef="#br0" timeOffset="153892.3635">28638 7970 536 0,'0'0'3'16,"0"0"-27"-16,0 0-29 0,0 0-66 16,0 0-155-16</inkml:trace>
  <inkml:trace contextRef="#ctx0" brushRef="#br0" timeOffset="154621.7529">27160 7378 300 0,'0'0'30'0,"0"0"-11"0,0 0-3 16,0 0 11-16,0 0 10 0,-49 87 0 16,34-46-3-16,-4 3-5 0,-4 6-12 15,-2 1-2-15,-3 1-4 16,-4 3-4-16,-2 0 0 0,-1 1-5 0,-2 2 1 15,1-1-5-15,0 1-1 0,0-2-2 16,4 0-2-16,2-4-3 0,5-5-9 16,6-6-19-16,6-8-24 0,7-7-34 15,5-11-35-15,4-6-46 0</inkml:trace>
  <inkml:trace contextRef="#ctx0" brushRef="#br0" timeOffset="155399.6719">22847 7522 320 0,'0'0'47'0,"0"0"-9"0,0 0-11 0,0 0-11 15,0 0-12-15,0 0-7 0,0 0 6 16,0 0 7-16,0 0 7 0,-7 69 5 15,6-29-4-15,-6 5-4 0,-2 8 0 16,-6 4 2-16,-3 8-7 0,-7 3-2 16,-1 3-7-16,-1 0-2 0,2-2 0 15,2-6-1-15,1-9 2 0,5-9-6 0,2-12-2 16,7-11-14-16,2-10-30 16,4-7-46-16,2-5-66 0</inkml:trace>
  <inkml:trace contextRef="#ctx0" brushRef="#br0" timeOffset="157944.3376">20491 6961 235 0,'0'0'44'0,"0"0"-9"16,0 0 4-16,0 0-2 0,0 0-6 16,0 0-2-16,0 0-10 0,0 0-9 0,0 0-11 15,-11-67-4-15,10 66-2 0,1 1-2 16,0 0 2-16,-3 1 8 0,-1 14 7 15,-6 11 6-15,-2 9 5 0,-3 5 1 16,-3 2-3-16,-2 2-3 0,-1 1 0 16,-2 3-9-16,-1 2 3 0,0 1-5 15,1 4-2-15,0 0 2 0,1 4-4 16,1-1 2-16,2-1-4 0,-1 0 2 16,4-6-3-16,-2-2 3 0,2-4 2 15,2-4-7-15,1-4-1 0,0-3-14 0,4-8-16 16,5-8-18-16,-1-7-35 0,5-2-25 15,0-4-73-15</inkml:trace>
  <inkml:trace contextRef="#ctx0" brushRef="#br0" timeOffset="161924.1197">20802 9156 338 0,'0'0'72'0,"0"0"-17"0,0 0-10 0,-5-81-7 16,2 62-14-16,2 1-10 0,-2-2 0 16,0 2-2-16,-2-1-2 0,3 3-4 15,-1 5-2-15,0 0-3 0,-4 6-2 16,2 3-2-16,-6 0-1 0,-11 2-1 16,-4 6 0-16,-7 11 1 0,0 4 0 0,-1 4-2 15,7 0 3-15,2 2 0 16,6-2 2-16,5 2 1 0,4 1 2 0,2 1-2 15,5-3 2-15,2 2-4 16,1-2 0-16,0-3-4 0,4-2 1 0,4-1 2 16,1-4 0-16,2-2 1 0,-4-5 0 0,3-3 3 15,-1-1 0-15,1-5 1 16,3 0 2-16,0 0-2 0,3-9 2 16,-4-3-2-16,1-4 0 0,-2 0 1 15,1-2 1-15,-4-2 2 0,0 0 0 0,-1 0 0 16,0-1-5-16,-3 5 2 0,-1 8-1 15,-1-3 5-15,-1 7 2 0,-1-1-3 16,2 0-3-16,-2 5-5 0,0-1-3 16,0 1 0-16,0 0 1 0,0 8 4 15,0 7 4-15,-2 7-5 0,1 1 4 0,-1 0-7 16,2-1-1-16,0-1 2 0,2-1-6 16,2-8 0-16,4 3-3 15,1-5-1-15,0-1-1 0,1-1-6 16,3-2 1-16,0-5 4 0,5-1 4 0,1-3 6 15,2-7 4-15,-1-4-1 0,-1-1 9 16,-1-2 2-16,-4 0 4 0,-3 4 4 16,-3 0 3-16,-4 5 5 0,-2 3-1 15,1 0-2-15,-3 5-5 0,0-1-5 16,0 1-5-16,0-1-6 0,1-1-2 0,-1 0-4 16,0 1-3-16,0 1 1 0,0 0 1 15,0 0 2-15,0 1 3 0,0 14 0 16,0 4 0-16,2 5 0 0,-2-1-1 15,0 1 2-15,0-2-7 0,0 1 0 16,0 0-3-16,0-1 0 0,-2-5 4 16,1 1 3-16,-1-6 1 0,-1 0 0 15,2 0 2-15,-1-8 1 0,1 3 4 16,1-7 5-16,-2 0 3 0,2 0-2 16,-1 0 0-16,-4 0-4 0,0-8 0 0,-1-1 3 15,0-6 0-15,5-5-1 0,1 0-2 16,0-5 0-16,3 2-2 0,4 2 0 15,4 1-2-15,1 3 0 0,0 1-2 16,-1 5-1-16,1 2-1 0,2 1-2 16,-4 3 2-16,9 3-1 0,0 2 0 15,3 0-1-15,7 4-1 0,-3 7-1 16,-4 2 0-16,-2 5 1 0,-2 4 0 16,-2 2-3-16,-3 4-10 0,-3 3-8 15,-2 4-20-15,-2 1-13 0,-2 3-59 0,0-3-103 16</inkml:trace>
  <inkml:trace contextRef="#ctx0" brushRef="#br0" timeOffset="162225.4291">22032 9317 683 0,'0'0'22'0,"0"0"-3"0,0 0-9 15,0 0-6-15,0 0-3 0,0 0-4 16,0 0-3-16,0 0 0 0,0 0-1 15,0 0-5-15,40-29-12 0,-11 28-19 16,0 1-31-16,-1 0-34 0,-6 1-38 16,-5 6-38-16</inkml:trace>
  <inkml:trace contextRef="#ctx0" brushRef="#br0" timeOffset="162389.6439">21934 9565 473 0,'0'0'66'0,"0"0"-20"16,0 0-17-16,0 0-6 0,0 0-12 0,0 0-3 16,0 0-4-16,0 0-7 0,0 0 1 15,0 0-7-15,55 5-10 0,-22-5-18 16,0 0-58-16,6 0-81 0,1-6-113 16</inkml:trace>
  <inkml:trace contextRef="#ctx0" brushRef="#br0" timeOffset="169651.2207">23293 9513 396 0,'0'0'49'0,"0"0"-12"0,0 0-15 16,0 0-14-16,0 0-3 0,0 0-2 16,0 0 1-16,0 0-2 0,0 0 0 15,-4-78-1-15,5 74-1 0,2 1-1 0,4-5-2 16,-1 1 1-16,3 4 2 0,6-2-1 15,-3 3-2-15,7 1-1 0,-2 1 1 16,2 0-2-16,4 4 0 0,-1 3 1 16,-3 1 1-16,-2 2-1 0,0-1 2 15,-2 0 0-15,-4-1-2 0,-2 2 1 0,-2 2 1 16,-4-3 2-16,0 8 1 0,-3 3 2 16,-4 1-1-16,-9 9 3 15,-6-1-3-15,-3-2 2 0,-2 1-1 16,-1-4-1-16,2-4-1 0,8-5-1 0,6-8 0 15,6-2 0-15,3-5-1 0,0 0 1 16,0 0-2-16,0 0-3 0,0 0 1 16,0 0 2-16,0 0 1 0,14-2 3 15,6-6 0-15,8-5-2 0,-1 1-1 16,2 0-11-16,-1 2-13 0,-2 2-21 0,-2 0-29 16,1 6-22-16,-6 0-40 0</inkml:trace>
  <inkml:trace contextRef="#ctx0" brushRef="#br0" timeOffset="169864.787">23834 9698 581 0,'0'0'29'0,"0"0"-7"0,0 0-10 15,0 0-4-15,0 0-2 0,0 0-3 16,0 0-4-16,0 0-6 0,0 0-10 16,0 0-20-16,-26-66-31 0,26 65-44 0,0 1-65 15</inkml:trace>
  <inkml:trace contextRef="#ctx0" brushRef="#br0" timeOffset="170238.8852">24198 9413 505 0,'0'0'26'0,"0"0"-9"0,0 0-12 16,0 0-4-16,0 0-3 0,0 0-3 0,0 0-2 15,0 0 2-15,0 0-2 0,-29 20 4 16,29-1 1-16,0 1-3 0,0 1-2 16,6-4-7-16,1-2 1 0,5-2 5 15,-2 1 4-15,3-1 7 0,3 1 0 16,0-1-1-16,1-1-2 0,-2-2 0 0,0 1-3 16,-3 0 2-16,1 0 1 0,-4 2-1 15,-2-4 3-15,0 3 0 0,-1-4-1 16,-3 2 1-16,0 1-1 0,-3 0 0 15,0 4-2-15,-5-2-1 0,-6 6 0 16,-2-4 0-16,-6 0-4 0,-3-2-6 16,-1 0-18-16,0-1-44 0,0-5-36 15,7-2-90-15</inkml:trace>
  <inkml:trace contextRef="#ctx0" brushRef="#br0" timeOffset="170427.8555">24032 9465 592 0,'0'0'46'0,"0"0"-11"15,0 0-14-15,0 0-10 0,0 0-7 16,0 0-3-16,0 0-6 0,0 0 0 16,0 0 0-16,0 0-7 0,82-78-11 15,-44 76-20-15,5 2-23 0,5 0-34 0,1 0-50 16,2 5-118-16</inkml:trace>
  <inkml:trace contextRef="#ctx0" brushRef="#br0" timeOffset="171728.4913">24747 9811 466 0,'0'0'58'0,"0"0"-18"0,0 0-13 0,0 0-6 16,0 0-5-16,35-77-1 0,-20 68-5 15,2 2-5-15,1 0-3 0,0 2-2 16,2-2-3-16,1 2 1 0,1 1-3 15,1 1-2-15,-1 2-4 0,2 1-10 16,1 0-12-16,0 0-22 0,1 0-41 16,-2 3-38-16,3 0-53 0</inkml:trace>
  <inkml:trace contextRef="#ctx0" brushRef="#br0" timeOffset="172192.723">25514 9378 168 0,'0'0'22'0,"0"0"-1"0,0 0-12 16,0 0-14-16,0 0-12 0,0 0-11 15,0 0 5-15,0 0-1 0,0 0 6 16,0 0 0-16,-7-14-12 0,7 14 8 15,0 0-1-15</inkml:trace>
  <inkml:trace contextRef="#ctx0" brushRef="#br0" timeOffset="175257.9727">25715 9540 404 0,'0'0'53'0,"0"0"-10"16,0 0-11-16,0 0-6 16,0 0-6-16,0 0-2 0,0 0-7 15,0 0-4-15,0 0-3 0,0 0-3 16,-12-52-4-16,12 52-4 0,0 0-5 0,0-1 1 15,0 1 0-15,2-2 1 0,4 2 4 16,4 0-2-16,4 3 0 0,-5 3 0 16,1 5-2-16,-4-3 0 0,-2 1 1 15,-1 1 3-15,-3 1 1 0,0 0 2 16,0-1 3-16,0 1 3 0,-7-4 4 0,1 3 3 16,-3-6 2-16,2 1 2 0,-4-5 2 15,-1 0-2-15,0-2 0 0,-3-8-1 16,1-3-2-16,3-1-2 15,1-1-3-15,3 3 0 0,1-1-4 0,0 6-2 16,3 3-2-16,2 0-4 0,1 4-7 16,-2-2-16-16,2-1-11 0,0-2-20 15,5 2-12-15,8 2-9 0,4 1-17 16,5 6-18-16</inkml:trace>
  <inkml:trace contextRef="#ctx0" brushRef="#br0" timeOffset="176182.4935">26223 9403 112 0,'0'0'26'0,"0"0"1"0,0 0 1 16,0 0 0-16,0 0-3 16,0 0-6-16,0 0-4 0,0 0 3 15,0 0 5-15,26-38 0 0,-26 37-2 16,1 0-6-16,-1-1-5 0,0 1-2 0,2-1 1 15,-2 0 1-15,0 1 3 0,0-1 3 16,0 0 0-16,0 1-1 0,0-5-2 16,-2 0-1-16,1 1-3 0,1 1-3 15,0 4 1-15,-2-1-2 0,2 1-1 16,0-2-1-16,0 0-2 0,-1 0-1 0,1 1 0 16,0 0 0-16,0 1 0 0,0-2 0 15,-2 2 1-15,2-1-1 0,0 1 1 16,0-2 1-16,-1 2-1 0,1-1 2 15,0-1-2-15,-4-4 1 0,1 1 2 16,-3-3-2-16,-4-4 1 0,1 0-1 16,0 3 0-16,-2-1 2 0,-1 0-1 15,5 3-1-15,-6-2 0 0,4 4 0 16,1 1 1-16,-1 1-1 0,3 2-1 16,-4 0 1-16,6 1-3 0,-5 0-1 0,1 2 0 15,0 4-1-15,2 0 0 0,1 2 0 16,0-1-1-16,1-2 1 0,1 4 1 15,2-5 0-15,-1 1 2 0,-1 5 0 16,3-4-1-16,-1-2 1 0,1 2 0 16,0-6-1-16,-2 0 1 0,2 0 0 15,0 1 0-15,0 0 1 0,0 2-1 16,0-2 0-16,0 0 1 0,0 1-1 16,0 0 1-16,0 4-1 0,0-1-1 15,0 3-1-15,2 2 1 0,4-3 0 0,2 3 2 16,-2-4-1-16,6 6 0 0,-2-4-1 15,4 2 1-15,1 2 1 0,2-2 0 16,-4 2-1-16,3-1 0 0,-4 1-1 16,0 2 1-16,-3-1 1 0,0 1-1 15,-1 1 0-15,-2-4 0 0,-1 1-1 0,-1-3 1 16,-2 2 0-16,0-1-1 0,-2 1-1 16,0 3 1-16,-2-1 2 15,-9 6 1-15,-4-4 2 0,-3 0-2 16,-4-2 1-16,1-2 0 0,6-3 3 0,-2-2-1 15,8-2 4-15,3-2 0 0,-6-2-1 16,1 0 3-16,1 0-2 0,-6-4 3 16,6-7-2-16,4 4 2 0,-1-9-2 15,6-4-4-15,1-1-4 0,5-9-3 16,7-1-3-16,7 1-1 0,3 0-5 0,5 1 1 16,2 1-7-16,3 4-1 0,0 5-6 15,-2 2-11-15,0 5-23 0,-4 1-41 16,0 5-47-16,-8 3-110 0</inkml:trace>
  <inkml:trace contextRef="#ctx0" brushRef="#br0" timeOffset="181707.1">26581 9355 232 0,'0'0'66'0,"0"0"-6"0,0 0-6 16,0 0-16-16,0 0-5 0,0 0-3 0,0 0-6 15,0 0-4-15,0 0-4 16,0 0-3-16,2-40-3 0,-2 39-2 16,1-1-1-16,-1 1-3 0,0 0-2 15,0-1-2-15,0 2 0 0,0-2-1 0,0 2-1 16,0 0 2-16,-1 0 0 0,-7 2 1 15,1 4 0-15,-3 2-1 0,4 1-1 16,1-2 0-16,-3 6 1 0,0 3 0 16,-1 4 1-16,0 1 1 0,-1 0-1 15,0 3 1-15,1-1-3 0,2 0 0 0,1 0-1 16,1-7 1-16,3 4 0 16,1-8 0-16,1 2-1 0,0-1-2 0,0 0 1 15,0-3 0-15,0-1-1 16,3 1 1-16,-2-7-1 0,6 4 2 0,-2-4 1 15,2 2 2-15,2-1 1 0,2-4 0 16,7 0 0-16,2-1-1 0,4-10 1 16,-2-1 0-16,-2-1 0 0,-3-1 1 15,-5 3 4-15,-3-1-1 0,-5 4 4 16,-2 4 0-16,2-9-2 0,-4 8-1 0,0-8-2 16,0 3-2-16,0 1 0 0,-4-1-3 15,1 6-3-15,-4 0-1 0,-4 4 0 16,-7 0-1-16,-3 4-5 0,-3 13-7 15,1 2-29-15,4 8-56 0,4-2-73 16,8 1-113-16</inkml:trace>
  <inkml:trace contextRef="#ctx0" brushRef="#br0" timeOffset="184270.7653">26930 9413 154 0,'0'0'44'0,"0"0"-2"16,0 0-1-16,0 0-3 0,0 0-6 15,0 0-4-15,0 0-7 0,0 0-1 16,0 0-3-16,0 0-2 0,13-49 2 16,-12 48-2-16,-1-1-4 0,0 1-1 15,0-1-3-15,0 0-5 0,0 1 1 0,0-1-2 16,0 2-1-16,0-2 1 0,0 2 0 16,0 0 2-16,2 0-1 0,-2 0 1 15,0 0 0-15,0 0-1 16,0 0 1-16,0 2-1 0,1 3 0 0,2 4 0 15,0 0 0-15,0-2 0 0,0 3 0 16,0-3 0-16,2 1 0 0,-2 1-1 16,2 0 1-16,-1-2-1 0,0 3 1 15,1-3-1-15,-1 3 1 0,2-5-1 16,-2 2 1-16,2 0 1 0,0-1-1 0,1-1 0 16,6 2 0-16,-4-2-2 0,6 3 0 15,-1-3 0-15,1 2-1 0,3 2 0 16,-5-3 1-16,-2 1-1 15,-5-1-1-15,-3-2 1 0,2 3-1 0,-4-3 1 16,-1 7 1-16,0 3 1 0,-9 0 1 16,-7 2-1-16,-3-2-1 0,-4-2 0 15,-1-1-1-15,-1-2-3 0,-1-1 2 16,2-1-8-16,-1-2-21 0,2-5-36 16,7 0-46-16,0 0-77 0</inkml:trace>
  <inkml:trace contextRef="#ctx0" brushRef="#br0" timeOffset="184487.1775">26973 9405 489 0,'0'0'56'0,"0"0"-16"15,0 0-14-15,0 0-8 0,15-77-3 0,-5 64-6 16,1 4-2-16,4-2-3 0,5 1-3 15,0-1-2-15,1 4-3 0,-1 0-3 16,1 0-2-16,0 3-10 0,2-3-19 16,0 3-56-16,1-1-73 0,-6 2-123 15</inkml:trace>
  <inkml:trace contextRef="#ctx0" brushRef="#br0" timeOffset="187159.5262">27145 9371 19 0,'0'0'16'0,"0"0"-1"0,0 0 1 16,0 0-4-16,0 0-1 0,0 0-1 15,0 0-6-15,0 0 0 0,0 0 2 16,-10-7 3-16,9 7 1 0,-7 0 1 15,3 0 3-15,-2 0-1 0,-5 0 1 16,8 0-2-16,-2 0-2 0,1 0-2 16,5 0-1-16,-7 0 0 0,3 0 0 15,0 0-1-15,-1 0-1 0,5 0 0 16,-6 0-2-16,2 0 3 0,-2 1 0 16,-4 2 0-16,6-1 0 0,-5 0 1 0,-5 5 2 15,5-3 2-15,-5 3 0 0,3 3-3 16,3 1 1-16,-7 0 0 0,5 4 5 15,1-2 2-15,1-2 1 16,-1 0-3-16,0-1-5 0,4-2-1 0,-5 4-1 16,4-4-2-16,1 1 2 0,1 0-1 0,-2 0-1 15,-1 4 1-15,1 1 0 16,-1 0 3-16,1 0 1 0,0-2 1 16,-1-2-2-16,0 4-3 0,1 0-1 15,2-7 0-15,-1 2 0 0,3 0-3 0,0-2 0 16,1-3 0-16,1 2-2 0,0-1 2 15,0 0 0-15,0 7 1 0,0-4-2 16,0 0 0-16,3 1-1 0,1-3 0 16,2 2 0-16,0-2-1 0,1 1 0 15,1-2 1-15,0 1-4 0,0-2 2 0,1-1-1 16,1-1 0-16,0 1 2 0,3-3 1 16,6 0 2-16,0 0 0 0,5-6 0 15,-3-1-1-15,-1-3 0 16,-4 0 1-16,-3 2 1 0,-3-3 0 0,-1 1 1 15,-1-2-2-15,0-1 2 0,-4 0-1 16,-1 3 0-16,-3-3 0 0,0-3 1 16,0 0-4-16,-6-2 1 0,-4 4-2 15,1 5-1-15,-5 2 0 0,-5 4-3 16,-1 3-2-16,-11 0-2 0,2 7-8 0,-1 5-9 16,1 5-27-16,0 0-44 0,6 1-48 15</inkml:trace>
  <inkml:trace contextRef="#ctx0" brushRef="#br0" timeOffset="192623.4038">27829 9300 321 0,'0'0'71'0,"0"0"-13"15,0 0-13-15,0 0-7 0,0 0-7 0,0 0-6 16,0 0-6-16,0 0-6 0,0 0-3 16,-8-15-6-16,8 13-3 0,0 2-1 15,0 0 1-15,0 0 0 16,5 7 3-16,5 9 0 0,5 7-3 0,1 4 1 15,-2 7-2-15,2 5 0 0,-3 4-1 16,-3 7 0-16,-4 6-5 0,-6 2 1 16,0 0-8-16,-14 1 1 0,-5-4-8 15,-9 3-26-15,-8-3-56 0,-7 2-94 16</inkml:trace>
  <inkml:trace contextRef="#ctx0" brushRef="#br0" timeOffset="193366.827">22999 9160 425 0,'0'0'66'0,"0"0"-15"0,0 0-17 16,0 0-3-16,0 0-5 0,0 0-5 15,0 0-7-15,0 0-7 0,0 0-5 16,-36-35-4-16,31 35-1 0,-4 4 0 16,-3 9 0-16,-5 12 3 0,-1 8 6 0,-2 11-5 15,0 9 4-15,0 8-4 0,1 3-2 16,3 7 3-16,3-2-4 0,4 1 1 15,5-1-2-15,4-2 2 0,0-5 2 16,6-5-6-16,7-5-1 0,7-8-18 16,6-9-17-16,12-9-35 0,9-12-56 15,14-5-63-15</inkml:trace>
  <inkml:trace contextRef="#ctx0" brushRef="#br0" timeOffset="194402.8665">28531 9494 189 0,'0'0'44'15,"0"0"-5"-15,0 0-3 0,0 0 0 0,-2-91-2 16,2 78-1-16,0-1-5 0,0-4-2 15,-1 5-8-15,-6-1-3 0,1 5-7 16,-5 5-3-16,2 0-3 0,-5 4-1 16,-7 0 0-16,1 1-1 0,-5 10 1 15,2 1-1 1,1 3 0-16,3 0-2 0,3 4-1 0,3-1-3 16,5-5 1-16,3 2 0 0,3 4 2 0,2-3 2 0,0 6 2 15,2-9-1-15,6-2 1 16,2-3-1-16,-3-1 0 0,5-1 2 0,-4-3 0 15,2-3 4-15,7 0-2 0,-3 0 6 16,-1-4 1-16,0-5 5 0,-5-1 2 16,0-2-2-16,3-3 0 0,-2-1-7 15,-2 1-1-15,3-2 1 0,-3 2-2 16,-1 3 3-16,2 2 0 0,-4 2 0 0,-3 6 0 16,3-1-3-16,-4 3-4 0,0-2-3 15,0 2-1-15,2 0 0 0,2 0 2 16,2 2-1-16,0 11-1 0,1 4 0 15,-1 3 0-15,-3 4 0 0,0 4 1 16,-2 2-1-16,-1 2 1 0,0 1-2 16,0 2 2-16,0 0-2 0,0 0 2 15,-3-1-2-15,-4 1 2 0,3-1 2 16,-2-1-3-16,2-5 2 0,1-9-5 16,0-2-1-16,1-6 1 0,1-7 3 0,1 2 1 15,0-6 3-15,-2 0 1 0,2 0 2 16,-1 2-1-16,-7-2-2 0,-3 0 0 15,-6-5-1-15,-1-5 2 0,3-5-2 16,2-2 0-16,4-3-5 0,0-3 2 16,5 1-3-16,4-3 3 0,0 1 0 15,0-1-3-15,10 3-1 0,2-1-6 16,4 2-5-16,5 0-9 0,4-1-22 16,7 7-39-16,2 3-51 0,6 3-142 15</inkml:trace>
  <inkml:trace contextRef="#ctx0" brushRef="#br0" timeOffset="194688.5809">29137 9455 596 0,'0'0'28'15,"0"0"-8"-15,0 0-9 0,0 0-6 16,0 0-10-16,0 0-2 0,0 0 1 0,102-74-3 16,-73 72-1-16,2 2-6 0,-2 0-12 15,-2 0-14-15,-4 6-27 0,-3 2-20 16,-8-2-13-16,-5 3-2 0,-5 3 1 15</inkml:trace>
  <inkml:trace contextRef="#ctx0" brushRef="#br0" timeOffset="194847.6696">29050 9656 222 0,'0'0'69'0,"0"0"-9"16,0 0-14-16,0 0-5 0,0 0-10 0,0 0 0 15,0 0-2-15,0 0-2 0,0 0-5 16,0 0-3-16,-21 34-9 0,42-30-6 15,5-2-4-15,3-2-8 0,4 0-9 16,2 0-38-16,0 0-62 0,-2 0-90 16</inkml:trace>
  <inkml:trace contextRef="#ctx0" brushRef="#br0" timeOffset="195923.5619">30706 9390 399 0,'0'0'61'0,"0"0"-7"15,0 0-11-15,0 0-9 0,0 0-6 16,0 0-6-16,0 0-6 0,0 0-4 15,0 0-6-15,-11-52-5 0,11 51-2 16,0 1 0-16,0 0 1 0,0 0 2 16,3 12 1-16,5 9 0 0,-1 8 1 15,-3 3-3-15,0 2 1 0,-4 3-2 16,0-1 1-16,0 2-3 0,0 2 0 16,-7-2-3-16,1-2-1 0,1 0-17 15,-3-2-23-15,4-10-34 0,1 0-63 0,3-8-88 16</inkml:trace>
  <inkml:trace contextRef="#ctx0" brushRef="#br0" timeOffset="196378.6313">31109 9460 503 0,'0'0'54'0,"0"0"-17"15,0 0-13-15,0 0-6 0,0 0-7 16,0 0-4-16,0 0-1 0,0 0-6 0,0 0-2 16,0 0 0-16,-6-38 1 0,-4 45 2 15,-7 9 0-15,-5 11 2 0,2 1-3 16,-3 6 0-16,1-1 0 0,2 4 0 15,-1-2 0-15,4 0 0 0,4-3 0 16,3-4 0-16,1-1-4 0,7-4 2 16,2-3 3-16,1 0-4 0,9-5 6 15,3-1-5-15,6-5-1 0,3-5 0 16,2-2-1-16,4-2 1 0,0-8-3 16,3-4 5-16,-1-3-3 0,-1-2 6 0,-4 2 2 15,-8 0 1-15,-4 3 1 0,-6-1-1 16,-4 5 1-16,-3-3-2 0,0-3 1 15,-9 4-3-15,-6-1-1 0,-4 5-1 16,-4 6-1-16,-5 0 0 0,-5 6-1 16,-3 6-2-16,-2 6-6 0,4 2-9 15,5-1-19-15,10 5-37 0,7-8-40 0,11 4-51 16</inkml:trace>
  <inkml:trace contextRef="#ctx0" brushRef="#br0" timeOffset="196840.4117">31413 9781 554 0,'0'0'24'16,"0"0"-8"-16,0 0-3 0,0 0-7 16,0 0-4-16,0 0-2 0,0 0-4 15,0 0 0-15,0 0-3 0,0-35 1 16,0 34 1-16,0 1 2 0,0-2 0 0,0 2 2 16,0 0 2-16,0 0-1 0,0 0 3 15,0 0-1-15,0 0 1 0,0 0 0 16,0 0-3-16,0 0 1 0,0 0-1 15,0 0 1-15,0 0 0 0,0 0 0 16,0 0 1-16,0 0-2 0,0 2 0 16,0-1 0-16,0 1 1 0,0-1 0 15,0 1 1-15,-2-2 1 0,2 2 1 16,0-2 2-16,-1 1 1 0,1-1 2 16,0 0 2-16,-2 2-3 0,2-2 0 0,0 0-3 15,-1 0-3-15,1 0-1 0,-2 0-2 16,2 0-1-16,-1 0-7 0,1 0-6 15,0 0-13-15,0 0-28 0,0 0-42 16,4 0-52-16,7 1-128 0</inkml:trace>
  <inkml:trace contextRef="#ctx0" brushRef="#br0" timeOffset="197263.5937">31781 9488 606 0,'0'0'26'15,"0"0"-14"-15,0 0-6 0,0 0-4 16,0 0-2-16,0 0-1 0,-94 5 0 0,76 13 0 15,2 2 1-15,0 4-1 0,3 0-1 16,1 1-2-16,5-1 1 0,3 0 1 16,1-7-2-16,1 0-2 0,2-5-2 15,0-2-2-15,2 1 0 0,2-2 3 16,1-1 3-16,3-4 3 0,-2 2 2 0,4-6 2 16,6 0 1-16,-2-1 1 0,4-8 2 15,-4-2 1-15,-3-3 0 0,-2-3 1 16,-3-2-2-16,2-2-2 0,-4-4 1 15,3 1-1-15,-4-2 0 16,0 1 1-16,0 6-3 0,-2 3-1 0,1 5 0 16,-2 5-2-16,1 1-4 0,-1 5-5 15,0-2-8-15,0 2-20 0,1-3-37 16,2-4-35-16,5 3-33 0,0-2-65 16</inkml:trace>
  <inkml:trace contextRef="#ctx0" brushRef="#br0" timeOffset="197730.7294">31948 9503 458 0,'0'0'54'0,"0"0"-8"16,0 0-10-16,0 0-6 0,40-88-13 15,-28 78 0-15,1-1-8 0,-3 5-3 0,3 0-1 16,4 2-4-16,-7 2-1 0,9-2 0 15,-3 4-2-15,-5 0-2 0,6 0-2 16,-5 7-1-16,0 2 2 0,0 5 2 16,-2 1 2-16,-4 5 2 0,-4 1-1 15,-2 2 1-15,-1 3-1 0,-9-1 1 0,-6 3-1 16,-1-3 1-16,-2 1 0 0,-1-1 0 16,1-5-1-16,4-7 1 0,4-3-1 15,2-2 2-15,5-5 1 16,1 0 0-16,3-3 1 0,-1 0 3 0,1 0 0 15,-2 0-1-15,1 0-1 0,1 0-3 16,-2 0-3-16,2-1 0 0,0-5-1 16,0-4 0-16,9 0 1 0,1 4-3 15,3-2 2-15,4 5-1 0,-2 3-1 16,5 0 1-16,-4 5-1 0,0 4 0 0,-5 4 1 16,2 1 1-16,-3 2 1 0,-1 0 1 15,-1 2-2-15,-3-4 2 0,-3 3-4 16,-2 1 0-16,-5 0 4 15,-8 5-3-15,-3-2 4 0,-7-4-2 0,-6-2-3 16,-5-1-10-16,-7-5-6 0,1-3-27 16,-2-6-37-16,4 0-35 0,6-9-59 15</inkml:trace>
  <inkml:trace contextRef="#ctx0" brushRef="#br0" timeOffset="198406.6125">32441 9449 601 0,'0'0'40'15,"0"0"-15"-15,0 0-12 0,0 0-10 16,0 0-8-16,0 0-2 0,0 0 1 16,0 0 2-16,0 0 2 0,-7 1 1 15,17 13 0-15,0 0 1 0,-4-4 0 0,-2 4 1 16,-1-3 2-16,-3 1-3 16,0 6 0-16,0-7 0 0,-2 5 0 0,0-7 0 15,-3-1 1-15,1-1 1 0,1-4 0 16,1 1 2-16,2-4-1 0,-1 0 1 15,1 0 0-15,-2 0-2 0,0 0 1 16,2-9-1-16,0-7-1 0,0-3-1 16,8-1-1-16,3 0 0 0,3 2-1 15,2 1 2-15,3 0-2 0,-3 4 0 16,1 1 6-16,-7 4-7 0,-4 2 7 0,-2 5-8 16,-4 1 1-16,0-3 7 0,0 3-7 15,6 0 9-15,-3 0-6 0,0 4 1 16,0 5 0-16,-2-4-7 15,-1 8 6-15,2-1-6 0,-2 2 7 0,0 4 0 16,0-5 0-16,0 5-1 0,-2-9 2 16,1-4-2-16,1 0 2 0,0-5 3 15,-2 0-8-15,2 0 8 0,0 0-7 16,-1 0 5-16,-1 0 1 0,1-5 0 16,1-8-1-16,0-5 0 0,0 0 7 0,0 1-7 15,1 1 4-15,4 0 0 0,-1 5-7 16,2-4 5-16,0 8-6 0,1 1 0 15,0 0 0-15,-3 4 0 0,7 2 0 16,0 0-1-16,4 5 1 0,2 4-1 16,-6 2-1-16,0 4 0 0,-3 1-1 0,-2 3-1 15,-2 2 0-15,1 1-3 16,-2 5-8-16,-2-2-15 0,1 1-21 0,-1-7-40 16,3 1-41-16,-1-8-73 15</inkml:trace>
  <inkml:trace contextRef="#ctx0" brushRef="#br0" timeOffset="198644.4409">32931 9322 559 0,'0'0'57'0,"0"0"-20"0,0 0-11 16,0 0-12-16,0 0-8 0,0 0-3 0,0 0-2 15,0 0 0-15,0 0-1 0,-15-2 1 16,13 22-2-16,-1 5 2 0,-3 3-2 16,-1 4 1-16,-2 1-4 0,-3 6-2 15,-2 2-4-15,-2 3-6 0,-3 2-14 16,2-2-25-16,3-5-38 0,-2-2-34 0,6-9-56 16</inkml:trace>
  <inkml:trace contextRef="#ctx0" brushRef="#br0" timeOffset="199599.5142">33034 9687 519 0,'0'0'40'0,"0"0"-20"0,0 0-11 16,0 0-6-16,0 0-2 0,0 0 1 15,-96 5-2-15,77 7 1 0,1 5 0 16,2-1 0-16,3 1-3 0,4-3-1 16,3-1-1-16,3-2 1 0,3 0 1 15,0 4 4-15,0-5 0 0,8 2-4 0,2-1 0 16,3-4-2-16,-2 1-1 0,4-3-2 15,-7-2 1-15,-3-2 1 0,1 2 3 16,-6-3 5-16,0 0 1 0,0 0 0 16,1 0 4-16,1 0-3 0,-2 0 2 15,0 2-2-15,0 1 0 0,-5 1-2 0,-7 4 0 16,-5 2-2-16,6-5 0 0,-2 2 0 16,6-3-1-16,2-1-1 0,-1 3-2 15,3-3 0-15,0 0 0 16,0 0-3-16,3-3 0 0,-1 0 2 0,1 3 1 15,0 2 1-15,6-1 0 0,0 1 1 16,3-4 1-16,2 0 0 0,-1-1 1 16,0 0 3-16,0 0 1 0,5-2 3 15,-8-4 1-15,6-2 1 0,-3-1 2 16,-4 4 1-16,4-6 3 0,-4 4 1 0,-2-2-6 16,2 1 2-16,-3-2-8 0,3-4 1 15,1 1-3-15,2-4-2 0,2 1 0 16,5 0-2-16,-1 2 0 0,-1 4 0 15,-2 1 2-15,-5 4-1 0,-4 2 1 16,2 2 0-16,-5 1-1 0,0-2 1 16,0 2-1-16,2 0 0 0,-1-2-1 15,-1 2 0-15,0 0-2 0,2 0 2 16,-2 0 0-16,0 0 2 0,-6 10 1 16,-5 2-1-16,-3 5 0 0,2-1-1 0,4-4-1 15,2 0 1-15,3-2 2 0,2 2-4 16,-1 0 2-16,2-1-5 0,2 4-2 15,2-7 0-15,5 3 2 0,-3-5-2 16,4-2 0-16,-1-1 2 0,1-3-1 16,0 0 5-16,-1 0 2 0,4-4-1 0,-2-6 0 15,2-2 1-15,-5 3-3 16,1-2 5-16,0-2-4 0,-1 0 3 16,4-5-2-16,-1 4-1 0,2-1 2 15,1 2 2-15,-4 3 0 0,2 1 3 0,-5 4 1 16,-3 3 7-16,1-1 1 0,-5 3 0 15,0 0-2-15,0-2-6 0,1 2-1 16,-1-1-1-16,0 1-1 0,0 0 1 16,-10 0-2-16,-6 1-4 0,-3 6-4 15,0 6 1-15,3 1-1 0,1 2 6 0,1 2 3 16,2 2-5-16,1 1 3 0,6-7-5 16,-2 2-1-16,5 1-1 0,2-2-3 15,0 2 0-15,0-3-5 16,9-3-3-16,1-4-3 0,2 1-5 0,3-5-7 15,5-3-2-15,-1 0-11 0,9-1-14 16,-4-9-18-16,1 0-27 0,0-6-33 16</inkml:trace>
  <inkml:trace contextRef="#ctx0" brushRef="#br0" timeOffset="199967.1868">33209 9314 548 0,'0'0'62'16,"0"0"-26"-16,0 0-14 0,0 0-11 16,0 0 0-16,3-77-8 0,-2 72-1 0,3 2-3 15,1 3 0-15,5 0 1 0,6 1-5 16,3 9 12-16,1 5-5 0,-4 1 2 15,0 3 3-15,-3 2-9 0,-2 0 2 16,-4-2 0-16,-1-2 0 0,-1 0 0 16,-2-7 0-16,-3 3-1 0,0 0-1 0,0-2 0 15,0 1 1-15,-3-3 1 16,0 2 0-16,-3-3 0 0,1 1 1 16,2-5-1-16,2 1 1 0,-2-2-1 15,2-1 0-15,-3 2 0 0,2 0 0 0,2-4-5 16,0 0-2-16,0 0-6 0,0 5-11 15,9 0-11-15,4 1-25 0,10-3-48 16,6-3-45-16,7 0-124 0</inkml:trace>
  <inkml:trace contextRef="#ctx0" brushRef="#br0" timeOffset="200112.2815">33625 9578 403 0,'0'0'22'16,"0"0"-11"-16,0 0-24 0,0 0-70 15,0 0-203-15</inkml:trace>
  <inkml:trace contextRef="#ctx0" brushRef="#br0" timeOffset="201419.1202">20285 11000 342 0,'0'0'64'0,"0"0"-14"0,0 0-13 15,0 0-6-15,-14-81-5 0,8 70-7 16,-3 0-3-16,3 3-6 0,-7-2-3 16,2 2-3-16,-1 5-2 0,-5 0-2 0,-5 3-1 15,-1 6 0-15,-7 8-2 0,2 4 1 16,5 3 0-16,0 2 0 0,4 0 0 15,3 1-3-15,2-1 2 0,4-2-3 16,1 2 3-16,3-4 1 0,2-2 0 16,1-2-2-16,2-4-2 0,1 1 0 15,0 3 1-15,7-3 4 0,3 2-1 16,-1-6 5-16,5-3-2 0,0-5 0 16,5 0 5-16,3-4 0 0,-3-5 1 15,-6 3 2-15,0-2 2 0,-2-2-2 0,2-2 1 16,2-5-3-16,1 1 0 0,-5-1 1 15,-2 5 0-15,-1 1 1 0,-2 4-1 16,-4 2-1-16,1 2-4 0,-3 3-3 16,0-2-1-16,0 2-5 0,0 0-3 15,0 0-1-15,0 0 2 0,1 0 1 0,-1 5 6 16,2 7 0-16,-1 8 1 0,1-2-2 16,-2 2-1-16,1-1 0 15,1-1-6-15,-2-5-1 0,2 4-4 16,1-7 0-16,3-4 4 0,0 2 4 0,-3-5 4 15,0 0 5-15,2-3 1 0,4-2 4 16,5-6-1-16,3-2-1 0,-5-2 8 16,-4 1-4-16,-1-1 1 0,-3-1-1 15,0 3-2-15,2-2-2 0,-1 3 1 16,-4 4 1-16,2 2-4 0,-3 3-4 0,3-3 0 16,1 2-4-16,-1 0 1 0,7 1 1 15,-1 0 0-15,4 8 0 0,3 4-2 16,-3 2 0-16,-2 2 0 15,-3-1 3-15,-1 3-4 0,-1-1 3 0,-3-4-5 16,2 1 0-16,-3-4 0 0,-1 0 2 16,1 0 0-16,-2-5 1 0,1 1 3 15,-1-6 0-15,0 0 1 0,0 0 4 16,0 1 2-16,0 1 7 0,0-1-1 16,0-1 0-16,0 2-3 0,0-2-4 0,0 0 1 15,0-6 3-15,-1-6-2 0,-1-7-5 16,2 0 4-16,0-4-6 0,2 7 3 15,3 0 1-15,3 3-3 0,2 0 0 16,3 0-2-16,2 2-2 0,5 3 2 16,3 4 0-16,3 3 0 0,1 1-1 15,-1 0 0-15,2 7-2 0,-4 4 0 0,-2 1-2 16,-6 5 1-16,-2 4-1 16,-6 1-3-16,-4 6-5 0,-4 1-22 15,0-2-19-15,-4 0-55 0,-5-1-62 0</inkml:trace>
  <inkml:trace contextRef="#ctx0" brushRef="#br0" timeOffset="201830.1574">21423 11172 606 0,'0'0'37'0,"0"0"-12"0,0 0-11 16,0 0-5-16,0 0-5 0,0 0-5 0,0 0-2 16,0 0-2-16,0 0-2 0,19-43-2 15,4 39-4-15,2 2-10 0,-1 2-11 16,-3 0-13-16,-6 3-18 0,-3 3-7 15,-5 5-14-15,-1-2 7 0,-5 6 3 16,-1 2 13-16,-14 1 23 0,-8 3 12 0,-4-1 21 16,-4-3 18-16,-1-4 15 15,1 1 16-15,4-3 11 0,4-2 10 16,9-2 4-16,3-4 6 0,8 1-3 16,2-4-6-16,-2 0-16 0,2 0-17 0,-1 1-14 15,1-1-6-15,0 1-2 0,0 2 0 16,14 0-3-16,6 2-5 0,11 0-10 15,3-5-19-15,10 0-42 16,1 0-106-16,4 0-118 0</inkml:trace>
  <inkml:trace contextRef="#ctx0" brushRef="#br0" timeOffset="202448.3383">23623 10951 574 0,'0'0'47'0,"0"0"-14"0,0 0-11 16,0 0-10-16,0 0-7 15,0 0-7-15,0 0 1 0,0 0 1 16,0 0 3-16,0 0-3 0,23 40 2 16,-10-20-4-16,1 1 2 0,-2 0 0 0,0 2 1 15,0-2-1-15,0 0 0 0,-1-1-1 16,0-1 2-16,-3-1 3 0,0-6-4 15,-1 0 5-15,-3-4-6 0,-2-4 1 16,0 1-1-16,-2-5 2 0,0 0 1 16,0 0 3-16,6 0 0 0,3-4-5 0,7-9 4 15,2-10-6-15,0-3 1 0,-1-4 2 16,1-3-1-16,-1-1 1 16,-4 1-1-16,1-1 0 0,-3 2-1 15,-4 4 0-15,-1 6-1 0,-2 9-3 0,-3 8-4 16,-1 5-11-16,0-1-25 0,0 1-33 15,2-2-44-15,-2 2-60 0</inkml:trace>
  <inkml:trace contextRef="#ctx0" brushRef="#br0" timeOffset="202891.283">24048 10587 561 0,'0'0'39'0,"0"0"-2"16,0 0-17-16,0 0-4 0,23-83-9 15,-19 73-2-15,3 0-2 0,-1 2-1 16,2 3-2-16,0-2-1 0,1 1-1 15,6 0 0-15,-4 3 0 0,3 1-1 16,4 2 0-16,-4 0 1 0,5 7 0 16,-3 0 2-16,-2 6-1 0,-2 0 1 15,-2 4 3-15,-6 4-4 0,-2 3 5 16,-2 3-3-16,-10 4-1 0,-6 1 1 16,-7 2-1-16,-3-2 0 0,1 2 0 0,-3-2-1 15,4-2 1-15,2-1 0 0,5-5-2 16,5-5 0-16,7-9-2 0,3-4 0 15,2 1 0-15,0 1 1 0,9 5 3 16,8 0-3-16,6-7 3 0,5-3-1 16,6-3-1-16,1 0 0 0,1-4-2 0,1-1-4 15,-3-1-8-15,-2 3-11 16,-3 1-15-16,-2 2-24 0,-1 0-49 16,0 5-69-16</inkml:trace>
  <inkml:trace contextRef="#ctx0" brushRef="#br0" timeOffset="203229.7327">23309 11843 637 0,'0'0'34'0,"0"0"-12"0,0 0-10 0,0 0-5 16,0 0-4-16,32-81-3 0,-6 67 2 15,8 1-1-15,7-1-1 0,8 0-1 16,3 3 0-16,3 0-1 0,3 2 0 15,0 1-2-15,1 2-5 0,-1 3-6 16,1 0-13-16,-1 1-11 0,-3 1-27 16,6 1-44-16,-3-2-58 0,-2 0-105 15</inkml:trace>
  <inkml:trace contextRef="#ctx0" brushRef="#br0" timeOffset="203910.7176">23861 11898 577 0,'0'0'55'0,"0"0"-9"16,0 0-15-16,0 0-13 0,0 0-7 16,0 0-4-16,0 0-4 15,0 0-2-15,0 0-3 0,0 0-3 0,-11 7 1 16,11-2 2-16,1 0 1 0,11 5 2 15,1-1-2-15,3 0 0 0,0-3 1 16,-4-2 0-16,3 1 0 0,-6-2-1 16,-2-2 1-16,3 1 1 0,-6-1 1 15,1-1 1-15,2 2 0 0,-7-2-1 0,1 0-1 16,2-3 1-16,2-6 0 0,-3 0 2 16,-2-5-2-16,0-6-5 0,0 1 4 15,-5-7-7-15,-5 3 6 16,0 4 0-16,-1 0 0 0,3 6 0 0,1 2-1 15,2 3 0-15,2 4 1 0,0 1-1 16,-1 0 0-16,1 1 0 0,-1-1-2 16,0 2 2-16,4 1-1 0,-5 0 1 15,-2 3 0-15,-2 6 0 0,-2 0 1 16,3 3 0-16,4-5 0 0,0 3-1 0,-1-2 0 16,4-3-2-16,-1 0 1 0,2-5 5 15,-1 0-5-15,1 0 7 0,0 2-5 16,-3-1 1-16,3 0 1 0,0 1-5 15,0-1 6-15,-1 1-6 0,1-1 5 16,0-1 0-16,-2 0-1 0,2 2-1 16,0-2-1-16,-1 0 0 0,-1 2 0 15,1-2 0-15,-5 1-1 0,-4 2 1 16,-3 3 0-16,3 0 6 0,1 6-6 16,2 2 6-16,3 2-5 0,-1 1-1 0,2 0 1 15,2 1-1-15,-1 1 0 0,2 5-1 16,0-1 1-16,0-2 0 0,0 3 1 15,0 1 0-15,0 3 1 0,0-1-2 16,0 1 1-16,-2-3-3 0,-3-2 1 16,1 0 2-16,-5-2-2 0,1 1 0 0,-6-1 2 15,-4 0-3-15,-7 1 1 16,-5-3-3-16,-6 1-5 0,-4-2-7 16,-3-5-14-16,1-1-17 0,5-5-35 15,2-6-65-15,6-1-141 0</inkml:trace>
  <inkml:trace contextRef="#ctx0" brushRef="#br0" timeOffset="204324.4947">25489 11381 562 0,'0'0'57'0,"0"0"-16"0,0 0-14 15,0 0-12-15,0 0-6 0,0 0-5 16,0 0-2-16,0 0-1 0,0 0 0 16,0 0-2-16,22-15 0 0,1 13 0 0,0 2-1 15,0 0-1-15,-6 0-2 0,0 0-5 16,-4 0-10-16,0 0-19 0,4 2-31 15,-6 0-61-15,4 2-78 0</inkml:trace>
  <inkml:trace contextRef="#ctx0" brushRef="#br0" timeOffset="204525.6969">25397 11736 554 0,'0'0'61'0,"0"0"-11"0,0 0-17 0,0 0-14 16,0 0-10-16,0 0-5 0,0 0-3 15,0 0-2-15,0 0-3 0,45-35-7 0,-18 26-11 16,2 0-22-16,6 2-42 0,4 2-77 16,6-1-140-16</inkml:trace>
  <inkml:trace contextRef="#ctx0" brushRef="#br0" timeOffset="213919.8829">20143 11932 151 0,'0'0'44'0,"0"0"0"0,0 0-2 16,0 0-11-16,0 0-9 0,0 0-13 15,81-41-1-15,-53 30-3 0,2 1-6 16,0-2 3-16,4 1-4 0,0 2 2 16,1 0-2-16,4 1 1 0,4 1-1 0,4 1-2 15,3-1 1-15,3 2-5 0,2 0-1 16,-2 2-3-16,0 0-7 16,-3 0-2-16,-1 1-1 0,-4 2-10 15,-5 0 2-15,-5 0-16 0,-13 3-25 0</inkml:trace>
  <inkml:trace contextRef="#ctx0" brushRef="#br0" timeOffset="214188.2923">20143 12089 161 0,'0'0'73'0,"0"0"-10"15,0 0-14-15,0 0-6 0,0 0-21 16,0 0-10-16,0 0-2 0,0 0-2 16,0 0-6-16,0 0 0 0,-13-28 0 15,13 27-1-15,13-2 3 0,7 1 2 16,9 2-1-16,3 0 0 0,4 0-2 0,4 0-2 16,3-1 0-16,3-1-1 0,3-1-1 15,4 0-3-15,3 0-5 16,3-1-9-16,0 0-19 0,1 1-37 0,-3 3-80 15</inkml:trace>
  <inkml:trace contextRef="#ctx0" brushRef="#br0" timeOffset="215384.8489">26940 11147 247 0,'0'0'62'0,"0"0"-1"0,0 0-12 0,0 0-10 16,0-85-8-16,0 73-2 0,0 0-6 16,0 6-3-16,0-6-5 0,0 7-1 15,0-2-3-15,0 4-1 0,0 3-3 16,-2-2-1-16,2 2-3 0,0-2-2 16,0 1-1-16,0 1-3 0,0 0 1 0,0 0 0 15,-1 1 2-15,1 13 2 0,0 6-1 16,-2 6 2-16,1 1-3 0,-2 2 1 15,1 1 6-15,0 1-7 0,-1-1 4 16,0 1-6-16,2-3-2 0,1-2-1 16,0-2-5-16,0-7-5 0,0 0-2 15,3-4-10-15,1-5-27 0,6 6-29 16,-3-8-40-16,-1 1-35 0</inkml:trace>
  <inkml:trace contextRef="#ctx0" brushRef="#br0" timeOffset="215824.6832">27335 10958 506 0,'0'0'42'0,"0"0"-10"15,0 0-10-15,0 0-7 0,0 0-8 16,0 0-4-16,0 0-2 0,0 0 2 16,-90 25-3-16,71 4 2 0,3 3-4 15,0 3 2-15,5 0 4 0,-2 0-7 16,6 0 5-16,1-3-4 0,1-2-3 0,4-4 1 16,-1-2 1-16,2-6-1 0,0-3 1 15,0-3-1-15,2-2-2 0,2 0 1 16,1 0-1-16,-1-3 2 0,-1-4 1 15,0 2 0-15,-3-5 3 0,6 0 3 16,5-2 0-16,4-6 0 0,5-4 0 16,-5 1 0-16,-6 0 1 0,0-2 2 15,-4 5 2-15,-4 3 0 0,1-6 1 16,-2 5-3-16,0-3-2 0,-2-2-2 16,-4 5-2-16,0-1 0 0,2 3-3 0,-6 3-2 15,0 1-4-15,-3 3-1 0,-6 6-5 16,3 5-9-16,5 1-32 0,5 5-49 15,1-6-64-15</inkml:trace>
  <inkml:trace contextRef="#ctx0" brushRef="#br0" timeOffset="216011.6936">27439 11375 528 0,'0'0'42'0,"0"0"-17"0,0 0-13 15,0 0-12-15,0 0-13 0,0 0-17 0,0 0-19 16,0 0-67-16,0 0-101 0</inkml:trace>
  <inkml:trace contextRef="#ctx0" brushRef="#br0" timeOffset="216500.018">27959 11105 517 0,'0'0'39'0,"0"0"-19"0,0 0-7 15,0 0-5-15,0 0-4 0,0 0-1 16,0 0-1-16,0 0-2 0,0 0-2 16,0 0 1-16,-39-35 1 0,24 38-1 0,-4 4 0 15,3 4 1-15,0 3 0 0,1 1 0 16,0 2 1-16,0 1 4 0,2 3-4 15,-1-1 4-15,3 1-5 0,2 2 0 16,3-8-1-16,3 3 0 0,3 1 0 16,0-2-3-16,6 2-2 0,5-3 3 0,1-1-2 15,3-5 2-15,3-3 2 16,2-2-1-16,2-3-3 0,0-2 3 16,4 0-1-16,-2-5 2 0,-2-2 5 15,-3-4 0-15,-4-1 0 0,-3-3 3 0,-5 4 0 16,0-4 3-16,-4-2-2 0,-3-2 0 15,0-6-3-15,-3 2-8 0,-5 2 8 16,-4 0-12-16,-5 2 2 0,-2 4-3 16,-3 3-5-16,4 5-5 0,-1 2-19 15,4 4-34-15,8 1-49 0,1 0-69 0</inkml:trace>
  <inkml:trace contextRef="#ctx0" brushRef="#br0" timeOffset="217065.6117">28263 11056 548 0,'0'0'52'0,"0"0"-16"0,0 0-12 0,0 0-6 15,-14-77-5-15,14 63-5 0,0 2-2 16,0 0-2-16,0 1-4 0,3 2 0 16,2 2-3-16,0-1 1 0,3 5 0 15,6 0 1-15,3 3 0 0,3 0-1 16,-4 6-1-16,-2 3-1 0,-2 2 2 16,-3 2-1-16,0 4 3 0,-1 1-1 0,-2 2 1 15,-3 1-1-15,-3 2 0 0,0 1 0 16,-9 1-1-16,-4-1 2 0,-3 0 0 15,-4 1 3-15,1-3-3 0,-1 1 3 16,1-3-5-16,4-3 1 0,5-7 0 16,3-2 0-16,1-2 1 0,3-3 0 0,0 0 0 15,1 0 1-15,2-3-1 16,-2 0 1-16,2 0 1 0,0 0 0 16,-1 0-2-16,1 0 0 0,0 0-2 15,0 0 1-15,0 0 1 0,0 0 0 0,0 0-1 16,4 0 1-16,2 0 0 0,8 0-1 15,4 0 2-15,-1 0-2 0,-1 3-2 16,0 0 0-16,-3 3 0 0,0 1 0 16,-2 1 2-16,0 4-1 0,-4-3 2 15,-2 1-1-15,-2 3-1 0,-3 1 1 0,-4 1 2 16,-12 6-1-16,-4-3-1 16,-6-1 1-16,-5 0-3 0,0-1-5 15,-4-5-5-15,2 1-8 0,1-2-10 0,10-6-21 16,6-1-45-16,6-3-72 0,7-1-100 15</inkml:trace>
  <inkml:trace contextRef="#ctx0" brushRef="#br0" timeOffset="217324.2574">28902 11247 478 0,'0'0'61'0,"0"0"-19"15,0 0-15-15,0 0-13 0,0 0-8 16,0 0-5-16,0 0-3 0,0 0-2 16,0 0-2-16,38-10-2 0,-18 4-3 0,3 3-6 15,0 1-8-15,-7 1-11 0,2 1-25 16,-8 0-20-16,-6 0-20 0,6 4-7 15,-7 3-19-15</inkml:trace>
  <inkml:trace contextRef="#ctx0" brushRef="#br0" timeOffset="217478.8769">28701 11431 427 0,'0'0'80'0,"0"0"-20"0,0 0-25 16,0 0-13-16,0 0-9 0,0 0-9 15,0 0-3-15,0 0-3 0,0 0-3 16,100-24-13-16,-71 21-16 0,1 0-54 16,2 3-77-16,0-2-120 0</inkml:trace>
  <inkml:trace contextRef="#ctx0" brushRef="#br0" timeOffset="218051.0055">23391 11290 104 0,'0'0'-28'0,"0"0"-7"0</inkml:trace>
  <inkml:trace contextRef="#ctx0" brushRef="#br0" timeOffset="218988.0151">30217 10837 472 0,'0'0'61'15,"0"0"-18"-15,0 0-20 0,0 0-3 16,0 0-3-16,3-77-9 0,0 74-4 16,7 1-2-16,1 2 0 0,2 7 1 0,6 7 0 15,-2 10-1-15,-1 5 2 0,0 3-3 16,-3 4 1-16,1 0-1 0,-3-1 1 15,-1-2-3-15,0-4 1 16,-1-1 0-16,-3-6 0 0,-1-5 1 0,0-2-1 16,-2-4-1-16,1-2 1 0,-1 1 0 15,-2-6-1-15,1 0 2 0,-2-4 1 16,0 0 3-16,0 0 3 0,0 0 1 16,0 0-1-16,1-1-1 0,2-11-3 15,0-7-1-15,1-5-2 0,2-5 1 0,4-3-4 16,0-4 2-16,2-3-1 0,2 2-1 15,-2 1-1-15,2 2-1 0,-4 4-2 16,-1 10 0-16,-2 4-7 0,-2 6-13 16,-4 6-16-16,0 0-46 0,-1 4-43 15,0-2-58-15</inkml:trace>
  <inkml:trace contextRef="#ctx0" brushRef="#br0" timeOffset="219449.2344">30630 10424 529 0,'0'0'32'0,"0"0"-7"15,0 0-5-15,-1-82-11 0,4 68-1 16,1 5 0-16,-3 4-2 0,2 1-2 16,0 1-4-16,0-1-3 0,6 1 0 15,7 2 2-15,-2 1 1 0,8 3-1 16,-2 6 3-16,-1 2-1 0,0 2 1 16,-1 4 0-16,-3 0 0 0,-5 1 0 0,-1-3 0 15,-6 2-1-15,-3 1 0 0,-2 2 0 16,-11 5 1-16,-1 1 4 0,-8-1-3 15,-1-1 4-15,1-1-6 0,-1 0 0 16,2-3 0-16,1-2-1 0,3-2 0 16,7-5 0-16,0-1-4 0,4-3 4 0,3-5-2 15,2 3 2-15,1 0 0 0,3 1 0 16,11 3 2-16,8 0-2 16,9-4 2-16,7-1-3 0,1-4-2 15,2 0-1-15,-3 0-4 0,-1 0-6 0,-5 0-10 16,-6 0-21-16,-3 0-27 0,-7 3-37 15,0 5-51-15</inkml:trace>
  <inkml:trace contextRef="#ctx0" brushRef="#br0" timeOffset="219798.9258">29677 11746 565 0,'0'0'41'0,"0"0"-8"15,0 0-9-15,0 0-10 0,0 0-7 16,0 0-4-16,84-37-1 0,-23 27 0 16,13 3 0-16,10-2 0 0,7 0-2 15,8-3 0-15,0-1-2 0,2-1 2 16,2 0 0-16,-1-1-3 0,0 0-2 16,-4 3-7-16,-4-2-7 0,-1 3-15 0,-5 1-23 15,-4 3-44-15,-1 2-69 0,-3-2-103 16</inkml:trace>
  <inkml:trace contextRef="#ctx0" brushRef="#br0" timeOffset="223978.3214">23475 12832 0 0,'0'0'19'0,"0"0"-1"0,0 0-1 0,-91 0-5 15,62-7 0-15,0-1 2 0,3-1 2 16,-1-2 6-16,-1-2 0 0,2-4-1 16,2 0-1-16,-1-7 1 0,6-4-8 0,-1-2-1 15,5-3-4-15,3-5 3 0,4 0-4 16,4-3 0-16,2 0-2 16,2-1-13-16,5-1 1 0,5-1-2 15,4 0-2-15,1 1 3 0,5 1 0 0,-1 2 2 16,6 2-1-16,3 2-4 0,4 3-4 15,6 0-4-15,4-1 1 0,1 4-2 16,5-1-4-16,3 2 3 0,5 2-14 16,2 1 7-16,2 4 6 0</inkml:trace>
  <inkml:trace contextRef="#ctx0" brushRef="#br0" timeOffset="227139.9926">30266 12041 261 0,'0'0'52'0,"0"0"-6"0,0 0-7 15,0 0-4-15,0 0-5 0,0 0-7 16,0 0-5-16,3-83-4 0,3 77-4 16,4-3-6-16,7 0 1 0,-1 1-2 0,6 2 0 15,2 0 0-15,1 2 1 0,1 1-3 16,-1-1 1-16,-2 3-1 16,-2 1 0-16,-6 0-1 0,-2 6 1 15,-6 4 0-15,-4 6 1 0,-2 5 1 0,-2 3-1 16,-14 4 1-16,-6 0-3 0,-5 3 0 15,-2 1-2-15,-1-1 2 0,1 0-2 16,2-1 3-16,4-3-1 0,1-2 0 16,7-6-1-16,2-3-1 0,7-8-1 15,3-4-1-15,2 0-4 0,0 4 3 0,9 0 0 16,5 0-3-16,7-6-2 16,6-2-5-16,5-3-10 0,3-8-4 0,3-4-8 15,2 0 1-15,-1-1 9 16,-2-3 2-16,1 2 15 0,-6 1 5 0,-5-1 4 15,-6 2 7-15,-4 0 2 0,-6 4 5 16,-1 1 3-16,-4-2 0 0,-2 4 4 16,4-4 0-16,-5 4 3 0,-2 3 5 15,2 2 0-15,-3 3 0 0,0-1-3 16,0 1-8-16,2-1-5 0,-2-1-8 0,1 1-3 16,-1 1-2-16,3-2 1 0,-3 2 2 15,1 0-1-15,-1 6 0 0,0 8 0 16,0 5-2-16,0 2 1 0,0 6 0 15,-4-4-1-15,0 0 2 0,-2-1-1 16,1-2 1-16,1-7-1 0,-2 1 0 0,3-6 0 16,-1-2 0-16,3-1 0 15,1-5 2-15,-2 0 1 0,2 0 3 16,-1 0-2-16,-1 0 0 0,-1 0-1 16,1-2 2-16,0-12 1 0,2-6 0 0,0-3 2 15,9-6-1-15,4 1-1 0,-2 3 0 16,5 2 0-16,-3 4 0 0,0 6 2 15,-1 3-6-15,-1 2-2 16,-2 4-2-16,3-1-1 0,-2 2-1 0,1 3-1 16,4 0 2-16,-2 0 0 0,3 8 2 15,-5 3 3-15,1 1 0 0,-5 3-2 16,-1 3 0-16,-3 3 0 0,-3 1 0 16,0 1 0-16,-3 1 1 0,-4 0-2 15,-2-1 2-15,0-2-1 0,2-6 1 0,0-3-1 16,2-3 1-16,2-6-1 0,2 1 3 15,1-4 3-15,0 0-2 0,-3 0 2 16,1 0-1-16,-3-5-2 0,1-10 1 16,-1-5 0-16,4-2 0 0,1-5 1 15,0-1-2-15,7-1-1 0,3 2-1 0,2-1 1 16,2 2-2-16,2 5 2 0,3 3-3 16,1 2 1-16,0 6 0 15,-5 4-1-15,2 4 1 0,-1 2-1 16,3 5 1-16,3 6-1 0,-3 4-1 0,-1 3 1 15,-2 3-1-15,0 4-1 0,-4 2 3 16,-1 1-2-16,-5 3 0 0,-3-1-1 16,-3 1 0-16,0-5-2 0,-2 1 1 15,-5-1-6-15,-3-5-13 0,0-1-20 16,1-2-29-16,-1-6-46 0,3 2-77 0</inkml:trace>
  <inkml:trace contextRef="#ctx0" brushRef="#br0" timeOffset="227306.9025">31278 12367 262 0,'0'0'-34'16,"0"0"-53"-16</inkml:trace>
  <inkml:trace contextRef="#ctx0" brushRef="#br0" timeOffset="228126.6712">18277 13607 522 0,'0'0'50'0,"0"0"-13"15,0 0-11-15,0 0-8 0,0 0-8 0,0 0-5 16,0 0-5-16,0 0-2 0,0 0 0 16,-16-25 1-16,29 25 1 15,7 0 1-15,9 0-2 0,0 3 1 16,2 2-3-16,0 1 1 0,-2 0 0 0,-2 0-4 15,-2 1-4-15,-9-2-6 0,-1 2-9 16,-3 1-13-16,-3 4-11 0,1-1-15 16,-9 4-5-16,-1 2-4 0,-10 2-1 15,-9 6 4-15,-7-2 3 0,-7-1 10 16,-6 0 19-16</inkml:trace>
  <inkml:trace contextRef="#ctx0" brushRef="#br0" timeOffset="228281.5715">18227 13908 13 0,'0'0'28'15,"0"0"10"-15,0 0-5 0,-85 49-1 16,82-46 1-16,3-3 2 0,-1 0 21 15,1 0 17-15,0 3 0 0,6 0-10 16,9 0-24-16,7-1-23 0,6-2-6 16,1 0-4-16,-1-3-2 0,1-2-3 15,0 0-1-15,2 1-5 0,-3 0-3 16,1 1-12-16,-3-1-14 0,-7 1-18 16,-1 0-32-16,2 2-20 0,-9-1-49 0</inkml:trace>
  <inkml:trace contextRef="#ctx0" brushRef="#br0" timeOffset="228515.3226">18355 13477 497 0,'0'0'31'15,"0"0"-17"-15,0 0-9 0,0 0-4 0,0 0 5 16,0 0-3-16,114 35 1 0,-74-12-4 15,1 5 1-15,-1 4-1 0,-2 0 0 16,-3 7 0-16,-7-2 0 0,-6 3-1 16,-6 1 1-16,-10 1 0 0,-6 1-4 15,-9 3 4-15,-14-1-7 0,-7 0-15 0,-8 1-20 16,-4-3-50-16,-3-1-75 16</inkml:trace>
  <inkml:trace contextRef="#ctx0" brushRef="#br0" timeOffset="228984.0574">20098 13759 622 0,'0'0'25'0,"0"0"-6"0,0 0-6 0,0 0-5 15,0 0-6-15,0 0-4 0,0 0-3 16,0 0 2-16,0 0 2 15,-8-1 3-15,22 23 1 0,1 6-1 0,2 0 6 16,-1 2-7-16,1 0 3 0,-3-1-3 16,0-3-3-16,-4-2 1 0,-1-4 1 0,-2-6 0 15,-3-5-1-15,-2-5 2 0,-2-4 0 16,0 0 3-16,0 0 1 16,1 0 1-16,-1 0-2 0,2 0-1 15,0-13 0-15,3-7-2 0,1-9 2 0,2-1-2 16,-1 0-4-16,2-4 3 0,4 1-5 15,-1-2 3-15,-1 1-1 0,5 2-1 16,-3 3-6-16,3 5-8 0,0 4-19 16,3 7-32-16,1 2-58 0,3 6-87 15</inkml:trace>
  <inkml:trace contextRef="#ctx0" brushRef="#br0" timeOffset="229524.6489">21523 13992 541 0,'0'0'32'0,"0"0"-5"16,0 0-8-16,0 0-10 0,0 0-3 15,0 0-2-15,0 0 1 0,0 0 0 16,0 0-4-16,84-20-3 0,-53 16-3 16,3 1-2-16,-4 0-1 0,0-1-1 15,-1 1-9-15,-2 0-7 0,-1 1-20 0,-8-1-16 16,-1 1-27-16,-6 0-20 0,-7 1 6 16,2 1 6-16</inkml:trace>
  <inkml:trace contextRef="#ctx0" brushRef="#br0" timeOffset="229712.777">21413 14103 212 0,'0'0'49'0,"0"0"-12"0,0 0-7 16,0 0 5-16,0 0 4 0,0 0 10 0,0 0 5 16,0 0-8-16,0 0-8 0,0 59-13 15,22-55-12-15,4-2-8 0,1-1-3 16,5-1-3-16,3 0-3 0,1 0-6 15,3 0-9-15,1-1-17 0,4-3-52 16,2-2-110-16,2-2-80 0</inkml:trace>
  <inkml:trace contextRef="#ctx0" brushRef="#br0" timeOffset="231201.0979">24675 13822 413 0,'0'0'0'0,"0"0"27"0,0 0-27 16,0 0 35-16,0 0 3 16,0 0-8-16,0 0-11 0,-25-87-2 15,25 75-6-15,1-3-4 0,4 4-5 16,4-1-2-16,-1 6-1 0,2 3-1 0,6 0 0 15,2 3-1-15,3 0 1 0,0 4 1 16,1 6 0-16,-5 0-1 0,2 2-1 16,-3 2 4-16,-2 3-1 0,-3 1 4 15,-4 0-1-15,0-3-1 0,-6 2 3 16,-1 0-4-16,0-1 2 0,-3 8-3 0,-6-3 1 16,-3-2 0-16,-5 1 0 0,-1 0-1 15,-3 0-5-15,-2-2-2 0,3 0-8 16,3-1-10-16,6-5-26 15,5 2-42-15,3-4-49 0,3 0-114 0</inkml:trace>
  <inkml:trace contextRef="#ctx0" brushRef="#br0" timeOffset="231436.7921">25049 13602 425 0,'0'0'47'16,"0"0"-10"-16,0 0-10 0,0 0-13 16,0 0-6-16,0 0-4 0,0 0-2 0,0 0-1 15,0 0-2-15,73-7 0 16,-54 20 1-16,-2 4-2 0,1 3 0 16,1 1-2-16,-4 3-1 0,0 4-2 15,-5 2-1-15,-4 2-13 0,-6 7-17 0,-6 2-34 16,-10 2-37-16,-11 5-66 0</inkml:trace>
  <inkml:trace contextRef="#ctx0" brushRef="#br0" timeOffset="231644.7008">24227 14722 502 0,'0'0'10'0,"0"0"-6"0,0 0-7 15,0 0-10-15,0 0 1 0,0 0-6 16,0 0-6-16,0 0-41 0,92-21-63 0,-44 1-124 16</inkml:trace>
  <inkml:trace contextRef="#ctx0" brushRef="#br0" timeOffset="237406.7926">24010 15309 518 0,'0'0'55'15,"0"0"-16"-15,0 0-9 0,0 0-6 16,0 0-8-16,0 0-7 0,0 0-5 15,0 0-3-15,0 0-2 0,0 0-1 16,-24-16 0-16,24 12 1 0,13 2 1 16,8-4 1-16,10 0-1 0,0 1-2 0,1 0-2 15,2 1-7-15,-3 1-9 0,3 0-7 16,-4 0-9-16,0 1-16 16,-1 2-18-16,-9 0-35 0,-2 0-7 15,-7 2-16-15</inkml:trace>
  <inkml:trace contextRef="#ctx0" brushRef="#br0" timeOffset="237598.6994">23854 15706 442 0,'0'0'61'0,"0"0"-17"0,0 0-19 16,0 0-11-16,0 0-6 0,0 0-3 15,0 0-2-15,0 0 1 16,0 0-3-16,107-34-2 0,-72 27-2 0,3 1-2 15,0 2-5-15,3 1-14 0,1 1-25 16,7 2-41-16,1-2-51 0,7 2-130 16</inkml:trace>
  <inkml:trace contextRef="#ctx0" brushRef="#br0" timeOffset="238007.4906">25137 15229 597 0,'0'0'30'0,"0"0"-17"16,0 0-1-16,0 0-10 15,0 0 2-15,0 0 3 0,0 0-7 0,0 0 4 16,0 0-4-16,0 0-1 0,-42 3-1 16,43 17 0-16,8 7 1 0,2-2-2 0,1-4 1 15,1-2-3-15,1-2-2 0,0-2 0 16,1-3 2-16,-4-4-2 0,-1-2 4 16,0-1 1-16,-2-2 0 15,3 0 4-15,-6-2 0 0,1 1 1 0,-2-2-2 16,1 2 2-16,-1-1 0 0,1 0-2 15,-5-1-1-15,0 0 1 0,0 0-1 16,3 6 2-16,-2 1 0 0,0 5-2 16,-1 8 0-16,-5 2-5 0,-9 9-3 15,-7 1-9-15,-2-2-17 0,-4 0-35 0,3-1-49 16,-1-5-73-16</inkml:trace>
  <inkml:trace contextRef="#ctx0" brushRef="#br0" timeOffset="238200.7059">25089 15343 564 0,'0'0'45'0,"0"0"-16"16,0 0-7-16,0 0-8 0,14-91-7 0,1 77-2 16,-1 1-4-16,6 2-1 0,1 4-1 15,2 0-2-15,3 2-1 0,0 4-4 16,0 1-13-16,-1 0-12 0,1 0-37 15,3 5-48-15,3 0-60 0</inkml:trace>
  <inkml:trace contextRef="#ctx0" brushRef="#br0" timeOffset="238380.2893">25484 15492 608 0,'0'0'29'0,"0"0"-15"16,0 0-8-16,0 0-8 0,0 0-12 15,0 0-18-15,0 0-35 0,0 0-63 16,0 0-160-16</inkml:trace>
  <inkml:trace contextRef="#ctx0" brushRef="#br0" timeOffset="238847.3345">26262 15079 635 0,'0'0'19'0,"0"0"-5"15,0 0-7-15,0 0-3 0,0 0 0 16,-87-13-3-16,64 30 1 0,1 6-2 0,6 9 1 16,-1 7 5-16,2 7-6 0,0 4 1 15,3 2-2-15,2 1-4 0,1-5 1 16,6-1-2-16,3-5 0 15,0-6-2-15,3-5-6 0,6-6 0 0,-1-4 1 16,0-9 2-16,6-4 6 0,2-6 2 16,3-2 2-16,5-10 2 0,-2-5 2 15,0-5 2-15,-2-2 2 0,-4-4 3 16,-2-1 2-16,-2-1 0 0,-5 2 2 16,-2 7 0-16,-4 0-2 0,-1 1-3 0,0 8 0 15,-1-7-2-15,-7 8-4 0,-5 4-1 16,-7 2-1-16,-6 3-4 0,-4 11 2 15,-3 7-2-15,-2 6-2 0,1 7-6 16,3 4-14-16,2 0-36 0,6 3-70 16,10-5-176-16</inkml:trace>
  <inkml:trace contextRef="#ctx0" brushRef="#br0" timeOffset="239442.5916">26610 15269 550 0,'0'0'40'0,"0"0"-8"16,0 0-10-16,0 0-2 0,0 0-11 0,0 0-1 15,0 0-4-15,-16-82-2 0,25 71-2 16,4 5 0-16,9 0 1 0,1 3-1 15,4 3 0-15,3 0-1 0,4 0 0 16,1 4 1-16,1 2 5 0,1 0-5 16,-2 0 5-16,-1 2-5 0,-4 0-1 0,-4 2 0 15,-3 4 0-15,-7 4 1 0,-3 5 0 16,-9 6 0-16,-4 6-2 0,-7 7 2 16,-13 6-3-16,-9 4 2 15,-3 3-3-15,-3 0 0 0,2-3-4 0,4-5-7 16,5-8-23-16,7-6-35 0,8-10-61 15,6-5-97-15</inkml:trace>
  <inkml:trace contextRef="#ctx0" brushRef="#br0" timeOffset="239644.2552">26756 15455 588 0,'0'0'31'0,"0"0"-8"0,0 0-8 16,106-74-7-16,-76 59-5 0,1 7-2 15,-1 2-3-15,-1 3-4 0,-2 3-6 16,-1 0-21-16,5 2-43 0,-4 2-70 0,3 4-147 16</inkml:trace>
  <inkml:trace contextRef="#ctx0" brushRef="#br0" timeOffset="240323.742">24639 15496 267 0,'0'0'59'0,"0"0"-4"15,0 0-9-15,0 0-10 0,0 0-7 16,0 0-14-16,0 0-9 0,0 0-4 15,0 0-2-15,-6-31 0 0,5 29-1 16,1 2-3-16,-2-2 0 0,2 2 1 16,0 0 3-16,0 0 3 0,0 0 1 15,0 0 0-15,0 0-1 0,6 0 2 16,9-3-1-16,7-3-1 0,8-1-1 16,0-4-1-16,-1 0 0 0,0 2-1 0,-4 2-4 15,-8 2-5-15,0 2-9 0,-5 2-14 16,1 1-14-16,-1 0-25 0,-2 0-16 15,1 4-19-15,-8 4-30 0</inkml:trace>
  <inkml:trace contextRef="#ctx0" brushRef="#br0" timeOffset="240588.506">24704 15282 234 0,'0'0'61'0,"0"0"-5"16,0 0-18-16,0 0-7 0,0 0-4 15,0 0-1-15,0 0 3 0,0 0-7 0,0 0-5 16,0 0-5-16,-3 26-2 0,3-6 0 16,0 6-5-16,5-2-2 0,1-1-2 15,-1-1-1-15,1 3 0 16,0 0-4-16,0 2-3 0,-2 1-10 0,3 1-9 15,-4-2-29-15,6 2-32 0,-2-2-54 16</inkml:trace>
  <inkml:trace contextRef="#ctx0" brushRef="#br0" timeOffset="240890.2744">24522 16009 519 0,'0'0'51'0,"0"0"-13"0,0 0-9 0,0 0-11 16,0 0-7-16,0 0-8 0,0 0 0 16,0 0-3-16,0 0-2 0,13-15 1 15,14 8-7-15,8 0-5 0,4 3-17 0,3 0-33 16,6 0-50-16,-2 0-78 0</inkml:trace>
  <inkml:trace contextRef="#ctx0" brushRef="#br0" timeOffset="245348.0599">9800 11518 64 0,'0'0'22'15,"0"0"-11"-15,0 0-7 0,0 0 0 16,0 0 2-16,0 0-1 0,0 0-1 16,0 0-1-16,0 0-3 0,-77 0 2 15,55 8-1-15,-2 3 1 0,-4 5-2 0,-3-1-3 16,-1 4 2-16,-3 1 2 0,3-1-2 16,0-1 2-16,-1 2-1 0,4-2 0 15,-1-2 0-15,-2 1 0 16,0-2 0-16,0 2 1 0,-4-2-2 0,1 1 1 15,-2-1-2-15,1 0-1 0,-2 3 0 16,-4 0 0-16,-1 0-1 0,-2 3-7 16,-3 1 0-16,0-1-8 0,1 0 6 15,2 1-2-15,-1-4 7 0,2 0 6 16,0-1 1-16,3-2 5 0,2-3-3 0,3 0-1 16,1-1 2-16,5-1-1 0,1-1 2 15,1 1 1-15,-1-1 1 0,2 2 1 16,-2-3 0-16,0 3-2 0,2 0 0 15,1-1-1-15,1 1-2 0,5-1-1 16,-2-2-2-16,10-2-1 0,-2 1 1 16,7-5 2-16,2 0 1 0,1 1 3 15,4-3 2-15,-3 0 1 0,3 0 0 16,0 0-4-16,-4 1-3 0,4-1-4 16,0 0-3-16,-1 0-3 0,1 0-1 0,0 0 2 15,0-1 3-15,0-4 3 0,5-2 2 16,2 0-1-16,-4 5 1 0,3-4-2 15,-3 2 1-15,3 0 1 0,4 0-3 16,-3-3-3-16,6-2 1 0,0 0-6 16,6-1 6-16</inkml:trace>
  <inkml:trace contextRef="#ctx0" brushRef="#br0" timeOffset="245965.687">8718 11692 57 0,'0'0'13'0,"0"0"-2"16,0 0-4-16,0 0-2 0,0 0 1 16,0 0-4-16,0 0 3 0,0 0-1 15,0 0-2-15,-48 34 0 0,29-14 0 16,1-1-1-16,-1 1-1 0,-3 1 1 0,-1 2 0 16,-1 1-1-16,0 1 1 0,-3 0 2 15,-1 1-6-15,-2 0 6 16,0-2-3-16,-4 1 0 0,1-3 2 15,1 1-2-15,0-1 0 0,-1-2-1 0,6 0 1 16,-1 1 0-16,2-5 1 0,5 0 0 16,6-7 1-16,8-3-2 0,-2-1 1 15,6-2-1-15,-1-1 0 0,1 0 1 16,3-2 1-16,0 0 1 0,0 0-1 16,0 0 2-16,-1 2 0 0,1-2 7 0,-2 0 3 15,2 0 5-15,-1 1-1 16,1-1-1-16,0 0-6 0,-2 0-4 0,2 0-5 15,0 0-5-15,0 0 1 0,0 0-2 16,6-1 4-16,7-5 2 0,6-2-1 16,-2 2-5-16,4 2 1 0,-1-1-2 15,1 2 3-15,3-1 2 0,2-1-2 0,1 1 0 16,2 0-3-16,1 0 2 16,1 0-2-16,-2-3 3 0,-2 1-2 15,2-3-2-15,-3 0-5 0,-4 0-2 16,-6 2-2-16,-2 0 3 0,-4 3 4 0,-4 1 0 15,0 1-7-15,-6 2-3 0,0-1-7 16,0 1-3-16,0 0-9 0</inkml:trace>
  <inkml:trace contextRef="#ctx0" brushRef="#br0" timeOffset="246171.202">8466 12008 198 0,'0'0'69'0,"0"0"-6"16,0 0-5-16,0 0-14 0,0 0-14 16,0 0-15-16,0 0-14 0,0 0-11 15,0 0-9-15,0 0 1 0,-23-14 12 16,23 27 6-16,0 8 11 0,0 8-1 0,8 4-14 16,3 2-5-16,1 1-11 0,3 2-27 15,3-4-57-15,5-5-130 0</inkml:trace>
  <inkml:trace contextRef="#ctx0" brushRef="#br0" timeOffset="246886.8511">11016 10956 3 0,'0'0'14'0,"88"-60"-2"0,-34 22-3 0,5 1-4 16,6-4-1-16,11-2-7 0,4-1 1 0,7-3-3 15,4-3-3-15,3-4 2 0,3-4-3 16,2-4 1-16,1-5 2 16</inkml:trace>
  <inkml:trace contextRef="#ctx0" brushRef="#br0" timeOffset="247068.2665">13215 9494 35 0,'0'0'4'16,"0"0"-1"-16,0 0-2 0,0 0 0 0,0 0 0 16,0 0-1-16,0 0 2 0,81-49-4 15,-74 44 1-15,2 2 0 0,-6-1-1 16,3 3-2-16,-6 1-3 15,0-1-6-15,0 1-4 0</inkml:trace>
  <inkml:trace contextRef="#ctx0" brushRef="#br0" timeOffset="247656.2498">13344 9308 56 0,'0'0'14'0,"0"0"-5"0,0 0-3 16,0 0 0-16,0 0-5 0,0 0-1 15,0 0-1-15,0 0-1 0,0 0 2 16,-83 20-2-16,68-8-1 0,1 6-5 16,0 2-4-16,4-1-2 0,-4 2-11 0</inkml:trace>
  <inkml:trace contextRef="#ctx0" brushRef="#br0" timeOffset="259063.3163">10430 11505 170 0,'0'0'39'0,"0"0"-6"15,0 0-7-15,0 0-2 0,0 0 1 0,0 0 0 16,0 0-1-16,0 0-3 16,0 0-8-16,0 0 0 0,-22-4-5 15,21 4 0-15,-2 0-5 0,3 0-1 16,-3 0 0-16,3 0-6 0,-1 0-1 0,1 0-2 15,-2 0-2-15,2 0 3 0,0 0 6 16,2 4 5-16,8 8 4 0,6 1-4 16,-2 1-4-16,5 4 1 0,-3 0-2 15,4 3 2-15,1 2-1 0,0 2 1 16,2 2 2-16,3 3-4 0,-1-1 2 0,-2 1-2 16,3-1 1-16,-3 0 1 15,2-2-3-15,-3-1 2 0,-1-4-2 16,1 0 0-16,-2-4 3 0,-1-1-3 15,-2-3-1-15,-5-5-2 0,0-2 0 0,-4-2 3 16,-4-4 1-16,1 2 0 0,-5-3 1 16,0 0 0-16,0 0 5 0,1 0 0 15,1 2 1-15,-2-2-2 0,0 0-4 16,0 0-2-16,-6-7-1 0,-8-6 2 16,-3-2-1-16,-1-2 4 0,0 1-3 0,0-4 1 15,-4-1-4-15,4-5-1 0,-2-3 4 16,-1-5-4-16,2 1 5 0,0 0 1 15,1-1-1-15,1 4 5 0,1 1-2 16,-1 5 3-16,2 0-2 0,0 4 1 16,4 6 0-16,0 1 3 0,4 6 2 15,4 3 2-15,0 1 0 0,3 3 0 16,-2-2-3-16,2 2-3 0,-1 0-1 16,-2-2-3-16,3 2-2 0,-3-1-3 15,3 1-3-15,-1-1 1 0,1 1 0 0,-2 0 6 16,2 0 1-16,0 9 3 0,0 5 0 15,6 4-5-15,0-1 1 0,1-1 0 16,-1 3 1-16,5-1 0 0,0 0 2 16,0 0-3-16,1 2 3 0,-2-2-4 15,0 2 1-15,3-2-1 0,-3 2 0 0,0-1 0 16,3 3 0-16,-1-1 5 16,1 2-5-16,0 1 4 0,1-2-4 15,1 3-1-15,-1-2 1 0,1 0-1 16,0-2 0-16,2 0 0 0,1 0 1 0,0-2 0 15,2 1 1-15,1-2-2 0,0 2 3 16,2-2-4-16,0 1 1 0,0 1 1 16,-1 1-2-16,0 2 1 0,-1 1 1 15,0 1-1-15,-1-2 0 0,-2 0 0 16,0 0 0-16,-2 0-1 0,0-2 1 0,-2 1-1 16,2 0 0-16,-3-2 1 0,3-2 0 15,-2-1 0-15,-2-2 1 0,1 0 2 16,0-1-4-16,-1 1 4 15,-1-1-4-15,1 0 2 0,-2-1 1 0,-3-2-2 16,3-2 0-16,-1 3 0 0,0 0 0 16,2 3 0-16,-2 2 1 0,1 1-1 15,-3-1 1-15,2-3-2 0,-3-1 1 16,-2-4-1-16,1-1 1 0,-1 1-2 16,-2-4 0-16,1-1 1 0,-3-4 1 0,0 0-1 15,0 0 0-15,2 2 0 0,-2-1 1 16,1 2-1-16,-1-3 2 0,2 2-1 15,-2-1 0-15,1 1 1 0,-1-2-1 16,0 2 1-16,2-2 0 0,-2 0 1 16,0 1 1-16,1-1-3 0,-1 0 1 15,0 1-2-15,0-1-3 0,0 0-4 16,0 0-6-16,0 0-5 0,0 0 2 16,0 0 4-16,0 0-3 0,-4-4-7 15,-1-4-10-15,-3 1-4 0,5-3 6 0,-3 3 10 16,0-2 9-16,2 1 5 0,-3 0-8 15,0 3-12-15,-2-1-10 0,2 1-4 16,2 3 11-16,-8 1 13 0,8 1 12 16,-7 0 4-16,-7 0 2 0,9 0 0 15,-7 0 5-15,5 1 2 0,-1-1 3 16,-3 0 5-16,5 0 6 0,-5-4 9 16,7 1 8-16,-2-2-5 0,-4-4-6 15,1 0-13-15,-1-3-3 0,1 0 13 16,5 2 4-16,0 0 6 0,5 4-2 0,1 3-6 15,-1 0-2-15,1 0-1 0,0 0-6 16,0 0-5-16,0 0-5 0,3 3-5 16,-1-2-3-16,1 2 0 0,0 0-3 15,0 0 3-15,0 0 0 0,3 3 0 16,4 5 1-16,9 2-2 0,-3 0 1 0,3-1-2 16,0 1 1-16,1 1 0 15,-1 1 1-15,6 0 0 0,-2 3 0 16,3 1 0-16,2 0 1 0,1 2-1 15,-2-1 1-15,1 1-1 0,-2-3-1 0,-4 1-2 16,-2-3 2-16,-4 0-1 0,1-1 1 16,-5-3 1-16,0 0 1 0,0 0-1 15,-2-3 0-15,-2 0 0 0,1 0 0 16,-3-3 1-16,0 0 0 0,2 5-1 16,-4-5 1-16,3 1-1 0,0 0 0 0,-4-4 1 15,0 0 0-15,0 0-1 0,2 1 2 16,-2 1 0-16,1-1-2 0,-1 0 1 15,2 1 1-15,-2-1 0 16,1-1 1-16,-1 2 0 0,2-2-1 0,-2 0 2 16,0 2 0-16,1-2-1 0,-1 0-1 15,0 1 0-15,0-1-3 0,0 0 2 16,0-3-2-16,-4-6 1 0,-2-5 0 16,-1 0 0-16,-2-5 0 0,2 1 0 15,1 0-1-15,0-2 1 0,-1-2 0 0,1 1 0 16,-1-3-3-16,3 1 2 0,-1 1-1 15,0-1 2-15,2 7 2 0,0 0-1 16,-1-1-1-16,2 5 0 0,-1-3-1 16,0 4 0-16,2 0-1 0,-1 1-5 15,2-2 3-15,0-5-3 0,0 6 6 0,3-4-2 16,0 7 0-16,-1 3 0 0,2-4 1 16,-1 6 0-16,-3-2 1 15,4 2 1-15,-4 3 1 0,0-2-1 16,0 2 1-16,2-1 1 0,-2 1 0 0,1-2 2 15,-1 2 0-15,0-1 0 0,3 1-2 16,-3 0 0-16,0 0 0 0,0 0-1 16,-10 9 1-16,0 8 2 0,-9 4-3 15,0 0 4-15,2 0-4 0,-1-1 1 16,-2-5 2-16,0-1 0 0,1-2-2 0,2-3 0 16,1 0-3-16,3-1-2 0,1-3-2 15,2-1-6-15,3-3-9 16,4 1-14-16,3-2-44 0,-3 0-80 15,0-5-130-15</inkml:trace>
  <inkml:trace contextRef="#ctx0" brushRef="#br0" timeOffset="263223.1536">13610 9125 5 0,'0'0'5'0,"0"0"-2"0,0 0-2 16,0 0-1-16,0 0-5 0,0 0-4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2T04:32:51.9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117 4355 45 0,'0'0'24'0,"0"0"0"0,0 0-4 0,0 0-3 16,0 0-2-16,0 0-3 0,0 0-4 16,0 0-8-16,0 0-4 15,2-32-2-15,-2 32-1 0,0-2 4 0,0 2 2 16,0 0 1-16,4 0 1 0,7 0 1 15,4 0 0-15,5 0 1 0,2 2 1 16,4-2 0-16,3 0 1 0,0-2 0 16,3-5 0-16,1-2 0 0,-1-4-2 15,1 3-2-15,-1-3 2 0,0 1-2 0,-2 1 0 16,0 2-1-16,1 2-1 0,-2 0 0 16,-2 2 1-16,-1 1 0 0,-7 3 0 15,-2 0 0-15,-4 0-3 0,-1 1 0 16,-2-2 2-16,-2 2-3 0,-2 0-1 15,-6 0 2-15,0 0 0 0,0 0-1 16,2 0 0-16,-1 0 1 0,1 0 0 16,-1 0 2-16,1 0 0 0,-2 0-3 15,0 0-22-15,0 0-26 0,-2-3-15 16</inkml:trace>
  <inkml:trace contextRef="#ctx0" brushRef="#br0" timeOffset="348.9611">9029 4470 200 0,'0'0'40'0,"0"0"-8"15,0 0-10-15,0 0-13 0,0 0-7 16,0 0-7-16,0 0 0 0,0 0 2 16,0 0 2-16,46-35 1 0,-21 24 0 0,2 1 0 15,5 1 1-15,4 0-2 0,0-1-1 16,2 3 1-16,0-3-1 0,1 2 3 16,-2-1-1-16,-1-1-3 0,-4 4-2 15,0 0-5-15,-3 0 0 0,-10 3 2 16,-2 1-3-16,-5 1 4 0,-5 0-1 15,-3 1-3-15,-4 0 4 0,0 0 0 16,0 0-4-16,3 0-8 0,-3 0-16 16,0 0-33-16</inkml:trace>
  <inkml:trace contextRef="#ctx0" brushRef="#br0" timeOffset="725.8885">8991 4560 182 0,'0'0'62'0,"0"0"3"0,0 0-11 16,0 0-13-16,0 0-13 0,0 0-12 15,0 0-9-15,0 0-9 0,0 0-2 16,0 0-2-16,-15-10 0 0,15 6 5 15,15-2-2-15,7-3 6 0,10-2-2 16,1 2 1-16,5 0-1 0,-1 0 0 0,5 1 0 16,0-1-1-16,-1 0-3 15,0 1 0-15,-3 1-1 0,0-2-3 16,-5 1 7-16,-1 1-3 0,-3 0 0 16,-3 2 3-16,-3-2-3 0,-7 4 3 0,0 0-1 15,-8 2-6-15,-3-1-3 0,1 2-2 16,-6 0-2-16,0-1 5 0,0 1 3 15,1 0-1-15,1 0-6 0,0 0-12 16,-2 0-19-16,3 0-12 0,-3 0-17 16,3 0-25-16</inkml:trace>
  <inkml:trace contextRef="#ctx0" brushRef="#br0" timeOffset="6189.6532">12077 4364 36 0,'0'0'5'0,"0"0"-2"16,0 0-2-16,0 0 1 0,0 0-2 0,0 0 0 16,0 0-3-16,0 0 2 0,0 0 2 15,-1-3 0-15,1 3 5 0,0 0 3 16,0-2 0-16,0 2 2 0,0 0 0 15,0 0 1-15,0-2 2 0,0 2 4 16,0-1 4-16,10-2 2 0,4-1-4 0,4-3-3 16,2 1-9-16,0 0-3 15,6 0-3-15,-1-1 0 0,7 1 0 16,-2-2-2-16,-1 4 0 0,1-3-3 16,-4 4-2-16,-7 1-2 0,-1 1-1 0,0 1-5 15,-6 0-4-15,5 0-2 0,-8 0-10 16,1 3-6-16,-1 2-11 0,-2 1-9 15</inkml:trace>
  <inkml:trace contextRef="#ctx0" brushRef="#br0" timeOffset="6708.5388">12148 4443 213 0,'0'0'40'0,"0"0"-8"0,0 0-10 0,0 0-5 16,0 0-6-16,0 0-1 0,0 0-4 16,0 0-2-16,0 0-2 0,-19 0-4 15,18 0-1-15,-1 0-1 0,2 0-4 16,-1 0-2-16,1 0-1 0,-2 0-3 15,2 0 3-15,0 0 4 0,0-2 8 0,0 0 8 16,8 1-3-16,6-3 4 16,5-1-6-16,0 0-1 0,-2 0 0 15,-1 2-3-15,-3-2 0 0,-3 3-1 16,-4 1-5-16,4-2-4 0,-6 3-12 0,1-2-10 16,1 2-7-16,-6 0-1 0,0 0 3 15,0 0 4-15,1 0 9 0,-1 0 5 16,3 0 10-16,-3 0 5 0,-4 9-2 15,-7 2-2-15,-2 2-3 0,-4-2 0 16,7-3 5-16,-3-2 1 0,4-3 5 0,3-1 5 16,2 0 3-16,4-2 9 15,-3 0 4-15,3 0 2 0,-5 0 2 0,-1 0-4 16,0 0-2-16,0 0-1 16,6 0-4-16,0 0-4 0,0 0-7 0,-3 0-4 15,3 0-7-15,0 0-4 0,0 0-4 16,0 0 2-16,0 0 6 0,0-2 7 15,9-1 0-15,8-2-10 0,5-1-15 16,4 0-26-16</inkml:trace>
  <inkml:trace contextRef="#ctx0" brushRef="#br0" timeOffset="7164.4213">13137 4302 144 0,'0'0'44'0,"0"0"-4"16,0 0-8-16,0 0-8 0,0 0-11 0,0 0-3 16,0 0-1-16,0 0-1 0,0 0-1 15,0 0 0-15,-14-6 3 0,12 6-1 16,2-1 2-16,-1 1 0 0,1 0-3 15,-2 0 1-15,2 0-3 0,0-1-3 16,0 1 0-16,0 0 1 0,0-5-1 0,6-4 1 16,8-3-1-16,4-3-2 0,5-2-1 15,3 2-2-15,0 1-4 16,-1 0-4-16,-1 5-7 0,-1-1-8 16,-1 2-17-16,-7 4-12 0,-8 1-17 0,6 1-15 15,-7 2-8-15</inkml:trace>
  <inkml:trace contextRef="#ctx0" brushRef="#br0" timeOffset="7505.3198">13032 4424 253 0,'0'0'49'0,"0"0"-9"0,0 0-9 16,0 0-14-16,0 0-9 0,0 0-4 16,0 0-4-16,0 0-2 0,0 0 0 15,0 0 0-15,-11-3-2 0,11 3 4 0,0-4 2 16,11-1 2-16,6-2 0 0,5-4-1 16,1 1 2-16,3-1-2 0,0-1-1 15,3-3-1-15,0 4 0 0,-1-1-2 16,0 3 1-16,-5 0-1 0,-7 3 0 15,-4 2-1-15,-5 1-3 0,-3 2-3 16,2-1-3-16,-2 0-3 0,-4 2 3 16,0-1-6-16,0 1-1 0,2 0-8 15,-2 0-10-15,0 0-10 0,0 0-16 16,0 0-28-16</inkml:trace>
  <inkml:trace contextRef="#ctx0" brushRef="#br0" timeOffset="7739.8838">13035 4482 308 0,'0'0'48'0,"0"0"-13"16,0 0-13-16,0 0-10 0,0 0-6 0,0 0-3 15,0 0-1-15,0 0-1 0,0 0-1 16,43-27 0-16,-20 13 1 0,3 2 0 15,3-3-2-15,1 1-4 0,2-1-5 16,0-1-8-16,4 4-12 0,-1 1-15 16,-4-1-21-16,0 4-30 0,-6-1-53 0</inkml:trace>
  <inkml:trace contextRef="#ctx0" brushRef="#br0" timeOffset="12777.2021">16031 3359 135 0,'0'0'41'0,"0"0"5"15,0 0-4-15,0 0-1 0,0 0-9 16,0 0-9-16,0 0-3 0,0 0-4 15,0 0-7-15,0 0-3 0,5-14-3 16,-5 13-3-16,0 1-1 0,0-1-2 16,0 1 0-16,-1 0 2 0,-9 0 0 15,-5 0-1-15,-8 2-3 0,-5 6 1 0,0 0-1 16,2-2 3-16,3 0 2 0,0-1 1 16,4-1-1-16,4 0 2 0,3-2 0 15,0-1 0-15,-1 1 0 16,0-2-2-16,1 2 0 0,6-2 1 0,1 0 2 15,5 0 0-15,-2 0 0 0,2 0-1 16,-1 0 0-16,-1 1-1 0,1-1-1 16,0 0 0-16,-1 0 1 0,1 0-2 15,-1 0-2-15,1 0-3 0,-1 0-7 16,1 0-8-16,1 0-3 0,0 0 3 0,0 0 6 16,0 2 9-16,3 5 7 0,7 3-1 15,6 4 3-15,-2 3-1 0,2 1 0 16,-1 2 7-16,-1 3 0 0,1 0-7 15,-1 4-1-15,-4 0-10 0,4 2 2 16,-5 3 5-16,-3 1 2 0,-5 2 2 0,-1 2 2 16,-3-3 0-16,-8 3 0 15,-6-2 4-15,-2-4-3 0,-2 1-2 16,-2-3 2-16,-1-1-4 0,1-6 2 16,2 0 0-16,3-6-1 0,3-5 1 0,2-2 1 15,6-2 0-15,3-5 1 0,1 1 0 16,3-3 1-16,-2 0 2 0,2 0 3 15,-1 2-1-15,1-2-4 0,-2 1-4 16,2-1-4-16,0 0-2 0,0 2 0 16,3-2 1-16,10 0 2 0,7 0-1 0,6 0-4 15,0 0-7-15,-4 0-3 0,3 0-11 16,1 0-8-16,-2 0-20 16,4 0-35-16,1-2-72 0</inkml:trace>
  <inkml:trace contextRef="#ctx0" brushRef="#br0" timeOffset="13248.6256">16365 3723 340 0,'0'0'52'0,"0"0"-10"16,0 0-9-16,0 0-11 0,0 0-14 16,0 0-18-16,0 0-5 0,0 0 3 15,0 0 4-15,-22-5 7 0,19 25-2 16,2 3 0-16,1 1 0 0,0-1 2 0,0-1 3 16,0-6 0-16,0 1-4 0,0-6 1 15,0-7-1-15,1 2 0 0,-1-6 2 16,0 0 1-16,0 0 8 0,0 1 5 15,1 1 5-15,-1 0 9 0,0-1-2 16,0-1-7-16,2 0-5 0,-2-1-11 0,0-16-1 16,0-6-2-16,-3-7 3 15,-1 1-1-15,1-1-1 0,0 1 3 16,0 0 1-16,0 2 1 0,2 2-2 16,-2 1 0-16,1 6-2 0,2-1 0 0,-1 6-4 15,1-1-1-15,0 1-1 0,0 2-3 16,0-1-2-16,1 3-2 0,7-3-3 15,2 2 0-15,1 2 0 0,1 1-1 16,5 2-3-16,-1 3-2 0,2 0-4 16,-1 0-4-16,3 2-13 0,-1 0-11 0,3 0-14 15,-6 4-19-15,-2 3-34 0</inkml:trace>
  <inkml:trace contextRef="#ctx0" brushRef="#br0" timeOffset="13470.7688">16272 3960 465 0,'0'0'30'0,"0"0"-9"16,0 0-13-16,0 0-12 0,0 0-6 15,0 0-9-15,0 0-1 0,0 0-11 16,86-59-15-16,-50 50-43 0,3 4-53 16</inkml:trace>
  <inkml:trace contextRef="#ctx0" brushRef="#br0" timeOffset="14160.7886">16657 3999 416 0,'0'0'36'0,"0"0"-7"0,0 0-1 0,0 0-9 15,0 0-7-15,0 0-7 0,0 0-5 16,0 0-3-16,0 0 0 0,-13-35-1 15,16 33-2-15,4-4 1 0,-3 4-2 16,1 0-3-16,-1 2 1 0,-1 0 0 16,3 0 3-16,4 0 2 0,-1 4 1 0,-7-1 0 15,6 2 0-15,-4-2 2 0,-1 1 0 16,1 4 0-16,-2-3 1 0,-1-3 1 16,3 7 0-16,-2-5 2 0,-1 8 1 15,2-2 0-15,-1 0 0 0,-1 1-2 16,-1 1-1-16,0 5-1 0,0-7 0 15,-3 5 2-15,2-5-3 0,-2 0 0 16,0-1 0-16,0 2 1 0,0-2 0 16,0 1 0-16,0-2 0 0,2-3 0 15,-2 0 1-15,3-5 1 0,0 0 1 0,0 0 6 16,0 1 2-16,0-1 1 0,0 1 0 16,0-1-3-16,0 0-1 0,0-9-3 15,0-7-1-15,9-5-1 16,-1-2-1-16,3-2-1 0,1 3 2 0,0-1 1 15,-2 0 0-15,3 2-2 0,-1 1 0 16,-4 7 2-16,1 0 1 0,-6 4 3 16,1 4 2-16,-1 3-3 0,-3 2-1 15,0-1-2-15,0 1-3 0,2-2 0 16,-1 0-3-16,1 1-3 0,-1 1-4 0,-1-2-5 16,0 2-3-16,2 0 4 0,-2 0 3 15,0 0 6-15,0 7 5 0,-8 4 1 16,1 8-1-16,-2 1-1 0,-1-1-1 15,2 1 0-15,0-2-1 0,2-5-1 16,1 1-3-16,2-4-1 0,2-6-4 0,1 6-2 16,0-4 1-16,0 3-1 15,9 1 4-15,-1-4 6 0,6 0-2 16,4-5-3-16,2-1-14 0,3 0-11 16,2-4-17-16,1-5-17 0,-2-3-26 0,2-2-34 15</inkml:trace>
  <inkml:trace contextRef="#ctx0" brushRef="#br0" timeOffset="14391.2127">17156 3862 441 0,'0'0'41'0,"0"0"-10"16,0 0-13-16,0 0-9 0,0 0-12 16,0 0-6-16,0 0-10 0,0 0-6 15,0 0-9-15,0 0-20 0,91-4-30 0,-58 1-17 16,-1-2-6-16</inkml:trace>
  <inkml:trace contextRef="#ctx0" brushRef="#br0" timeOffset="14580.3188">17198 4059 431 0,'0'0'76'16,"0"0"-20"-16,0 0-19 0,0 0-15 0,0 0-11 16,0 0-8-16,0 0-6 0,0 0-3 15,0 0-5-15,0 0-4 0,42-32-3 16,-14 21-11-16,3 1-20 0,1 0-27 15,1 5-31-15,-3-2-16 0,4 0-4 16</inkml:trace>
  <inkml:trace contextRef="#ctx0" brushRef="#br0" timeOffset="15317.5639">18012 3814 471 0,'0'0'22'0,"0"0"-5"0,0 0-10 15,0 0-6-15,0 0-10 0,0 0-5 16,0 0 2-16,0 0 1 0,0 0 8 15,-35 26-4-15,32-12-6 0,0 1-4 16,1-4 1-16,0-1 0 0,1 2 10 16,1-7 1-16,0 1-1 0,0-6 1 15,0 0 1-15,0 0 6 0,0 1 8 0,0 1 7 16,0-1 4-16,0 1 5 0,0-1 1 16,0 1-2-16,0-2-4 0,0 2-8 15,0-2-7-15,0-2-2 0,0-10-4 16,0-6 1-16,7-5-4 0,-3-1 1 15,3 2-2-15,2 1 3 0,1 1 0 0,-1 4 0 16,1-1-3-16,-3 6 1 16,5 3-5-16,-2-2-2 0,-1 6-3 15,6-2-1-15,-1 4 0 0,1 2-3 16,3 0 1-16,-1 8-1 0,-2 2-2 0,-2 2 1 16,-3 3 1-16,0 2 1 0,-3 1 4 15,-1 1 5-15,-2-6 7 0,-1 4-2 16,0-5 4-16,-3 1-2 0,0-1 3 15,0-6 1-15,0-1 5 0,0-5 8 16,0 4 4-16,0 0 11 0,0-1 12 0,-1 2 0 16,1-5-4-16,-5 0-8 0,-2-2-14 15,1-2-9-15,-7-4-5 0,3-4-2 16,4 4-5-16,-4-5 4 16,6 4-5-16,2 3 4 0,1-5 0 0,1 5-3 15,0-4-1-15,3-6-3 0,8 4-2 16,4-4 1-16,2 5-1 0,4 3 2 15,2 2 2-15,0 3-3 0,0 1 2 16,-3 2 0-16,0 0-3 0,-2 5 3 16,-1 2 2-16,-1 1-2 0,-3 2 4 0,-1 3 0 15,0 1-2-15,-3-1 3 0,0 4 4 16,-2 0-5-16,-3-4 4 0,-1 4-7 16,-1-7-2-16,-2 4-1 0,0-1-6 15,0-2-10-15,0 0-12 0,0-6-11 16,0 1-15-16,0-6-13 0,0 0-27 15</inkml:trace>
  <inkml:trace contextRef="#ctx0" brushRef="#br0" timeOffset="15977.087">19066 3831 234 0,'0'0'46'0,"0"0"0"0,0 0-6 15,0 0-6-15,0 0-9 0,0 0-4 16,0 0-12-16,-3-83-2 0,2 70-1 0,-2 1 3 16,0-3-2-16,0 5 2 15,-3-7 0-15,4 7-4 0,-3 2 1 16,1-4-3-16,-4 4 0 0,3 0 3 16,-5 1-1-16,-4 0-4 0,4 4-2 0,-8 1-1 15,-2 2-4-15,0 0 3 0,-4 7-1 16,1 4-2-16,4 3-3 0,-1 2 0 15,3 2-2-15,3 2 2 0,0 4 4 16,4 0-1-16,0 2 5 0,4 1-6 16,0 0 3-16,5-3-5 0,1 0 3 0,0-3 3 15,8-1-3-15,1-3-1 16,4-4-2-16,-3-3-2 0,3-5-5 0,-4 0-2 16,4-2 0-16,-1 0 6 0,-1-3 9 15,4 0 4-15,-7 0 5 0,5-6 3 16,-6 0 11-16,-1-1-3 0,0-3-1 15,-3 0 5-15,2-1 7 0,-3-1 0 16,1 0 1-16,-2 0-5 0,1 0-15 16,-1-1 5-16,1 3-4 0,-1 4 1 15,2-3-5-15,-1 4-5 0,-1 1-2 0,2 1-3 16,-3 3-4-16,0-2-7 0,0 2 0 16,2 0-4-16,2 0 4 0,4 2 2 15,1 6 4-15,1 7-1 0,-1 4 4 16,-5 1-7-16,0 0-6 0,-1-5-2 15,2 0-4-15,1 2-6 0,2-4-10 0,1 4-13 16,0-7-18-16,3-2-11 16,5-1-7-16</inkml:trace>
  <inkml:trace contextRef="#ctx0" brushRef="#br0" timeOffset="16628.448">19276 3979 307 0,'0'0'63'0,"0"0"-4"0,0 0-10 16,0 0-11-16,0 0-11 0,0 0-11 16,0 0-4-16,0 0-4 0,0 0-2 0,-5-74-2 15,5 68-3-15,0-6-6 16,0 2-1-16,5 0-4 0,-1 3 3 16,3 1-1-16,2 0-1 0,-5 3-3 0,5 1-2 15,-3 2 2-15,5 0-4 0,4 0 6 16,-3 5 1-16,3 2 4 0,-3 5 0 15,1 1 3-15,-2 3 1 0,-2 1 1 16,0 1 1-16,-4 0 1 0,-2-3-1 16,-1 2 2-16,-2 1-3 0,0-1 0 0,-3 1 0 15,-1-6 0-15,1-2 2 0,1-5 2 16,-3 2 1-16,2-4 0 16,0 0 2-16,1 2 1 0,2-5 2 0,0 0 2 15,0 0-1-15,0 0-1 0,-1 0 0 16,-1 0-4-16,1 0-1 0,0 0-1 15,-1 0-1-15,1-4-3 0,1-8-1 16,0-3-4-16,3-4 0 0,7 1 4 16,3-1 0-16,1 2 1 0,3 2 0 15,-2 0-2-15,1 0 4 0,-2-1-1 0,-2 6 0 16,-2-1 3-16,-3 5-2 0,-1-1 2 16,1 1-2-16,-4 2-3 0,1-3 2 15,-1 2-2-15,0 1 3 0,0 0 0 16,-3 4 2-16,0-1-2 0,0 1 0 15,2-1 0-15,-1-1-1 0,1 1-1 0,-1 1-1 16,-1-2 0-16,0 2 1 16,2 0 6-16,-2 0-3 0,-3 9 4 15,-5 5-5-15,-3 4 0 0,-1-1-1 16,1-1 1-16,0 1 0 0,0 1-2 0,1-3 1 16,-2 2 0-16,2 1 1 0,3-6-1 15,1 3-2-15,2-6-2 0,2-5-1 16,0 6 0-16,2-6 2 0,0 4 1 15,2 1-1-15,5-5 2 0,1 3-4 16,3-7-3-16,1 2 0 0,2-2-5 16,7 0 0-16,0 0-10 0,4 0-20 15,1-5-15-15,0 3-17 0,-3-4-25 0,3 2-29 16</inkml:trace>
  <inkml:trace contextRef="#ctx0" brushRef="#br0" timeOffset="16830.0022">19858 4057 490 0,'0'0'42'0,"0"0"-17"0,0 0-17 0,0 0-16 16,0 0-25-16,0 0-45 0,0 0-68 15,0 0-124-15</inkml:trace>
  <inkml:trace contextRef="#ctx0" brushRef="#br0" timeOffset="18496.5303">16505 4797 241 0,'0'0'53'0,"0"0"-12"0,0 0-12 0,0 0-9 16,0 0-7-16,0 0-4 0,0 0-3 15,0 0 2-15,0 0 2 0,-19-45 0 16,16 41-1-16,-1 1-3 0,1 1-5 15,-1-1-2-15,-5 0-2 0,2 3-1 16,-5-1-3-16,-8 1-1 0,0 0-2 0,-9 0 2 16,3 4 3-16,0 1-2 0,1-1 0 15,2-1 0-15,7 1 0 0,-1-1 4 16,7-2 0-16,-2 0 2 16,-1 1 4-16,7-2-1 0,2 1 4 0,4-1 0 15,-1 0 0-15,1 0 0 0,-2 0 0 16,1 0-2-16,-1 0-1 0,1 0 2 15,-1 0-4-15,1 0-1 0,-1 0-1 16,0 0-1-16,0 0-1 0,1 0 1 16,1 0-1-16,-2 0 2 0,2 0 1 0,0 0 1 15,2 0 0-15,5 0 0 0,3 2 0 16,9-1-2-16,-8-1 0 0,6 4-1 16,0 2-1-16,-3 1 2 15,5 4-1-15,-2 4 1 0,-2 2 2 0,-2 4 2 16,-3 5 3-16,-3 0 2 0,-4 3-1 15,-1 1 0-15,-2-2-3 0,0 2-2 16,-8-3 1-16,-1 0-1 0,0-1-1 16,-2 0 1-16,1-2 4 0,-3 0-4 15,3-1 2-15,-2-1-1 0,1-3-2 0,2-5-1 16,3-2 1-16,2-5-1 0,1-4 0 16,1 2 0-16,2-5 0 0,0 0 0 15,0 0-1-15,0 2 1 0,0-1-3 16,0-1 0-16,0 2 1 0,0-1 3 15,12-1 2-15,6 0 0 0,9 0-2 0,5 0-2 16,5-4-6-16,1-4-4 16,4 1-7-16,1-2-20 0,1 1-27 15,2 3-30-15,2-1-37 0</inkml:trace>
  <inkml:trace contextRef="#ctx0" brushRef="#br0" timeOffset="19000.1764">16959 4977 476 0,'0'0'12'15,"0"0"-7"-15,0 0-7 0,0 0 0 16,0 0-1-16,0 0 0 0,0 0 3 16,0 0-1-16,0 0 0 0,-42 93-1 0,39-76-1 15,0 0-2-15,3-4 0 0,0-1-2 16,0 5 4-16,0-7 4 0,2 5-1 16,1-5 5-16,-2-6-5 0,1 0 0 15,-2-4 0-15,0 0 3 0,0 0 2 16,1 2 8-16,-1-1 8 0,0 1 3 15,2 0 4-15,-2-2-6 0,0 0-6 16,0 0-8-16,-2-12-1 0,-4-8-6 16,-1-3 4-16,1-1-1 0,0-4 2 15,-1-1 1-15,3-1-3 0,0-3-1 0,1-1-4 16,3 0 1-16,0-2-1 0,0 3 0 16,0 3 0-16,0 9-1 0,3 3 0 15,0 6-1-15,-2 3-1 0,3-1-4 16,-2 6-4-16,5-3-1 0,-3 6-5 15,-1-2-2-15,7 1 2 0,5 2-1 0,2 0 0 16,8 2-7-16,1 5-4 16,-2-2-11-16,4 4-13 0,-2-1-8 15,1-1-11-15,2-1-14 0,3 0-14 16</inkml:trace>
  <inkml:trace contextRef="#ctx0" brushRef="#br0" timeOffset="19797.1969">16851 5224 316 0,'0'0'14'15,"0"0"-3"-15,0 0-2 0,0 0-4 16,0 0 0-16,0 0-8 0,94-74 1 15,-67 65-2-15,2 3 2 0,0 1-2 16,-2 2 1-16,-1 0-2 0,-7 2-4 16,0-1-5-16,-7 2-8 0,-5 0-10 0,-1 0-3 15,-4 0 4-15,3 0 6 0,-2 0 16 16,1 2 6-16,-4-2 6 0,0 6 2 16,0 0-2-16,0 6-1 0,-1 0 3 15,-2-1 1-15,0 0 0 0,1-7 1 16,1 0-1-16,-1 1-1 0,2 1-2 15,0-2 1-15,0 3-1 0,0-2 2 16,0 0-1-16,0 0-1 0,0 5 1 16,0-5-1-16,0 0 2 0,5 2 0 15,-2-4-1-15,-2 0 3 0,2 2 3 0,-3-5 5 16,0 0 4-16,0 0 2 0,6 0 1 16,5 0-5-16,4 0-3 0,2-5-4 15,-1-4 3-15,0-3 4 0,-6 5 10 16,2-4 5-16,-7 5 1 0,1-2-5 15,0 1-7-15,-1-1 0 0,-1 1-7 0,-3 2 4 16,3 2-6-16,-4 3-2 16,2-5-1-16,-1 2-5 0,1-1-1 15,1 1-5-15,-3 3-2 0,0-2-3 16,0 2-3-16,1 0-1 0,-1 0 3 0,5 0 4 16,-1 3 5-16,3 8 1 0,3 2 2 15,-2 3-4-15,-3 0-3 0,1-3 1 16,-1 0 1-16,-1 4-1 0,-1 0 0 15,-1 5 1-15,0 1 0 0,-2-1 2 16,1 0-1-16,-1 1 1 0,0 2-1 0,0-2 2 16,0 2-2-16,0-7 0 15,0 0-2-15,0-6 0 0,0-6 2 16,-1 6-3-16,1-7 3 0,-2 0 0 0,2 1 1 16,0-6 3-16,0 0 1 0,-1 0 4 15,1 2 2-15,0-1 2 0,0 0 0 16,-1-1 0-16,1 0-5 0,0 0-3 15,-3 0-2-15,-3-10-2 0,3-1 1 16,-1-4 1-16,-1-1-2 0,3 4-1 16,-1-7 0-16,1 7-2 0,1-4 3 0,1-4 0 15,0 2-1-15,0-6-2 0,4 4-3 16,5-1-3-16,4 3-6 0,0 0-3 16,4 1-10-16,1 2-14 0,-1 2-23 15,3 3-47-15,0 2-57 0</inkml:trace>
  <inkml:trace contextRef="#ctx0" brushRef="#br0" timeOffset="20061.5693">17977 5127 623 0,'0'0'28'0,"0"0"-11"0,0 0-7 16,0 0-5-16,0 0-3 0,0 0-3 0,0 0-3 16,0 0-3-16,0 0-6 0,15-41-7 15,9 30-17-15,2 4-21 0,3 3-45 16,-10 4-45-16,1 0-57 0</inkml:trace>
  <inkml:trace contextRef="#ctx0" brushRef="#br0" timeOffset="20240.5176">17895 5355 436 0,'0'0'80'16,"0"0"-22"-16,0 0-21 0,0 0-15 15,0 0-11-15,0 0-6 0,0 0-6 16,0 0-2-16,0 0-4 0,0 0-10 16,98-37-17-16,-69 28-34 0,0 2-60 0,0-1-49 15</inkml:trace>
  <inkml:trace contextRef="#ctx0" brushRef="#br0" timeOffset="21137.3213">18781 5055 370 0,'0'0'42'0,"0"0"-15"16,0 0-20-16,0 0-14 0,0 0-12 0,0 0-9 16,0 0 1-16,0 0 7 15,0 0 13-15,0 0 7 0,-6-2 5 0,6 8-2 16,0 6 0-16,0-1-2 16,0-6 0-16,0 2-2 0,0-7 1 0,0 0-1 15,0 0 3-15,0 1 2 0,0 1 5 16,0 0 7-16,0-1 8 0,0 1 8 15,0-1 5-15,0 0 6 0,0 1-5 16,0-2-6-16,0 1-15 0,0-1-10 16,2-1-7-16,1-10-2 0,0-4 1 0,2-5-3 15,1 2 0-15,-1 5-3 0,2-2 1 16,0 4 2-16,-3 1 3 0,1 2-2 16,-2 5-3-16,-2 0-5 0,2-1-6 15,1 2-5-15,-1-1-3 0,1 3 4 16,7 0 4-16,4 0 5 0,3 1 7 15,1 7 0-15,-2 0 2 0,0 2 3 16,1 2-2-16,-2 0 3 0,-5-3-2 16,-1 0-2-16,-4-1-2 0,-3 0 2 15,1 4 1-15,-4-2 4 0,0 5 2 0,0-5 2 16,-6 2 1-16,2-5 1 0,1-4-2 16,-5 3 7-16,5-4 4 0,-2 0 7 15,3 0 0-15,2-2-2 0,-6 0-6 16,1 0-6-16,-6 0 0 0,2-1-4 15,2-4 1-15,-1 1-2 0,6 1-4 0,-4-3 0 16,5 1-3-16,-1 0-4 16,1-5 0-16,1-1-1 0,4-4-1 15,7-4 2-15,3 2 3 0,3 2-2 16,0 0 2-16,1 2 2 0,-1 3 1 0,-4 2-2 16,0 2 2-16,-3 2-1 0,-6 3-1 15,7-2 2-15,-6 3-2 0,8 0 1 16,2 0 0-16,-1 6 0 0,4 3 0 15,-3 2-1-15,0 1 0 0,-1 2 1 16,-2 1 0-16,0 0-4 0,1 2 3 0,-3-1-2 16,-3 1-1-16,-1-3-3 0,-2 1-7 15,-3 0-19-15,1-2-25 16,1 5-29-16,-3 0-43 0</inkml:trace>
  <inkml:trace contextRef="#ctx0" brushRef="#br0" timeOffset="21857.866">19875 4936 181 0,'0'0'48'0,"0"0"-3"16,0 0-9-16,0 0 2 0,0 0-6 15,0 0-4-15,0 0 3 0,0 0-8 16,0 0-5-16,-34-83 2 0,33 78-7 0,-4-2 0 16,4 2-3-16,-3-4-4 0,-2 2-6 15,-3 0-2-15,2 3-1 0,-3-1 1 16,1 3 0-16,-5-1-1 0,-4 3-1 15,-2 0 0-15,-6 3 0 0,2 5 2 16,3 3-2-16,2-1-3 0,4 4-3 16,1 1 4-16,4 5 1 0,-1 2 3 0,4 0 2 15,1 1-1-15,1 1-4 16,4-3-2-16,1 0 0 0,0-2 2 16,0-6 3-16,6-1-2 0,1-1 1 0,0-4 1 15,6 3 2-15,-4-6 2 0,3-2 2 16,5-2 1-16,1 0-2 0,3-4 0 15,1-6-1-15,-4-3 0 0,0-4 1 16,0-3-1-16,-1 0 5 0,-2-1 2 16,-3-1 3-16,-3 1-5 0,1 2 0 0,-6 2-4 15,2 2 3-15,-3 4 0 0,-2 7 3 16,1 0-3-16,-2 4-7 0,0-2-10 16,0 2-6-16,0 0 0 15,1 0 5-15,-1 11 6 0,0 11 5 0,0 5-1 16,0 4-3-16,0-1-1 0,-1 1-3 15,-2-2-5-15,3-4-4 0,0 1-10 16,0-5-19-16,0 1-19 0,3-9-10 16,4-1-13-16,-2-4-1 0</inkml:trace>
  <inkml:trace contextRef="#ctx0" brushRef="#br0" timeOffset="22496.6674">20006 5037 319 0,'0'0'95'0,"0"0"-29"0,0 0-24 15,0 0-21-15,0 0-7 0,0 0-3 0,0 0-6 16,0 0-7-16,0 0-8 16,0 0-6-16,0-37-1 0,0 37 3 15,0 0 7-15,0 12 6 0,0 6 2 16,0 4-6-16,1-6-4 0,1-2 2 0,-1-1-3 16,2-2 1-16,0 1-7 0,-1-7-2 15,0 4-2-15,0-5 3 0,-1-1 4 16,2 2 8-16,-3-5 6 0,5 0 3 15,3 0 1-15,4-7-2 0,5-3 2 16,-4-3-2-16,0-1 6 0,0-1 3 16,-4 4-3-16,0-1 3 0,-2 4-2 0,-1 1-4 15,-1-1-1-15,3 1-4 16,0 0 1-16,-2 2-1 0,1-1-1 16,-4 4-1-16,2 0-2 0,-5 2-1 0,0 0 2 15,0 0-1-15,1 0 2 0,1 0 0 16,-1 0 0-16,1 0 2 0,0 0-1 15,-1 0 2-15,4 0 3 0,-1 2-1 16,1-1 4-16,1 6-1 0,-4-4 0 16,0-1-2-16,2 8-2 0,-1-4-2 0,-2 5-1 15,2 5 2-15,-3-4-2 0,0 7 0 16,0 2 3-16,0 0 3 0,0 9-4 16,-1-2 4-16,-2 0-4 15,0-1-1-15,2 1 1 0,-1-1-1 0,2-1-1 16,0-1 0-16,0-1 0 0,0-6 0 15,0 0 0-15,0-6-1 0,0 1 1 16,0 0-1-16,0-6 1 0,0 0 1 16,0-7 0-16,0 0 4 0,0 0 2 15,0 1 6-15,0 1 6 0,0 0 6 0,0-1 3 16,0 0-4-16,0-1-7 0,-3 0-5 16,-1 0-8-16,-2-9 1 0,-3-3 0 15,1-1 0-15,1-1-1 0,-1 0-1 16,2-1-2-16,4 4 1 0,-5-7-1 15,5 1-2-15,2-1 0 0,0-4-2 0,3 0-3 16,8 1-4-16,1-2-12 16,7 0-11-16,4 0-22 0,2 1-32 15,7-1-43-15,-1 0-95 0</inkml:trace>
  <inkml:trace contextRef="#ctx0" brushRef="#br0" timeOffset="24061.7786">17613 5868 150 0,'0'0'49'16,"0"0"-13"-16,0 0 1 0,0 0-7 15,0 0-2-15,0 0-7 0,0 0-1 16,0 0-5-16,0 0-2 0,6-16 1 0,-6 14-3 16,0 2-1-16,0-2-2 0,0 2-2 15,0-1-3-15,0 1-2 16,-5-3-1-16,-1 0 0 0,-6 0 0 16,0 1 0-16,0 1-1 0,-1-2 2 0,7 3-1 15,-5 0 0-15,-5 0-2 0,-3 0-1 16,-4 0-1-16,0 0 1 0,6 0 2 15,1 0 0-15,-2 0 0 0,7 0 0 16,-8 4-2-16,9-1 7 0,0 2-5 16,-2-2 3-16,6-2-3 0,2 3-2 0,4-4 5 15,-1 0-2-15,1 0 0 0,-2 1-2 16,1-1-1-16,-1 1-3 16,1-1 1-16,-1 0-2 0,1 1 0 0,1-1 1 15,-2 0 2-15,2 2-1 0,0-2 4 16,0 2 3-16,0-2 2 0,0 3 0 15,3-2 2-15,6 4-1 0,6 1-2 16,-1-1-1-16,2 4 2 0,3-2-2 16,-2 2 3-16,-1 4-3 0,0-1 0 15,-5 0-2-15,-2-1 1 0,-2 1-1 0,-4 3 1 16,-2-5 2-16,1 9-1 0,-2-3 2 16,0 3 1-16,-6 4-2 0,-4-1 3 15,0-1-4-15,0 1 0 0,-5 0-2 16,2 3 0-16,1-1-1 0,0 2 1 15,-1-2 0-15,3-1-1 0,1-2 1 16,3-6 0-16,1-6-1 0,2 0-1 0,1-4-2 16,1 0 0-16,1-1 0 15,0-4 3-15,0 0 1 0,0 0 3 16,1 0-1-16,15 0-3 0,3 0-2 0,10-8-1 16,0-4-4-16,0-3-3 0,1 0-4 15,-1 1-12-15,-2 2-20 0,1 3-26 16,-10 4-31-16,0 4-22 0</inkml:trace>
  <inkml:trace contextRef="#ctx0" brushRef="#br0" timeOffset="24568.469">18073 5935 495 0,'0'0'41'0,"0"0"-16"0,0 0-10 16,0 0-4-16,0 0-9 0,0 0-11 15,0 0-4-15,0 0-2 0,0 0 4 16,0 0 8-16,-25 6 5 0,18 15 0 15,2 2-1-15,2-2-3 0,1-4 1 16,0-1-1-16,2-3-1 0,0-1 0 16,0 0-1-16,0-2 2 0,2 1 2 15,0-6-3-15,0 1 0 0,-2-6 1 0,0 0 1 16,0 0 3-16,1 1 4 0,-1 1 4 16,2 0 1-16,-2-1 4 0,0 1 1 15,1-2 2-15,-1 0-2 0,0 0-5 16,0 0-5-16,0-2-3 0,0-12-2 15,-3-4 0-15,-4-5 0 0,4 0 0 16,1 1-1-16,0-1 2 0,1-1-2 16,-1-1 1-16,1 0-1 0,1-1-4 15,0 0 2-15,0 0-6 0,0 4 4 16,0 5-1-16,1 2-1 0,5 0-2 0,4 0-1 16,0 1-4-16,3 0-5 0,3 5-11 15,2 2-8-15,2 3-11 0,1 2-10 16,2 1-1-16,1 1-14 0,-6 0-11 15,2 3-26-15</inkml:trace>
  <inkml:trace contextRef="#ctx0" brushRef="#br0" timeOffset="24818.5082">17942 6133 235 0,'0'0'11'0,"0"0"-3"16,0 0-5-16,0 0-5 0,102-77-2 15,-72 65-6-15,3 2-3 0,2 0-7 16,1 3-19-16,2 1-24 0,1-1-43 15</inkml:trace>
  <inkml:trace contextRef="#ctx0" brushRef="#br0" timeOffset="25244.8534">18306 6103 334 0,'0'0'45'0,"0"0"-10"16,0 0-13-16,0 0-10 0,0 0-5 16,0 0-4-16,0 0 1 0,0 0 0 15,0 0-3-15,0 0 0 0,89-49-1 16,-69 42 0-16,0 1 0 0,-5 1-1 0,2 3-1 16,-7-1-1-16,1 1-1 0,0 0 1 15,-7 1-1-15,2 1 2 0,-6 0 1 16,0-2-2-16,0 2 3 0,2 0-5 15,-1 0 2-15,1 0-3 0,-1 0-1 16,1 0 5-16,-2 0 7 0,0 3 5 0,0 13 4 16,-2 3 1-16,-8 8-3 0,-3 2-3 15,-2 0-3-15,-2 0-1 16,3 2-2-16,-2-4-3 0,4 0 1 16,2 1-1-16,2-4-1 0,3-6-3 0,2-2-1 15,2-3 0-15,1-2 1 0,0 1-1 16,0-2-2-16,0-1-2 0,4-2-1 15,1 0 4-15,4-6 0 0,6 0 0 16,2-1-1-16,6-3-10 0,1-10-10 16,0 0-8-16,2-3-18 0,-1-1-5 0,2-1-17 15,-2-3-37-15</inkml:trace>
  <inkml:trace contextRef="#ctx0" brushRef="#br0" timeOffset="25510.5174">18991 6036 522 0,'0'0'30'15,"0"0"-7"-15,0 0-7 0,0 0-6 16,0 0-7-16,0 0-6 0,0 0-1 16,0 0-2-16,0 0-6 0,0 0-6 15,87-20-18-15,-57 12-30 0,1 3-19 16,-4 1-41-16,-1 1-36 0</inkml:trace>
  <inkml:trace contextRef="#ctx0" brushRef="#br0" timeOffset="25696.4913">18914 6238 394 0,'0'0'71'16,"0"0"-16"-16,0 0-19 0,0 0-14 16,0 0-12-16,0 0-7 0,0 0-4 0,0 0-4 15,0 0-3-15,41-16-4 0,-15 5-8 16,1 3-16-16,1 0-31 0,2 1-34 15,0 2-50-15</inkml:trace>
  <inkml:trace contextRef="#ctx0" brushRef="#br0" timeOffset="26419.1832">19681 6034 491 0,'0'0'29'0,"0"0"-12"16,0 0-13-16,0 0-10 0,0 0-10 15,0 0-2-15,0 0 1 0,0 0 10 16,0 0 6-16,0 0 2 0,-15 13-1 15,11-1-4-15,3-1 3 0,-1 1 1 0,2-8-1 16,0 3 0-16,0-7-1 16,-1 0 0-16,1 0 2 0,0 1 3 15,0 1 6-15,0-1 6 0,0 1 4 16,0-2-3-16,-2 1-4 0,2-1-6 0,0-1-4 16,0-5 1-16,0-8-1 0,0-4 0 15,0-2-1-15,5-3-1 0,0 8 0 16,-1 1 0-16,4 2 0 0,-1 0-2 15,0 0-4-15,3 1 1 0,2 4-6 16,-3 1-1-16,6-2 1 0,-4 5 0 0,1 2 4 16,8 1 3-16,-8 0 0 0,7 0-3 15,-1 3-4-15,-4 4-2 16,5 2 3-16,-7-1 2 0,-3 1 5 16,-1-3-4-16,-4 3 2 0,1 0-1 0,-4 2 4 15,0 4 7-15,-1 0 0 0,-4 5 4 16,-5-4-3-16,2-4-1 0,-4-2 1 15,5-4-1-15,1-3 5 0,2 0 1 16,3-3 7-16,0 0 5 0,0 0 0 16,0 0-6-16,-4 0-4 0,-3 0-6 0,1-3-4 15,-1-1-2-15,4-7-3 0,0 2-1 16,3-3-2-16,0-5 1 0,7 2 1 16,4-5-4-16,3 4 1 15,-2 5 2-15,0 2 2 0,-3 4 3 0,-4 2-3 16,5 0 0-16,-5 2 0 0,0-1-2 15,-1 0 2-15,2 2 0 0,4 0 1 16,1 0-1-16,4 7 2 0,-1-2 0 16,-3 5-1-16,0-3 1 0,1 3 0 15,-2 0 0-15,-1 0 1 0,4 4-2 0,-3-1 0 16,-3-5-4-16,1 5-4 0,-2-3-15 16,-1-1-21-16,-2 1-33 0,0 0-39 15,-3-4-87-15</inkml:trace>
  <inkml:trace contextRef="#ctx0" brushRef="#br0" timeOffset="27077.292">20566 5936 335 0,'0'0'47'16,"0"0"-8"-16,0 0-12 0,0 0 2 0,0 0-3 15,0 0-5-15,0 0 2 0,0 0-9 16,0 0-1-16,0 0-4 0,40-81 2 15,-40 76-5-15,0-4 0 0,-3 6-5 16,-4-3-4-16,1-1-2 0,-8 4 0 16,-6 2-4-16,-1 1 2 0,-6 4 3 0,2 7-5 15,2 5 6-15,4 0-6 0,2 2 1 16,1 0 3-16,0 4 1 0,3-1 0 16,-1 0 3-16,3 2-1 0,1-2 1 15,2 1-4-15,3-7-4 0,3-5-1 16,2 1-2-16,0-5 4 0,0 4 5 15,0 1 1-15,5-5 2 0,8 2 1 16,0-5 2-16,7-1 1 0,2-2 0 16,1-3 0-16,0-7-1 0,2 0 1 15,-2-4-2-15,-2 1 1 0,0-4 3 0,1 0 0 16,-5-1 5-16,0 1 5 0,-2-1 3 16,-4 1-1-16,-2 0 2 0,-4 6-6 15,-1-3-2-15,-1 4 2 0,-2 6-2 16,1 0 1-16,-2-3-9 0,0 3 2 15,0-2-4-15,0 1-2 0,0 5 2 0,0-1-8 16,0 1-2-16,0 0 1 16,0 0 1-16,-3 10 4 0,-3 8 0 15,-1 5-2-15,2 0 1 0,2-6-1 16,3 2-1-16,0 0-1 0,0-3-1 0,5 1 0 16,1-2-4-16,0-3-2 0,2-1-4 15,2-1-7-15,0-2-14 0,-1-3-11 16,4-5-17-16,6 0-14 0,3 0-10 15,5-5-12-15,-1-4-14 0</inkml:trace>
  <inkml:trace contextRef="#ctx0" brushRef="#br0" timeOffset="27529.3331">20805 6035 463 0,'0'0'69'0,"0"0"-21"16,0 0-17-16,0 0-13 0,0 0-7 16,0 0-5-16,0 0-3 0,0 0-1 0,0 0-2 15,0 0-2-15,20-32-1 0,-5 20 1 16,0 2-1-16,2 1-1 16,1 2 0-16,0 1 0 0,-3 1 2 0,1 3 2 15,-6 0-3-15,-6 1 0 0,3 1 1 16,-1-2 0-16,0 2 1 0,0 0 1 15,5-2-2-15,-5 2-1 0,0 0-4 16,0 0-1-16,-6 0 2 0,0 0-1 16,3 0 4-16,0 0 0 0,0 4 1 15,-1 6 2-15,-2 2 0 0,0 5 1 0,-1 4 1 16,-6-1 0-16,-1 1 1 0,-2 2 0 16,-3 1-2-16,3 2 1 0,-3 1-1 15,2 1-1-15,0-3-1 0,0 1-1 16,4-2 1-16,2-5-2 0,2-2 2 15,2-7 0-15,-1-3-1 0,2 3-1 0,0-6 0 16,0 3 1-16,5 0 2 16,4-3 2-16,5-2-1 0,3-2-2 15,11-1-1-15,-1-9 0 0,4-1 1 16,0 1-3-16,1-3-14 0,0 1-22 0,0-1-33 16,-3 1-47-16,0 1-45 0</inkml:trace>
  <inkml:trace contextRef="#ctx0" brushRef="#br0" timeOffset="27801.9153">20956 6225 598 0,'0'0'26'0,"0"0"-8"0,0 0-7 15,0 0-4-15,0 0-7 0,0 0 0 16,0 0-3-16,66-84 0 16,-42 74-1-16,6-3-3 0,2 1-4 0,5-1-23 15,1 1-26-15,-3-2-53 0,0 1-71 16</inkml:trace>
  <inkml:trace contextRef="#ctx0" brushRef="#br0" timeOffset="115587.4739">28073 11469 59 0,'0'0'10'0,"0"0"-7"16,0 0-1-16,0 0-2 0,0 0-1 0,0 0-4 15,0 0-3-15,0 0-1 0,0 0 2 16,-14-23 4-16,14 23-2 0,0 0 0 15,0 0-1-15,0 0-2 0,0 0-3 16,6 8 5-16</inkml:trace>
  <inkml:trace contextRef="#ctx0" brushRef="#br0" timeOffset="116340.6799">28187 11524 17 0,'0'0'13'0,"0"0"-5"0,0 0-2 15,0 0-3-15,0 0-2 0,0 0 0 0,0 0 0 16,0 0 0-16,0 0-1 0,-29-21-1 16,29 21 1-16,0 0 0 0,-2-2 0 15,2 2 0-15,-1-2-1 0,1 2-1 16,-2-1-1-16,2 1 1 0,0 0-1 15,0 0 1-15,0-1 1 0,0 1 0 16,0 0 0-16,0 0 1 0,0 0 1 16,0 0 1-16,0 0 0 0,0 0 1 15,0 0-2-15,0 0 0 0,0 0 2 16,0 0-2-16,0 0-1 0,0 0 1 0,0 0-1 16,0 0 2-16,0 0 1 0,-3 2 0 15,2 4 1-15,-4 7 2 0,3-3 0 16,-1 1-1-16,0-1-1 0,1-5-1 15,0 1-2-15,2-6 2 0,-2 0 1 16,2 0 3-16,0 2 1 0,-1 0 3 16,1-1 2-16,-2 1 3 0,2-1 1 15,-1 0-3-15,1-1-1 0,-2 0-7 16,1 0-3-16,-1 0-2 0,0 0 0 16,-1-4-1-16,1-1-1 0,1-6 0 0,1 6-1 15,0-2-2-15,0-2-2 0,0 5-1 16,0-1 0-16,3-2 1 0,0 4 0 15,-1-1 4-15,1 2-2 0,3 2 2 16,6 0-1-16,-2 0 1 0,5 2 1 16,-3 5-3-16,-3-2 1 0,4 3 0 15,-4 3 0-15,-4-3 2 0,4 3-1 16,-2-1 2-16,-2-3 0 0,0 3 2 16,-3-6-2-16,1 1 1 0,-3-5 2 15,0 0 1-15,0 0 2 0,0 3 1 0,0 2 0 16,0-1 4-16,-2 0-1 0,-4-4 4 15,1 0 1-15,-7 0-2 0,2 0 0 16,0-3-3-16,-1-2-1 0,2 0-1 16,1 0 0-16,4 2-3 0,1 2 0 15,3 1-4-15,-1-2-4 0,1 2-2 0,-3-1-8 16,2 1-6-16,1-2 0 0,0 2 2 16,0-1 7-16,0 1 4 0,0 0 2 15,11 0-2-15,4 1-2 16,6 4 1-16,-2 1 1 0,-2 1 0 0,2-2 1 15,-6-1-9-15,1 1-9 0,-3 0-5 16,-1-1-14-16,1 1-2 0</inkml:trace>
  <inkml:trace contextRef="#ctx0" brushRef="#br0" timeOffset="116656.6715">28142 11580 0 0,'0'0'3'0,"0"0"-3"16,0 0 1-16,0 0-5 16,0 0 4-16,0 0 0 0</inkml:trace>
  <inkml:trace contextRef="#ctx0" brushRef="#br0" timeOffset="120232.6636">28179 11626 7 0,'0'0'10'0,"0"0"-3"0,0 0-2 0,0 0-3 16,0 0 0-16,0 0-2 0,0 0-3 15,0 0 1-15,0 0 0 0,-7 6 1 16,7-5 4-16,0-1-2 0,0 2-1 16,0 2 1-16,3 1 2 0,4-1 0 15,7 2 0-15,5-3 1 0,4-1 0 0,9 0-1 16,0-2 0-16,1 0 0 0,2 0-2 16,1-4 1-16,5 0-2 0,1-2 1 15,0 0 0-15,5-2 1 16,0 1 1-16,0-2 1 0,2-2 1 0,1-1 1 15,2-2 2-15,4-1 2 0,6-1 1 16,6-1 1-16,6 0 1 0,8-1 3 16,5-1 3-16,3 3 3 0,2-2-1 15,-1 4-1-15,0-1-5 0,-1 1-1 16,-3 2-1-16,-2-1-3 0,-2 3-2 0,-8 1-2 16,0 0-3-16,-5 3 3 0,-4 1-2 15,1 1 1-15,-2 2 0 0,1 0-3 16,-2 2 4-16,-1 0-2 15,2 0 0-15,-2 0 1 0,-3 0-5 0,0 0 0 16,-4-1 0-16,-1-1-2 0,-1-1 2 0,-1 1-1 16,2-2 1-16,-1 1-2 15,1-4 6-15,1 2-1 0,-3-1 0 16,-3 0 0-16,-3 0-5 0,-6 1 1 16,-5 2-1-16,-3-1 2 0,-2 1 0 0,-4 0 0 15,-7-1 0-15,-1 3 2 0,-7 0-2 16,-6-1 1-16,-1 2-1 0,-5 0 0 15,0-1 0-15,0 1 0 0,7 0 0 16,-1-2 0-16,0 2 0 0,0 0 0 16,-2-1 0-16,1 1 0 0,0-2-1 0,1 2-1 15,-6 0-1-15,0-1 0 16,0 1-2-16,1 0 0 0,1 0-2 16,-1 0 0-16,1 0 0 0,-1 0-1 15,1 0 0-15,-1 0 1 0,-1 0 1 0,0 0 1 16,2 0 1-16,-2 0-5 0,0 0-6 15,-2 0-4-15,-5 0-4 0,-3 0-2 16,-2 0-5-16,8 0-4 0,0 1-4 16,-2-1-1-16,1 2 0 0</inkml:trace>
  <inkml:trace contextRef="#ctx0" brushRef="#br0" timeOffset="120569.856">31431 11210 88 0,'0'0'24'0,"0"0"-6"0,0 0 1 16,0 0-1-16,0 0-2 0,0 0 0 15,0 0-4-15,0 0-2 0,0 0 0 16,0 0-2-16,-47-50-1 0,45 48-6 0,2 1-1 16,-1 1-2-16,1-2 1 0,0 2 1 15,9 0 1-15,6 5 1 0,7 5-2 16,3 1 2-16,1 0-2 0,0-1 0 15,1 0 2-15,1 1-4 0,-1-2 4 16,-2 1-2-16,-1-3-2 0,-6-1 1 16,-2-1 0-16,-5-3 0 0,-5 0 1 15,0 0 1-15,-6-2 1 0,0 0 4 16,0 0 5-16,1 1 10 0,-1-1 8 16,0 2 7-16,-11 2-1 0,-13 1-8 0,-9 1-9 15,-7 2-10-15,-8-1-6 0,-5 5-10 16,-5 3-21-16,-6 3-41 0,-1 6-59 15</inkml:trace>
  <inkml:trace contextRef="#ctx0" brushRef="#br0" timeOffset="122397.6636">28159 11494 5 0,'0'0'18'0,"0"0"3"0,0 0 1 15,0 0-1-15,0 0-4 0,0 0-7 0,0 0-1 16,0 0-4-16,0 0-1 0,0 0 2 16,-12-13 1-16,12 12 0 0,-1-1 1 15,1 0-1-15,-2 1 1 16,2-1 1-16,-1 1 1 0,-2-3-1 0,-1 0-1 15,0-1-4-15,-1-3 0 0,2 3-1 16,-1-4 6-16,0 2 2 0,1 2 1 16,-2-2 1-16,4 3-1 0,-2-1 0 15,-3-6 2-15,5 6-3 0,-3-5-1 16,-1 0-6-16,2-2-3 0,-3-3 2 0,3 5 3 16,-2-9-2-16,1 3 4 15,1-1-1-15,-2-7-2 0,2-2-1 0,0 0-5 16,0-3 2-16,1-1-2 15,0-2 4-15,-1-3-1 0,-1-3 2 0,1-3 4 16,0-4-2-16,0-5-4 0,0-1-4 16,2-3-2-16,1 1 2 0,0 0 6 15,0 2-2-15,0 1-3 0,-2-3-5 16,0 0-1-16,0-1 3 0,-1-3 2 16,2-2 5-16,-2-1-2 0,1-3-2 0,2 1 0 15,0 0-4-15,0 2 4 0,2 3 0 16,2 1 0-16,1 3 0 0,-3-1-2 15,1 3 1-15,0-2 1 0,-1 0 0 16,1-1 2-16,0 1-1 0,-2 3 1 16,2 2 0-16,-2 2-1 0,-1 1 1 0,0 5 4 15,0 0-4-15,-1 1 1 0,-2 3-2 16,0 1-3-16,0 2 2 0,0 2 0 16,0 1 3-16,0 4 0 15,-1 2-2-15,1 1 0 0,0 6-2 0,-2 0 2 16,3 7 1-16,-1-3-1 0,0 1 0 15,1 2-1-15,-1-1 0 0,1 7 2 16,2-1-1-16,0 5 0 0,-1-1 0 16,1 1-1-16,0-2 0 0,0 0 1 15,-2 1-3-15,2-1 2 0,0 1 0 0,0 0 0 16,0-1 0-16,0 2 1 0,0-1 0 16,0 1 0-16,-1-2 0 15,1 2-1-15,0-2 1 0,0 2-2 16,0-1 1-16,0 1 0 0,0-2 0 0,0 2 0 15,0-1 0-15,0 1 1 0,0 0-3 16,-2 0 1-16,2 0-3 0,0 0 2 16,0 0 1-16,0 0-1 0,0 0 3 15,-1 0 0-15,1 3 0 0,-3 9 0 16,0 4 0-16,0 1-2 0,-1 0-3 0,1 0 1 16,-1 1-1-16,-2 7 4 0,0-1 3 15,-4 3-1-15,1 1 0 0,-2 0-2 16,-1 6 1-16,-1 1 3 0,1 4-2 15,-3 3 2-15,0 2-2 0,-1 5-1 16,-2-2 0-16,2 1-2 0,-2 0 2 16,2-7-2-16,4-2 1 0,1-8-1 15,5-13 0-15,2-6-1 0,4-8 1 16,0-4 0-16,-2 0 0 0,2 0 2 16,0 2-1-16,0-1 1 0,0 1 1 0,0-1 0 15,0-1 4-15,0 0-2 0,0 0 1 16,3-7-2-16,6-10-1 0,5-7 1 15,1-5 1-15,-2-1 0 0,0-2 1 16,-1 2-1-16,-2 0-2 0,-2 3 2 16,-2 3-1-16,2 0-2 0,-1 1 0 0,-3 0 1 15,2 0-2-15,0-1 2 0,0 1-1 16,-1-1-3-16,2 1 3 16,-1 2-4-16,-1 7 4 0,0 1 0 15,0 5 0-15,-2 4 1 0,2-4 1 0,-2 5-1 16,0 0 1-16,0 0 0 0,-3 3 1 15,0-1 0-15,0 1 1 0,1-2-1 16,1 0 2-16,-2 1-5 0,1-1 2 16,-1 2-1-16,2-3 0 0,-2 2 0 15,1 0-2-15,-1-1 0 0,2 0-5 0,-2 1 1 16,0 1-2-16,1-2 1 0,-1 2 2 16,2 0 4-16,1 0 0 15,0 12-1-15,3 2-2 0,0 7 4 16,0-1-2-16,0 3 3 0,0 0 2 0,2 1-4 15,0-2 0-15,-1 0 0 0,0 0 0 16,3-2-2-16,-3 2 2 0,1-2 0 16,-2-2-1-16,1-5 1 0,-3 3-1 15,0-4 0-15,-1-1 1 0,2 6-1 16,-2 1-3-16,0 1-11 0,1 7-29 0,-4-2-48 16</inkml:trace>
  <inkml:trace contextRef="#ctx0" brushRef="#br0" timeOffset="123480.2535">28252 11515 53 0,'0'0'29'0,"0"0"2"16,0 0-6-16,0 0-11 0,0 0-8 15,0 0-6-15,0 0-2 0,0 0 2 16,0 0 0-16,0 0 2 0,-105 82 1 16,69-38-1-16,-7 1 0 0,-3 5 0 0,-5 3 0 15,-5 2 3-15,-1 1 0 0,-2 4 5 16,-1 0-1-16,0 2-1 0,1 2 0 15,1 0 2-15,1-2-2 0,3 2 0 16,-2-3-1-16,-2-2-2 0,1 0-2 16,-4-3 0-16,-1 1-1 0,-3 0 2 15,-7 4 0-15,-4 5 2 0,-9 6-1 0,-6 4 0 16,-6 4-2-16,-3 3 1 0,-4 4-1 16,3 1 1-16,4 3-4 15,4 0 2-15,8-1 0 0,4-3 2 0,2-5 3 16,3-5-3-16,3-4 3 0,3-4-1 15,2 0-5-15,3-5 2 0,6-2-2 16,2-6-1-16,7-7 0 0,8-10-1 16,7-9 0-16,8-7 1 0,8-9 0 15,10-7-3-15,5-3 0 0,4-4-2 0,-2 0 2 16,2 0-1-16,-1 0 4 16,1 0 1-16,-2 0-1 0,2 0 1 15,0 0-2-15,0 0 1 0,0 0 1 0,0 0 1 16,0 0-1-16,3-2 0 0,2-6-2 15,1 2 2-15,-3-1 0 0,1 0-1 16,-1-1 2-16,2-6-3 0,-2 4-1 16,2-6 1-16,-2 5-2 0,0 1 3 15,-1-1 0-15,0 5 0 0,-1-3 0 16,1 4 2-16,-1 1-2 0,1-1 0 0,-2 5 0 16,0 0-2-16,0 0 2 0,0-3-2 15,1 2-3-15,-1-1-3 0,0 1-5 16,0-1-2-16,0 1 2 0,0-1 3 15,6-2 3-15,2-2 1 0,4-4-8 16,4-1-9-16,-1 0-11 0,2 2-9 16,0-2-8-16,1 0-4 0</inkml:trace>
  <inkml:trace contextRef="#ctx0" brushRef="#br0" timeOffset="124163.9351">25553 13785 22 0,'0'0'2'0,"0"0"3"16,0 0 1-16,-84 81 2 15,60-47 6-15,-4 3-2 0,-1 3 3 0,-1 4-6 16,0 1-3-16,-1 1-1 0,1 0-3 0,2-4 2 16,1-4-2-16,2-5-1 15,4-6 3-15,3-5 3 0,5-9 5 16,7-5 8-16,4-5 7 0,2-3 4 16,-2 0-4-16,2 0-8 0,-1 0-11 0,-1 0-5 15,1 0-5-15,-1 0-1 0,1 0-3 16,1 0-2-16,0 0-2 0,0-4 3 15,0 0 4-15,4-3 3 0,3 3-1 16,4 0 2-16,0 1-1 0,4 3 0 16,6 0 1-16,1 0-2 0,4 0 0 15,2 3-1-15,-2-1-1 0,1 0-1 16,0-2 0-16,2 0-8 0,0 0-6 16,2-5-4-16,-1 0-5 0,2-1-6 15,-2 0-7-15,-1-2-14 0</inkml:trace>
  <inkml:trace contextRef="#ctx0" brushRef="#br0" timeOffset="124398.4487">25508 13737 301 0,'0'0'56'0,"0"0"-22"16,0 0-18-16,0 0-15 0,0 0-4 16,0 0 0-16,0 0 0 0,0 0 2 15,0 0-1-15,0 0-2 0,70 36-6 16,-34-18-12-16,3 1-30 0,7 1-41 0,2 0-55 16</inkml:trace>
  <inkml:trace contextRef="#ctx0" brushRef="#br0" timeOffset="125193.695">31549 11774 200 0,'0'0'32'0,"0"0"-6"0,0 0-9 0,0 0 2 16,0 0-3-16,15-82-5 0,-13 78-5 15,1 1-6-15,1 0-3 0,1 1 1 16,7 1 0-16,6 1 2 0,5 0 0 16,4 6-3-16,1 1-1 0,-4 4-1 15,0 0 2-15,0 1 3 0,-1 1 2 16,2 2 0-16,-3 1-1 0,-2-1 1 0,-3 1-2 16,-4 3 4-16,-5 2-1 0,-5 0 2 15,-3 4 2-15,-8-1-3 16,-6 2 2-16,-8-1-3 0,-2 0 3 0,-2-2 1 15,-1-4-1-15,1-1 2 0,3-3-3 16,6-5 1-16,7-4 3 0,7-2 2 16,3-4 2-16,-2 0 2 0,2 0-3 15,-4 0-4-15,0-3-5 0,2-4 0 16,2-6-4-16,9-5-1 0,7-3 1 16,7-2 1-16,3 1 0 0,1-3 0 0,-1 3 1 15,0-1 1-15,-5 0-1 0,-2 2-2 16,-6 3 3-16,-3 4-2 0,-6 6 5 15,-1 5 1-15,-3 3 1 0,0-2-1 16,0 2 0-16,0-1-2 0,1 0 0 16,-1 1-2-16,0 0 1 0,0 0 0 0,-6 4-1 15,0 10 4-15,-2 4-5 0,5 3 2 16,3 2-3-16,0 1-3 16,2-1 1-16,7 0-4 0,3 0-1 15,5-2 5-15,4-1-9 0,5-1-3 0,4-4-20 16,4 0-32-16,3-5-25 0,1-4-70 15</inkml:trace>
  <inkml:trace contextRef="#ctx0" brushRef="#br0" timeOffset="126080.5296">28438 9426 152 0,'0'0'14'0,"0"0"-1"0,0 0-2 15,0 0 1-15,0 0-3 0,0 0-4 0,0 0-2 16,0 0-4-16,0 0-3 0,10-50 3 15,-1 50 2-15,4 9 1 0,3 5 1 16,-4 2-3-16,-1 4-1 0,-1 2-1 16,-1-1 2-16,-1 0-1 0,0-7 0 15,-3-1 2-15,0-4 0 0,-2-4 3 0,0-1 4 16,-3-4 5-16,0 0 6 0,7 0 1 16,1-1-5-16,6-11-5 0,4-6-3 15,-5-5-4-15,2-2 3 0,-5 0 3 16,-3 2 5-16,0 6 8 0,-4 7 11 15,-1-1-3-15,-2 7-6 0,0-3-6 16,1 3-12-16,-1 4-5 0,0-1-8 16,0 1-8-16,0 0-3 0,1-2 3 15,1 2 6-15,2 6 10 0,4 10 6 16,3 7 0-16,1 4-5 0,-1 5 1 0,4 3-1 16,-4 2-1-16,2 4 0 0,-1 0-1 15,-2 0 0-15,0 1 1 0,-1-1 3 16,-3 3-2-16,0 2 2 15,-2-1-1-15,-2 1-4 0,-2-1 2 0,0-1-1 16,-2-4-2-16,-4-5 2 0,2-6 2 16,-1-10-1-16,2-8 5 0,3-5 2 15,0-6 2-15,-1 0 1 0,1 0 3 16,-5 0-3-16,0-6-5 0,-5-8-1 16,2-8-5-16,4-4-1 0,3-4-3 0,1-4 1 15,1-2-2-15,8-2-5 0,7-1-10 16,4 2-12-16,7 1-14 0,8 1-19 15,8 3-9-15,5 4-20 16,9 6-22-16</inkml:trace>
  <inkml:trace contextRef="#ctx0" brushRef="#br0" timeOffset="126905.1929">25407 14722 224 0,'0'0'56'0,"0"0"-10"16,0 0-14-16,0 0-10 0,0 0-8 15,0 0-8-15,0 0 0 0,0 0 1 0,0 0 2 16,0 0 1-16,15-32-1 0,-2 31-3 15,8 1-2-15,-2 0-2 0,9 0 1 16,-4 3-3-16,-1 1 1 0,-2 2 0 16,0 2-1-16,-2 1 0 0,-3 2 0 15,-2 2 0-15,-4 4 0 0,-2 3 1 0,-4 1-1 16,-4 5 0-16,0 1 0 16,-7 5-1-16,-6 1 1 0,-5 2 2 0,-2 0-2 15,0 0 2-15,0-1-4 16,0-6 1-16,5-2 0 0,3-5 0 0,2-5 4 15,5-3-5-15,2-4 2 0,1-4-5 16,2 5 1-16,0-7 0 0,8 2 1 16,7-2 1-16,7-3-2 0,10-3-3 15,2-9-8-15,1-4-1 0,0 0-9 16,-5-2-4-16,-2 2-7 0,-11 5-8 0,-3 0-6 16,-6 5-12-16,-5 1-15 0</inkml:trace>
  <inkml:trace contextRef="#ctx0" brushRef="#br0" timeOffset="127074.8647">25368 15083 193 0,'0'0'20'0,"0"0"-6"0,0 0 3 16,0 0 5-16,0 0 0 0,0 0 0 0,0 0-11 15,0 0-8-15,120 11-1 0,-65-11-5 16,9-5-5-16,9-3-19 0,6-7-36 15,4-1-65-15</inkml:trace>
  <inkml:trace contextRef="#ctx0" brushRef="#br0" timeOffset="131105.3706">21501 14165 18 0,'0'0'0'0,"0"0"20"15,0 0-20-15,0 0 31 0,0 0 11 16,0 0-3-16,0 0-10 0,0 0-9 15,-52-82-6-15,49 78 4 0,1 1 2 16,-3-1 0-16,2 1-6 0,0 0-11 16,0 2-11-16,3 1-3 0,-3 0 4 15,0 4 5-15,-3 11 6 0,1 10 1 16,2 7 1-16,2 9-1 0,1 6 2 0,1 7 3 16,5 6 2-16,5 2 6 0,0 6 10 15,-1 5 0-15,3 7 0 0,-5 9-7 16,0 5-12-16,-3 4-2 0,-3 4 1 15,-2 1-2-15,0 5 0 0,-9 1-1 16,2 5 0-16,-2 1 0 0,2-1 2 16,-1-2-5-16,5-3 1 0,0-3-1 15,3-1-4-15,0-5 4 0,1-4-1 16,6-9-4-16,2-5 3 0,1-10-3 16,0-6-1-16,3-3 0 0,0-9-2 0,3-4 1 15,-1-1 1-15,-1-7-3 0,-1-2 0 16,0-7-1-16,-1-5-5 0,-4-6 1 15,-3-5-12-15,-1-2-8 0,0-6-12 16,-4-2-9-16,2-3-7 0,-2 0 3 16,0 3-2-16,0-4-3 0</inkml:trace>
  <inkml:trace contextRef="#ctx0" brushRef="#br0" timeOffset="131681.7476">21390 17073 1 0,'0'0'3'0,"0"0"-4"0,0 0 2 15,0 0 1-15,0 0-4 0,0 0 2 16,0 0 0-16,0 0 1 0,0 0 1 16,92 18 0-16,-57-11 0 0,4-3 1 15,5 2 0-15,8-1 2 0,4-2-1 16,8 1 0-16,5 1 2 0,8-4-1 0,7 3-1 16,10-1-1-16,5-3-1 0,6 0 1 15,6 0-2-15,5 0 0 0,5-3 1 16,9-2-2-16,3 0 5 0,5 0 1 15,6-2 0-15,4-2 2 0,2 0-1 16,6-3-3-16,3 2 2 0,5-4-5 16,3 3 3-16,3-3-2 0,2 1-1 15,1 1 0-15,7-1-2 0,0 3-2 16,3-4 0-16,2 2 1 0,0 0 2 16,0 0-2-16,0 0 0 0,-1-3 2 0,-2 2-1 15,-4-4 1-15,-3 2 3 0,-3 0-1 16,-3 1-1-16,-7 2-1 0,-5 1 0 15,-3 1-1-15,-7 3 2 0,-6 0 0 16,-3 3 1-16,-6 0-2 0,-6 1 2 16,-8-2-1-16,-4 1-1 0,-9 2 0 0,-5 0 0 15,-9 2-1-15,-9 0 0 16,-10 0-2-16,-9 0-4 0,-10 2-7 16,-11 4-9-16,-13-5-24 0</inkml:trace>
  <inkml:trace contextRef="#ctx0" brushRef="#br0" timeOffset="132693.2731">21672 17160 1 0,'0'0'10'0,"0"0"-3"16,0 0-1-16,0 0-1 0,0 0-1 16,0 0-1-16,0 0-5 0,0 0 4 15,0 0-2-15,-26-18 1 0,13 18 3 16,-3 0-3-16,-4 4 2 0,2 4 3 16,1 6 2-16,-1-2 2 0,-3 10 7 0,-2 6 16 15,-6 9 5-15,-6 11-7 0,-7 6-4 16,-7 7-17-16,-9 7-4 0,-5 2 0 15,-7 3-3-15,-5 2 5 0,0 2-5 16,-1 3 1-16,1 5 2 0,3 0-3 16,4-2-1-16,0-5 1 0,5-5-3 15,3-8 2-15,8-10 2 0,6-12-4 16,8-9 4-16,6-9-5 0,7-7 1 16,6-6-4-16,6-4-2 0,5-4 4 15,4-1-9-15,1 2-3 0,3-5-11 0,-1 0-8 16,1 0 0-16,0 0-5 0,8-5-13 15</inkml:trace>
  <inkml:trace contextRef="#ctx0" brushRef="#br0" timeOffset="137546.4731">21652 17185 6 0,'0'0'19'15,"0"0"0"-15,0 0 5 0,0 0 3 16,0 0-4-16,-81 14 1 0,65-21-5 16,-6-2-3-16,6-2 6 0,5 2-5 15,2-2 0-15,5 2-6 0,-1 1-6 16,1-2 1-16,2 5-4 0,2-5-6 0,0 5 2 16,0-2-7-16,8-5 4 0,-3 6 2 15,7-2 1-15,4 6-1 0,-6 0 0 16,7 0-1-16,-6 2-3 15,-6 0 0-15,7 0 0 0,-8 0 2 0,1 0 5 16,0 4 3-16,-2-1 1 0,-1 2 1 16,-2 1 0-16,0 1-3 0,-3 1 2 15,-6 1 1-15,2-2-3 0,-6-3 1 16,3 2 1-16,-1-6 0 0,0 3-2 16,7-3-1-16,-1 2-1 0,5-2-2 0,-1 0-11 15,-5 0-41-15,-1 0-42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2T04:35:38.1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292 7008 18 0,'0'0'19'0,"0"0"0"15,0 0-2-15,0 0-1 0,0 0-2 16,0 0-1-16,0 0-1 0,0 0-3 16,0 0-2-16,-7-13-2 0,7 11 0 15,-3 2-1-15,3-2 3 0,-1 2-1 16,1-1 2-16,0 1-1 0,0-2 1 0,0 2-1 16,0-2 0-16,0 2 1 0,0-1 0 15,0 1-3-15,0-1 0 0,5 0 0 16,1-3-3-16,4 1 1 15,6 1-2-15,2-2 0 0,5 1-1 0,1 0 1 16,2 2 0-16,2 1 0 0,5 0 1 16,0 0-2-16,0 0 0 0,1 0 0 15,-1 0-2-15,0 1 2 0,-1 0 2 16,0 2-2-16,1-1 1 0,-1-2-1 16,3 0 1-16,0 0 3 0,0 0-2 0,2-3 0 15,-4-3-1-15,-1-2 1 0,-2 1-2 16,-4-1 1-16,0 3 0 0,-4-2-1 15,-3 2 0-15,-3 2 0 0,2 0 0 16,-7 2 0-16,7 0 0 0,-7 1 1 16,-7 0 0-16,10 0 0 0,-8 0-1 0,0 0 2 15,0 0-2-15,-6 0 2 16,0 0 5-16,0 0 5 0,1 0 6 16,2 0 5-16,-2 0 1 0,1 0-1 15,-1 0-7-15,1-2-7 0,-2 2-6 0,0-2-4 16,1 1 1-16,-1-1-1 0,0 2 0 15,0-3-1-15,0 2-2 0,0 0 1 16,0-1-4-16,0 0 0 0,0 1 0 16,0-1-2-16,0 1-2 0,0-1-2 15,0 0-3-15,0 1-2 0,0-1-2 0,0 1 3 16,0 0 0-16,0 1 5 0,-1-2 4 16,1 2 5-16,0-1 0 0,-2 1 2 15,1 0 2-15,-1 0 0 16,1-2 2-16,-2 2 0 0,2 0 2 0,-5-3 0 15,0 0-3-15,3 1 0 0,-6-2 0 16,4 2 2-16,-1 1 1 0,-3-4 1 16,5 4-3-16,-5-3 0 0,-2 1 0 15,2-1-1-15,-1 0 0 0,0 0 1 16,0 0 0-16,1 0-1 0,-4 0 0 0,10 1 1 16,-6-1 2-16,5 2 1 0,-2 1 3 15,2-1 1-15,4 2 1 0,0-1 0 16,0 1-3-16,-1 0-3 0,-1-2-5 15,1 2-4-15,-1 0-3 0,2 0-1 16,-1 0 6-16,1 0 3 0,0 0 3 16,6 0 1-16,6 8-2 0,3-1-2 15,5 1-2-15,-2-2 2 0,0 0-1 16,1 0 2-16,3 0 1 0,-2-1-3 16,2-1 0-16,-8-1-3 0,2 0 0 0,-4 1 0 15,-2-3 3-15,3 1-2 0,-7-2 2 16,4 1 0-16,-3 1-2 0,-3-2 3 15,2 1 0-15,-6-1-2 16,0 0 0-16,0 0 0 0,0 1 0 0,0-1 2 16,0 7 3-16,-4 2 1 0,-15 6 0 15,0 3-2-15,-4-1-3 0,0 1-1 0,3-3 0 16,2 1 0-16,4-7 1 16,5 1-3-16,2-2-1 0,1-2-4 15,-1 1-2-15,4-3-5 0,2-2-5 0,1-2-15 16,-2 0-13-16,2 0-17 0,0 2-10 15</inkml:trace>
  <inkml:trace contextRef="#ctx0" brushRef="#br0" timeOffset="343.6306">8002 6903 163 0,'0'0'58'0,"0"0"3"16,0 0-2-16,0 0-13 0,0 0-14 0,0 0-10 16,0 0-4-16,0 0-5 0,0 0 1 15,0 0-5-15,-20-44-2 0,23 44-3 16,7 0 0-16,0 5 0 0,3 7 1 15,-3 3 4-15,0 5-5 0,-4 2-3 16,-1-2-1-16,-4 5-2 0,-1-1 1 0,0 0 2 16,0 1-2-16,0-2 1 15,0-7-1-15,-3 1-2 0,2-6-5 16,-1 0-5-16,1 0-14 0,-1-6-12 16,2 1-24-16,0-1-32 0,0-2-23 0,0 2-25 15</inkml:trace>
  <inkml:trace contextRef="#ctx0" brushRef="#br0" timeOffset="508.8095">8079 7128 394 0,'0'0'27'0,"0"0"-16"0,0 0-30 15,0 0-50-15,0 0-169 0</inkml:trace>
  <inkml:trace contextRef="#ctx0" brushRef="#br0" timeOffset="3200.0025">8378 7334 258 0,'0'0'64'0,"0"0"-2"16,0 0-13-16,0 0-16 0,0 0-12 15,0 0-10-15,-42-80-2 0,42 67-3 16,0 0 3-16,0 1-5 0,0 2 2 16,6-1-3-16,0 2-3 0,3 1-2 15,5 2 0-15,-2 0-1 0,3 1-1 16,1 5-1-16,3 0 0 0,3 0 0 0,-3 5 1 16,-1 6 4-16,-3 1-4 0,1 3 1 15,-5-1-3-15,0 4 0 0,-3 2 1 16,-1-1 1-16,-4-4 4 15,-1 2 2-15,-2 3 0 0,0-2-1 0,-3 0 1 16,-3-3 1-16,3-5-1 0,0-6 2 16,2 0 3-16,1-4 2 0,-2 0 2 15,2 0 5-15,0 0 0 0,-2 0 3 16,2 2 2-16,-2-2-1 0,2 0-5 16,0 2-3-16,0-2-8 0,0 0-3 0,0 0-1 15,0-4 0-15,0-9-2 0,0-5 2 16,2-5-1-16,2 8 1 0,0 1 2 15,5-1-1-15,-3-2 1 0,5-4-3 16,-1-3-1-16,2 2-3 0,1-2 3 16,-3 2 1-16,0 8 4 0,-3-1 0 0,-4 5 0 15,0 6 1-15,1-6 1 16,-2 6 0-16,-1 0 1 0,1 1-2 16,-2 3-3-16,0-2-1 0,0 2-1 15,0 0-3-15,1-1-2 0,-1 1-1 0,0 0-3 16,0 0 2-16,0 0 0 0,0 0 4 15,0 0 3-15,0 3 1 0,-3 7 1 16,-1 5 1-16,1-4-1 0,0 6 0 16,2-7 1-16,-1 1 0 0,2 1-4 15,0 0 6-15,0 7-7 0,0-4 0 0,3 3-4 16,0-4-2-16,6 1-2 0,-5-7 1 16,6 7 2-16,-4-8 1 0,0-2 1 15,0 4-2-15,-3-6 1 16,1 5 0-16,-1-6 5 0,1 1 2 0,-1 0 1 15,-3-3 3-15,0 0 0 0,0 0 2 16,1 0 1-16,-1 2 0 0,2-2 0 16,-2 0-3-16,1 2-2 0,-1-2-5 15,5 0-2-15,3-4-9 0,7-4-14 16,4-3-39-16,2 2-37 0,2 2-59 0</inkml:trace>
  <inkml:trace contextRef="#ctx0" brushRef="#br0" timeOffset="3393.9852">9003 7361 366 0,'0'0'22'0,"0"0"-19"15,0 0-23-15,0 0-29 0,0 0-55 16,0 0-114-16</inkml:trace>
  <inkml:trace contextRef="#ctx0" brushRef="#br0" timeOffset="7031.4595">8475 8064 400 0,'0'0'69'0,"0"0"-18"0,0 0-24 16,0 0-13-16,0 0-12 0,0 0-4 16,0 0 0-16,0 0-3 0,0 0-2 15,6-80 0-15,1 70-2 0,3 0 0 0,2 3-1 16,-2 2 0-16,4 2 0 0,5 1 2 16,-1 2-1-16,5 0-4 0,-3 5 1 15,-4 4-4-15,-2 4 5 16,-4 3 4-16,-1 3 5 0,-2 3 5 0,-4 3 3 15,1-3 0-15,-2-4-2 0,-2-1 0 16,1-6 0-16,-1-5 1 0,0 0 0 16,0-6 3-16,0 0 2 0,0 0 3 15,0 2 2-15,2-1 1 0,-2 0-1 16,0 1 1-16,0-1-1 0,0 1-1 0,0-1-4 16,0 1-3-16,0-2-2 0,0 0-3 15,0 2-1-15,0-2 1 0,0 0-3 16,0 0 0-16,0-4 0 0,0-2-2 15,1-3 3-15,1 0-2 0,1-2 4 16,1-2-2-16,-1 4 2 0,4-8-1 16,-3 2 1-16,1 0 0 0,-1-2 1 15,2 1 1-15,-3 6 0 0,0 0 1 16,2-2 3-16,-3 7 2 0,-1-6 1 16,1 7-1-16,-1-1-2 0,1-5-3 0,-1 4-3 15,-1 2 0-15,0-1 0 0,0 5 2 16,0 0-2-16,0 0 0 0,0-2-2 15,3 1-1-15,-3-1-3 0,0 0 1 16,0 1-3-16,0 1-3 0,0-2 3 16,0 2 0-16,0 0 3 0,0 2 3 0,0 11-1 15,0 1-1-15,-3 7-1 16,3-2-1-16,0-1-4 0,0 0-3 0,0-4-5 16,3-2-5-16,0-3 0 15,3 5-2-15,-2-6 0 0,3 3 1 0,-1-5 5 16,-3-3 6-16,0 1 6 0,1-4 4 15,5 0 1-15,5-4-4 0,1-5-5 16,-2-3-11-16,-3-2-40 0,-1-2-41 16,-1-1-69-16</inkml:trace>
  <inkml:trace contextRef="#ctx0" brushRef="#br0" timeOffset="7465.1247">8550 7639 420 0,'0'0'42'0,"0"0"-16"15,0 0-12-15,0 0-5 0,0 0-6 16,0 0-4-16,0 0 0 0,0 0-2 16,0 0-1-16,-8-13 2 0,8 13 0 0,-2-2 1 15,2 2-1-15,-1 0 4 0,1 0 0 16,-2-3 2-16,2 3 4 0,-1 0 4 15,1 0 6-15,0-1 2 0,0 1 3 16,-2 0-1-16,2-1-6 0,0 1-2 16,0 0-5-16,-1 0-4 0,1-2-1 0,0 2-1 15,0 0-3-15,0 0-6 0,0 0-5 16,0 0-13-16,0 0-21 16,0 0-40-16,0 4-63 0,1 13-127 15</inkml:trace>
  <inkml:trace contextRef="#ctx0" brushRef="#br0" timeOffset="10228.0346">8663 8866 203 0,'0'0'50'0,"0"0"-14"0,0 0-5 16,0 0-8-16,0 0-3 0,0 0-8 15,0 0-4-15,0 0-2 0,0 0-6 16,-13-34-1-16,13 30-1 0,1-5-1 15,4 0 0-15,2 3-2 0,0-2 0 16,-4 5-1-16,6-1 0 0,-5 2 0 0,1-1 2 16,3 0-1-16,-1 3 2 15,2 0 0-15,6 0-3 0,-4 6-3 16,2 6-1-16,-3 2 0 0,-3 4 5 16,-1 2 7-16,-1 3 1 0,-1-1 1 0,-1 0-1 15,2-1 0-15,-2-4-2 0,-1-1-1 16,-1-5 2-16,1 1-1 0,-2 0 2 15,0-6-1-15,1 0-1 16,-1-6 4-16,0 0 3 0,0 0 5 0,2 2 4 16,-2-1 6-16,1 1 1 0,-1-1-4 0,0-1-3 15,2 0-9-15,-2 0-3 16,0 0-2-16,1-3 0 0,-1-3 1 16,0-7 0-16,0-5-1 0,0 5-2 15,3-5 0-15,-3-2 1 0,3 4 3 0,0-3 2 16,0 3 4-16,1-1-2 0,-1 0-1 15,0 0-2-15,1 1 0 0,-1 1-2 16,1-2 3-16,-1 0 3 0,0 8 3 16,-1-2-1-16,-1 7-1 0,1-2-5 15,0 1-2-15,-2 5-2 0,0-1 2 0,0 1-3 16,0-2-2-16,2 0-4 0,-2 1-1 16,0 0 3-16,0 1-2 15,0-3 1-15,0 3-2 0,0 0 1 16,-4 10-1-16,-1 7-1 0,1 6-2 0,1 1-4 15,0 2-3-15,3 0-2 0,0-3-4 16,7-1 1-16,3-2-9 0,5-5-5 16,2-1 1-16,2-5 6 0,3-4 13 15,-1-3 9-15,-5-2 8 0,0 0-1 16,0-1 3-16,-6-3 3 0,5-3 1 0,-8 3 0 16,-1-2-3-16,1 0-5 0,-4 1-21 15,1-1-34-15,2 3-67 0</inkml:trace>
  <inkml:trace contextRef="#ctx0" brushRef="#br0" timeOffset="10589.1397">8484 8610 422 0,'0'0'53'0,"0"0"-12"15,0 0-13-15,0 0-11 0,0 0-8 16,0 0-6-16,0 0-3 0,0 0-2 16,0 0-2-16,0 0-4 0,-6-17-4 15,6 16-5-15,0-1 1 0,0 0-5 0,0 2-5 16,0 0-12-16,3 0-20 0,5 0-22 16,4 2-12-16,5 4-26 0</inkml:trace>
  <inkml:trace contextRef="#ctx0" brushRef="#br0" timeOffset="10787.8594">8774 8576 543 0,'0'0'53'0,"0"0"-20"15,0 0-4-15,0 0-13 0,0 0 0 16,0 0-6-16,0 0-5 15,0 0-2-15,0 0-3 0,0 0-2 0,-47-34-3 16,45 32-7-16,2 2-22 0,-1 0-34 0,1 0-52 16,0 4-88-16</inkml:trace>
  <inkml:trace contextRef="#ctx0" brushRef="#br0" timeOffset="15099.1739">9190 8111 199 0,'0'0'56'16,"0"0"-3"-16,0 0-12 0,0 0-10 15,0 0-8-15,0 0-6 0,0 0-7 0,0 0-4 16,-31-60-4-16,31 60-1 0,-1 0-1 16,1 0-6-16,0 0-4 0,-2-2-5 15,2 1 1-15,0 1 0 0,0-2 5 16,0 2 8-16,0 0 3 0,2 0 4 15,12 0 5-15,9 0-3 0,7 3 0 16,2-3-2-16,0 0-3 0,3 0 2 16,1-1-2-16,0-5-1 0,-1 0 1 15,5-1-5-15,-2 2 2 0,0-5 0 16,1 3 0-16,1-3 2 0,-2 2-2 0,-4 0-2 16,-2 2 2-16,-6 0 0 0,-8 1 0 15,-7 2 2-15,-8 3-2 0,-3 0 0 16,0-2-2-16,0 2 2 0,3 0 2 15,-2 0-2-15,1-1 0 0,-1 1 0 16,1 0-2-16,-1 0 4 0,1 0 0 0,-2 0-4 16,1-1 0-16,-1 1-4 15,0 0-5-15,0 0-1 0,0 0-4 16,0-3 4-16,0 3 7 0,-3 0 0 16,-4 0 5-16,1-2 1 0,-5 1 0 0,5 1 3 15,-4-4 0-15,-2 3 2 0,2-3-1 16,1 1 3-16,-2-2 1 15,4 2 2-15,-2-3 3 0,0 1 1 0,-1 0-2 16,3 1 0-16,1 1 1 0,3 2-1 16,3 1 1-16,0-3-3 0,0 3-3 0,-1 0-6 15,-1 0-4-15,1 0-6 16,1-2-2-16,-2 2-1 0,2 0 5 16,0 0 3-16,6 0 5 0,10 2 3 15,4 7-1-15,2-3 1 0,-2 2-3 0,-2-4-2 16,-4 0 0-16,-4 0 1 0,2-1-2 15,-2 1 1-15,-6-3 0 0,2 1-1 16,-6-2 1-16,0 0-1 0,0 0 2 16,1 2 1-16,1-2 2 0,-2 1 1 15,0 4 1-15,-6 4 1 0,-13 4-3 0,-8 7-4 16,-5 2-3-16,-1 2-10 0,-2 2-5 16,3 4-24-16,6 3-37 0,3 2-42 15,7 2-127-15</inkml:trace>
  <inkml:trace contextRef="#ctx0" brushRef="#br0" timeOffset="16125.2958">9301 8989 322 0,'0'0'60'0,"0"0"-15"0,0 0-14 0,0 0-13 16,0 0-12-16,0 0-6 0,0 0-2 16,0 0 0-16,0 0 2 0,0 0 1 15,59-26 0-15,-29 26-1 0,4 0 1 16,2 0 2-16,3 0-1 0,4-2-1 15,-1 1-1-15,0-1 0 0,0 0-3 16,-3 0 2-16,0-1 0 0,0-2 1 16,-3 1-1-16,-1 0 1 0,-3-3-1 15,-11 4 0-15,-3 0-1 0,-4 2-2 16,-9 1 0-16,-1 0 1 0,-4 0-1 0,0 0 4 16,0 0 0-16,3-2 1 0,-3 2 3 15,0 0-2-15,0-1-2 0,0 1-7 16,0-2-3-16,0-3-2 0,-3 2-3 15,2 0-4-15,-2 1-7 0,-2-1-6 16,1 1-1-16,-3-1 5 0,0-2 10 16,2 4 8-16,-5-2 6 0,-1 0 4 15,6 1 3-15,-5-3 0 0,7 4 1 16,-7-3 2-16,3-1 0 0,0-1 2 16,-1 1 2-16,2-1 3 0,-2 0 1 0,7 3 4 15,-7-1 1-15,5 1 4 0,-1-1 1 16,1 1 2-16,3 3-1 0,-7-3-4 15,6 2-4-15,-4-2-6 0,2 2-6 16,3 1-3-16,-1-2-3 0,1 2-2 16,0 0-5-16,0 0-3 0,0 0 3 15,0 0 3-15,0 0 6 0,3 0 2 0,8 7-1 16,4 3 1-16,0-2-2 16,3 2 3-16,2-3-2 0,-1 3 0 15,1-3 0-15,0 1-4 0,-8-2 2 0,4 0-2 16,-9-3 1-16,-4-1 0 0,3 1-1 15,-6-3-1-15,0 0 0 0,0 0 0 16,1 1 2-16,1 0 3 0,-1 1 1 16,-1-2 2-16,0 4-1 0,-4 6 1 15,-12 4 2-15,-10 4-3 0,-9 0-1 0,2 0-2 16,-3-2-1-16,7-2 0 0,7-1-2 16,8-6-2-16,2 1 0 0,5-3-6 15,-3 0-3-15,0 6-8 0,2-4-23 16,0 0-33-16,5-3-39 0,3-4-61 15</inkml:trace>
  <inkml:trace contextRef="#ctx0" brushRef="#br0" timeOffset="16469.022">9736 8881 419 0,'0'0'57'16,"0"0"-17"-16,0 0-12 0,0 0-7 16,0 0-6-16,0 0-4 0,0 0-5 0,0 0-5 15,0 0-3-15,0 0-2 0,-20-41-7 16,20 40-2-16,0 1 0 0,0 0 2 15,0 1 6-15,4 15 5 0,3 3 2 16,1 9-1-16,0-1 1 0,2 1-1 16,-2 2 1-16,0-3-1 0,0-2 1 15,-1 0-5-15,-3-2 0 0,2-8-2 16,-3 0-3-16,0 2-4 0,-3-2-9 16,0 6-20-16,-3 2-38 0,-6-3-41 15,-4-1-52-15</inkml:trace>
  <inkml:trace contextRef="#ctx0" brushRef="#br0" timeOffset="19647.1641">9243 7303 169 0,'0'0'58'0,"0"0"-18"15,0 0-13-15,0 0-16 0,0 0-6 16,0 0 2-16,0 0 2 0,0 0 3 16,0 0 7-16,0 0 0 0,-55-24 2 15,52 23-4-15,3 1-4 0,-1-1-2 0,1 1-2 16,0 0-4-16,-2-2 1 0,2 2-2 16,0-3-1-16,6-1 2 0,8-3 1 15,4 2-2-15,2-2-1 0,3 3-2 16,0-1 2-16,-1 1-2 0,4-1 0 15,0-1 0-15,4 2 0 0,2-4 0 16,0 2-5-16,0 1 0 0,-2-1-1 16,-1 3 3-16,-3 0 1 0,0 2 0 15,-1-2-1-15,-8 3 4 0,0-2-2 16,-5 2 1-16,-2-1 0 0,3-1 1 0,-10 0 0 16,4 2 1-16,-7 0 3 0,0-1 1 15,0 1 0-15,2 0 0 0,-1-1-3 16,1 1-1-16,-2 0-3 0,0-2 0 15,1 1-2-15,-1-1-1 0,0-3 1 16,0-1-2-16,-1 2 1 0,-4-4-1 16,2 5-3-16,-4-4 3 0,4 1-1 15,-1 2 3-15,-3 0 0 0,2 3 1 16,1-3 0-16,1 2 0 0,-1-1 0 16,-1 2 1-16,0 0 1 0,2-1 0 0,-3 1 1 15,3-1 0-15,-1 1 0 0,-5-2 3 16,2 1-1-16,-2-1 0 15,0 0-1-15,5 2-1 0,-7-3 1 0,6 3 2 16,-2-1 0-16,4 0 2 0,3 2-1 16,-1-1-2-16,1 1 1 0,-2 0-1 0,1-1-2 15,-1 1-3-15,2 0 1 16,0 0-1-16,0 0 0 0,0 0 2 16,9 0-2-16,6 0 1 0,5 2 1 15,1 3-2-15,0 0-2 0,-7 0-1 0,2 0-1 16,-3 0 2-16,-3-1 1 0,2 3 2 15,-2-2-3-15,-7-3 1 0,1 2 0 16,-4-4-1-16,0 0 2 0,0 0 1 16,2 1 1-16,-1 0 1 0,-1 0 1 15,0 2 1-15,0 1 0 0,0 0-2 0,-9 3 0 16,-5 2-1-16,-2-2 0 0,-6 4-1 16,-1-2 5-16,1 2-5 0,1-1 2 15,2 1-4-15,3 0-3 16,3-4 1-16,3 2-4 0,6-2-2 0,1-5-19 15,-2 8-14-15,4-6-30 0,-1 5-15 16,2 0-19-16,0 2-26 0</inkml:trace>
  <inkml:trace contextRef="#ctx0" brushRef="#br0" timeOffset="19943.3815">9498 7159 300 0,'0'0'89'0,"0"0"-16"0,0 0-21 16,0 0-22-16,0 0-10 0,0 0-9 16,0 0-9-16,0 0-7 0,0 0-6 0,0 0-5 15,-12-34 6-15,12 34 6 0,-2 14 6 16,2 6 8-16,0 10-6 0,0-2 1 15,0-2-5-15,0-1 0 0,0-2 2 16,2-6 0-16,1-1-2 0,0 0-2 16,-2-3 0-16,4 2-3 0,-4 5-2 15,3-4-9-15,-1 1-18 0,-3 1-35 16,0 0-38-16,0-4-55 0</inkml:trace>
  <inkml:trace contextRef="#ctx0" brushRef="#br0" timeOffset="23139.9536">8876 9818 3 0,'0'0'9'16,"0"0"3"-16,0 0 1 0,0 0 5 16,0 0-5-16,0 0-2 0,0 0 2 0,0 0 0 15,86-14 1-15,-58 13 2 0,-2-2-2 16,4-1 4-16,2 1-3 16,3-3-2-16,4 0-3 0,0-1-3 15,7-2-4-15,-2 1 2 0,2-1-3 0,-3 0-2 16,2-1 2-16,-3 2-1 0,0-2 0 15,0 3 0-15,-3 1-1 0,-1 0 0 16,-2 0-1-16,0-2 2 0,-3 2-1 16,-3 0 1-16,-4 0 2 0,-8 3-1 15,-8 0-1-15,1 1 2 0,-6 1 2 0,-1-1 7 16,1 2 9-16,-5 0 2 0,0-2-2 16,0 2-7-16,0 0-10 15,0-1-6-15,0 1-2 0,0-3-3 0,-6 2-3 16,-6 1-6-16,1 0-10 0,0 0-13 15,3 0-15-15,-1 4-13 0,2 2-17 16</inkml:trace>
  <inkml:trace contextRef="#ctx0" brushRef="#br0" timeOffset="23504.24">8828 9895 310 0,'0'0'81'0,"0"0"-16"0,0 0-20 16,0 0-28-16,0 0-7 0,0 0-2 0,0 0-11 15,0 0-2-15,0 0-9 0,0 0-9 16,-23-15-2-16,23 13 12 0,3 2 10 15,15 0 10-15,11 0 8 0,10-3-6 16,5 2-7-16,3 0-2 0,1-4-1 16,3-1-2-16,-1 0 4 0,-2 0-2 0,3-2 1 15,-3 2-2-15,-2 0 0 0,-4-1 0 16,-6 0 0-16,1 1 2 16,-6 0 0-16,-5 2-1 0,-9 0 0 15,-8 3-1-15,-1 1-3 0,-8 0-16 0,0-2-12 16,0 2-12-16,2 0-24 0,-1 0-7 15,-1 0-29-15</inkml:trace>
  <inkml:trace contextRef="#ctx0" brushRef="#br0" timeOffset="23800.2293">8997 9950 350 0,'0'0'72'0,"0"0"-23"0,0 0-20 16,0 0-14-16,0 0-6 0,0 0-4 0,0 0-3 16,0 0-4-16,0 0-3 0,0 0-6 15,-21-14 0-15,21 13 4 0,2-1 4 16,14 1 9-16,12-2 0 0,8-1-3 15,6 0 0-15,1-2-4 0,1 1-1 16,-1 0 1-16,0-2-10 0,-1 2-7 16,0 2-26-16,0-1-33 0,1 1-34 15,-5 0-56-15</inkml:trace>
  <inkml:trace contextRef="#ctx0" brushRef="#br0" timeOffset="33646.0555">10274 9612 105 0,'0'0'27'0,"0"0"-5"15,0 0-5-15,0 0 1 0,0 0-6 0,0 0-4 16,0 0-6-16,0 0-12 0,0 0-5 16,0 0-6-16,-22-18-1 0,21 18 3 15,1 0 7-15,-2 0 6 0,2 0 4 16,-1 0-2-16,1 0-2 0,0 0-6 15,-2 5-4-15,2 1-3 0,-1-1-2 16,1 1-5-16</inkml:trace>
  <inkml:trace contextRef="#ctx0" brushRef="#br0" timeOffset="36609.4879">4795 4136 228 0,'0'0'41'0,"0"0"-11"0,0 0-13 16,0 0-6-16,0 0 0 0,0 0 2 15,0 0-4-15,0 0 1 0,0 0-5 16,-22-45-2-16,22 43-3 0,0 2-3 16,0-2 2-16,0 2 1 0,0 0 2 0,0 0 1 15,0 0-1-15,0 0-2 0,0 9 1 16,3 6 4-16,4-3 2 0,-2 1 1 15,2-1-2-15,-3-3-2 0,3 7-2 16,1-4 4-16,-1 1 5 0,0 0 1 16,0-1 1-16,-2-5-4 0,-4-3-5 0,2 1-2 15,0-2 2-15,0 0 0 16,2 0 0-16,-5-3 4 0,0 0 3 16,6 0 0-16,3 0 1 0,8-7 0 15,4-7-3-15,-1-2 0 0,1-4-2 0,0-3-2 16,5-2-3-16,-3 0 0 0,0-2-2 15,-4 0 1-15,1 4 1 0,-1-2-1 16,-3 4-2-16,-2 0 2 0,1 1-3 16,-5 2 2-16,1 6-1 0,-6 4 1 15,-2 5-1-15,-3 3-7 0,0-1 3 0,0 1-3 16,1-2-6-16,-1 2 0 0,2-1-15 16,-2 1 1-16,1 0-6 15,-1 0-9-15,0 1-15 0,0 13-34 16,0 4-33-16</inkml:trace>
  <inkml:trace contextRef="#ctx0" brushRef="#br0" timeOffset="37039.6149">4653 4282 321 0,'0'0'63'0,"0"0"-10"0,0 0-18 15,0 0-12-15,0 0-11 0,0 0-8 16,0 0-3-16,0 0 0 0,0 0 2 16,0 0 0-16,-12 5 1 0,12 13-1 0,3 3-1 15,3-1-2-15,-3-7 0 0,3 2 0 16,-3-1 0-16,5 0 1 0,-2 1 5 15,0-3 0-15,1 0 1 0,-1-4 0 16,1 1-1-16,-1-3-3 0,1-2 3 16,1 1-1-16,-7-4 0 0,12 1 2 0,0-2-2 15,9-2-1-15,5-8-1 0,-1-2-2 16,4-4 1-16,-1-2-1 16,0 0-1-16,-4 0 0 0,1-3 1 15,0-1-2-15,-3-3 1 0,0 0-1 0,2-2 1 16,-2-1-1-16,0-1 0 0,-1 3-3 15,-3 3-2-15,-2 3-5 0,-5 7-4 16,-5 3-13-16,-4 8-24 0,-3 2-16 16,1 0-39-16,6 3-40 0</inkml:trace>
  <inkml:trace contextRef="#ctx0" brushRef="#br0" timeOffset="42792.5081">5826 6917 162 0,'0'0'15'0,"0"0"-3"0,0 0-2 16,0 0-6-16,0 0 0 0,0 0-3 15,0 0-6-15,0 0-4 0,0 0-4 16,-26-32-7-16,26 32 2 0,-3 0 1 16,3 0 1-16,0 0-3 0,0 1-21 15</inkml:trace>
  <inkml:trace contextRef="#ctx0" brushRef="#br0" timeOffset="43867.1643">4297 8971 16 0,'0'0'21'0,"0"0"15"0,0 0-6 0,103 1-4 15,-65-1-5-15,1 0-14 0,4-4-1 16,5-3-1-16,2 3 1 0,4-4-3 16,-2 2 2-16,3-1-1 0,6-1-1 15,-2 1 1-15,5 0-2 0,-1 0 1 16,2-1-1-16,-1-1-1 0,0 0 0 0,-2-1 0 16,1-1-2-16,-5-1 1 0,2 1 0 15,-3 0-1-15,0 2 2 0,-4 2-1 16,-2 1 0-16,-5 1 0 15,-1 0 0-15,0 3 0 0,-5-3 0 0,-2 0 1 16,-2-1-1-16,-6 2 2 0,-5-2 0 16,-5 1-1-16,-11 2 4 0,-1 3 1 15,-5-1 7-15,2-2 8 0,-1 3 7 16,-1-2 0-16,-3 2-6 0,0-2-4 16,0 2-12-16,0-4-4 0,0 0-6 0,-3-3-7 15,-3 1-10-15,-8 3-7 0,-2 3-12 16,-4 0-21-16,-3 5-19 0</inkml:trace>
  <inkml:trace contextRef="#ctx0" brushRef="#br0" timeOffset="44365.6452">4218 9110 203 0,'0'0'43'15,"0"0"-1"-15,0 0-6 0,0 0-9 16,0 0-13-16,0 0-8 0,0 0-4 15,0 0-1-15,0 0 3 0,0 0 0 16,20-27 3-16,12 18 2 0,7 0-1 16,9 0 1-16,5 0-2 0,2-2-2 15,4 0-2-15,2 1 0 0,3-1 2 16,-1 0-3-16,7 1-1 0,2-1 0 0,5 0 0 16,2-1 1-16,4 2-1 0,-1-3-1 15,-4 1 0-15,-4 1 1 0,-3 1-3 16,-2 1 0-16,-4 1 2 15,0 3-1-15,-4-2 1 0,-3 1-3 0,-7 2-4 16,-5 1-1-16,-6-2 5 0,-5 3-1 16,-3 0 7-16,-12 0-1 0,0 1-1 15,-7-1 0-15,-8 1 0 0,1 1 1 16,-6 0 0-16,0 0 1 0,0 0-1 16,0 0-5-16,1-2-11 0,-1 0-9 0,-3 1-23 15,-9-1-17-15,-8 2-14 0,1 0-17 16,-8 5-20-16</inkml:trace>
  <inkml:trace contextRef="#ctx0" brushRef="#br0" timeOffset="45240.0629">7156 9144 62 0,'0'0'37'0,"0"0"-11"0,0 0-4 16,0 0-12-16,0 0-4 0,0 0-2 15,0 0 2-15,0 0 2 0,0 0-1 0,0 0 0 16,58-72-2-16,-42 67-2 0,0-2 1 16,7 2-2-16,-1 0 2 0,-2 2-3 15,3-1 3-15,2 0-2 16,1 1 2-16,1 0-2 0,3-2 0 0,1 1-2 15,-1-1 1-15,3 1-1 0,-1-3 2 16,0 3-1-16,1-2-1 0,-2 0 1 16,-2 0-2-16,-2 0 1 0,-5 0 0 15,-3 3 0-15,-1-2-1 0,-3 2-1 16,-3 0-2-16,-1 0-3 0,-5 3-6 0,-6 0-4 16,0-1-4-16,0 1-2 0,1 0-2 15,4 0 5-15,-1 0 2 0,-1 0-1 16,1 9-9-16</inkml:trace>
  <inkml:trace contextRef="#ctx0" brushRef="#br0" timeOffset="45564.6768">7019 9321 384 0,'0'0'58'0,"0"0"-19"16,0 0-13-16,0 0-15 0,0 0-10 16,0 0-3-16,0 0-2 15,0 0 0-15,0 0 0 0,68-42 4 0,-38 31-4 16,2 3 0-16,6-2 0 0,2 0-3 15,-1 3 2-15,2 0-1 0,-1-1-7 16,-1 1 6-16,0 1-9 0,-1-2-7 16,1 1-1-16,-2 2-5 0,-2 0-10 15,-3 2-8-15,-12 1-25 0,1 1-15 0,-9 1-9 16</inkml:trace>
  <inkml:trace contextRef="#ctx0" brushRef="#br0" timeOffset="45804.922">6967 9475 295 0,'0'0'45'0,"0"0"-11"0,0 0-8 16,0 0-4-16,0 0-6 0,0 0-6 15,102-18-2-15,-71 6-2 0,-2 2-2 16,5 0-3-16,-3 0-3 0,-1 3-1 16,0 1-7-16,1 1-4 0,-1 2-21 15,5-1-44-15,-3 4-74 0</inkml:trace>
  <inkml:trace contextRef="#ctx0" brushRef="#br0" timeOffset="54028.006">24107 8079 105 0,'0'0'17'0,"0"0"-7"15,0 0-5-15,0 0-3 0,0 0-2 16,0 0 2-16,0 0-2 0,0 0 3 15,0 0 1-15,0 0-1 0,69-18 1 16,-41 14-3-16,-1 1-2 0,1-2 1 16,-1 2 1-16,2-1 0 0,-1-2 2 0,1 2-2 15,1 0-1-15,-2 0-1 0,-2 1 1 16,-3-1 0-16,-7 1 0 16,-1 0 0-16,2 1 0 0,-6 0 1 15,-1-1 0-15,-4 3-2 0,-6 0-2 0,0 0-3 16,0 0 1-16,2 0-4 0,-1 0 1 15,-1 0 1-15,0 0-4 0,0 0 2 16,-10 0-7-16,-6 7-11 0,-7 4-11 16</inkml:trace>
  <inkml:trace contextRef="#ctx0" brushRef="#br0" timeOffset="54289.5029">24107 8151 157 0,'0'0'48'0,"0"0"-11"0,0 0-11 16,0 0-8-16,0 0-7 0,0 0-5 15,0 0-2-15,0 0-4 0,0 0 0 16,0 0 0-16,71-29 1 0,-41 21 1 0,2 2 0 16,0 1 0-16,1-2-1 0,1 1-1 15,-4 0-1-15,-1 1-4 0,-2 2-3 16,-1 1-7-16,-7-1 2 0,0 1 1 15,-2-1-4-15,-5 1-4 0,1 1-16 16,-8 1-4-16,-5 0-6 0,0 0 2 0,0 0 5 16,0 0 19-16</inkml:trace>
  <inkml:trace contextRef="#ctx0" brushRef="#br0" timeOffset="54540.6666">24065 8210 199 0,'0'0'35'0,"0"0"-12"0,0 0-11 0,0 0 0 16,0 0-7-16,0 0 0 16,0 0-1-16,0 0-1 0,0 0 1 15,81-54 0-15,-49 44-2 0,4 3 0 0,4-1 1 16,1 2-3-16,1 0-1 0,0 0-2 15,-5 3-3-15,-2 0-4 0,-1 2-12 16,-4 1-9-16,-3 0-10 0,-2 0-13 16,-9 0-11-16,0 4-5 0</inkml:trace>
  <inkml:trace contextRef="#ctx0" brushRef="#br0" timeOffset="54842.974">24175 8242 107 0,'0'0'25'0,"0"0"-7"0,0 0 0 0,0 0 1 16,0 0 2-16,0 0 2 0,0 0-1 15,0 0-3-15,0 0-2 0,-16 1-4 16,16-1-3-16,0 0 2 0,0 0 5 15,4 0 0-15,14 0-1 0,9-4-6 16,12-4-3-16,3-2-2 0,3-3-3 16,1 0 0-16,2-1-3 0,0 1-1 15,-2-1-5-15,-1 5-2 0,-8 2-4 16,-3 0-10-16,-11 6-12 0,-6-1-18 16,-5 2-11-16,-8 0-3 0,1 2 15 0,-5 7 7 15</inkml:trace>
  <inkml:trace contextRef="#ctx0" brushRef="#br0" timeOffset="55089.6698">23870 8412 337 0,'0'0'65'0,"0"0"-22"16,0 0-16-16,0 0-15 0,0 0-1 15,0 0 3-15,0 0-5 0,0 0-1 16,0 0-3-16,93-62-3 0,-63 52 1 16,2 2-1-16,1 0-1 0,0 1 1 15,2-3-2-15,4 1 0 0,0-1-1 0,2-1-2 16,3 1-10-16,0 0-24 0,0 7-37 16,-2 2-66-16,-1 1-121 0</inkml:trace>
  <inkml:trace contextRef="#ctx0" brushRef="#br0" timeOffset="60571.1808">25124 7942 34 0,'0'0'5'16,"0"0"4"-16,0 0 0 0,0 0 4 15,0 0 4-15,-21-78-5 0,19 67-5 16,-1-7-3-16,1 2-2 0,-1 3 2 0,2-5 2 16,1 6 0-16,0-3-2 0,0-6 2 15,0 0 0-15,0-7-1 0,3 4 3 16,1-1 3-16,0 2 4 0,1 0 4 15,-2-1-1-15,2 1-7 0,-2-4-3 16,2 2-5-16,-2-2-1 0,1 0 2 16,0 0 1-16,2 1-3 0,1 2 1 15,-1-2-2-15,1 2-3 0,2 1 3 16,1 1-1-16,-1 0 2 0,-1 4-1 16,1 0 4-16,3 0-2 0,-2 1 0 0,3 2 2 15,0-2-7-15,1 0 5 0,2 1-3 16,-1-1 2-16,2 0 0 0,-1 1 1 15,0-2-1-15,0 1 0 0,-3-1 3 16,1-2 6-16,1 1 1 0,-2 1 2 16,1-1-2-16,-1 0-6 0,1-2-6 15,3 0-1-15,1-3-1 0,1 1 4 0,4-1 0 16,2 1 1-16,-1 1 2 16,2 1-4-16,2 0-1 0,-2 1 0 15,3 0 0-15,0 2 1 0,-2 1 3 0,1 1-1 16,-1-2-6-16,4 1 3 0,2-2 0 15,3-3-1-15,3-1 1 0,1 2 0 16,-2 0-6-16,-2 1 5 0,1 2 0 16,1 0-1-16,0 0 2 0,3-1 0 15,2 1 2-15,-1 0-2 0,1 2-2 0,2-2 2 16,-1 4-1-16,2-2 0 0,-3 3 0 16,5 1-1-16,-2-3 0 0,0 3 0 15,1 0 3-15,0 1-1 0,0-2 3 16,5-1-1-16,0 1-3 0,1-1 3 15,2 2-1-15,2-2 2 0,-1 2-1 16,0 0 0-16,0 0-2 0,-2 1 1 16,0 1 2-16,-6 2-3 0,-1 4 1 15,-5-1-2-15,-4 3 1 0,-4 1-3 16,-3 1 2-16,-1 0 1 0,-1 8-1 0,-3 0 1 16,2 3-3-16,-4 3-1 0,1 3 1 15,-4 2-1-15,0 2 2 0,0 4 3 16,1 1-2-16,-1 1 2 15,0 0 2-15,1 0-1 0,-2 0 1 0,2-2-1 16,-2 1-2-16,0-2 3 0,2 2-2 16,0-1 2-16,-1-1 2 0,-2 0-3 15,3-2 4-15,-2 3-6 0,-1-1 0 16,0-1 2-16,-2 0-5 0,0 1 1 16,-2-1-1-16,1 1-1 0,-5 1 1 0,2 0 2 15,-3 2 1-15,-1 3 4 0,1 0-4 16,-4 0 1-16,0 0-1 0,-2 2 0 15,1-3 0-15,-2 1 1 0,2 0-1 16,-2 0 1-16,0-2-1 0,1 0-1 16,1 1 4-16,0-3-3 0,3 1 5 0,0-1-2 15,0-2-3-15,-3-1 2 0,1 1-4 16,0-1 0-16,-3 0 1 16,-3 1-1-16,0 2 2 0,-6 1 0 15,-6 3 2-15,-4 2 1 0,-5 5 0 0,-4 1-2 16,-1 2 0-16,-3 2 0 0,2-3-1 15,1 1 1-15,0-4-1 0,3-1-1 16,1-5 1-16,3-1-3 0,3-4 3 16,5-3 0-16,-1-3 1 0,2 0 2 15,0-4 2-15,-3 1-3 0,-2 0 2 0,-2 0-2 16,-2 0-1-16,-4 1 0 0,-1-2-1 16,-5 0 1-16,0-1 0 0,-3 4 1 15,0 0-1-15,0-1-2 16,0 1-3-16,2 1 3 0,-2 0 0 0,0 1 1 15,-1 1 2-15,-3-1-1 0,-2-2-1 16,-1 0 3-16,-1-3-2 0,-1 0 2 16,0-2-2-16,-2-3 0 0,1-1-1 15,-1-1-1-15,1-3 1 0,0-2 4 16,3-2-4-16,0 0 1 0,0 1 0 0,0-2-3 16,2 1 2-16,-1-1 1 0,2 2 0 15,-3 1 0-15,3 0-1 0,-3 1-1 16,-1-1 2-16,-1 2-2 15,-1 0 1-15,0 1 0 0,-2-2 0 0,4 1 0 16,-1-2 0-16,1 0 0 0,2 0 0 16,2-3 1-16,1 0 1 0,3 0 1 15,1-3-1-15,-1-3-1 0,1-3 0 16,-2-2-1-16,-3-1 0 0,0-1-1 16,-2-1 0-16,-2 0 1 0,-2 0 0 0,3 1 1 15,1 1 2-15,4-1-3 0,2 1 2 16,0 0 0-16,3 0-2 0,-1 0 0 15,2 0 1-15,1 0-1 0,1 0 2 16,3-1 2-16,2 1-1 0,0-1 1 16,-1-1-2-16,2-1-4 0,-3 0 2 15,-2-1-2-15,1 0 1 0,0-1 1 16,0 0 0-16,1 2 1 0,2-1 0 16,2 3 3-16,4 1-3 0,3 3 1 15,2 0-1-15,-3 0-1 0,3-2 1 0,-2 1-1 16,2 1-1-16,4 2 1 0,0 0 0 15,-5-4 0-15,5 4-5 0,-1-5 3 16,2 4-3-16,3 3-1 0,0 2 1 16,2-3-5-16,0 1-1 0,0-2-3 15,0 1-3-15,0 6-6 0,0-5-15 0,0 1-34 16,0-1-14-16,6 4-11 0</inkml:trace>
  <inkml:trace contextRef="#ctx0" brushRef="#br0" timeOffset="106363.9914">14316 16899 10 0,'0'0'9'0,"0"0"2"0,98 12-2 0,-60-11 2 16,3-1 2-16,6 0-2 0,3 0 0 15,5-4-2-15,-1-2-3 0,8 0 1 16,-1 1-1-16,3-1-2 0,1 5 1 15,1 1-4-15,2 0 0 0,0 0 0 16,0 7 2-16,3 2-1 0,-3 3 1 16,0 2 1-16,-2 0 0 0,2 1 3 15,1-1-4-15,2-1 1 0,0-1-3 16,4-2 0-16,2-1 0 0,3-2-1 16,1-1 0-16,3-1-1 0,2-3 1 0,4-2 0 15,2 0 4-15,5-5-3 0,5-3 3 16,3-1 0-16,1 0 0 0,1 0 1 15,-3 0-1-15,0 1-5 0,1 1 2 16,0 0-1-16,-2 3 1 0,-3 1 5 16,0 2-2-16,-1-2-2 0,-2 3-2 0,0 0 2 15,1 0-2-15,-3 0 2 0,2-2 1 16,-1 0 0-16,1 1-1 16,-1 1-1-16,1-5 1 0,3 2 0 15,0-3 0-15,3 0-1 0,2-1 2 0,1-1-1 16,2-3 1-16,-1 2 0 0,1-3-1 15,-3 3 2-15,-4 3 1 0,-4-1-2 16,1 4 0-16,-4-2-2 0,-3 1 0 16,-1 2 0-16,-5-3 0 0,2 2 3 15,0 2-3-15,-2-4 0 0,2 0-1 0,-2 3 1 16,0-6 3-16,1 1-1 0,-3 2 0 16,0-2-1-16,1 2-1 0,-2-3 2 15,2 0-1-15,0 1 0 0,1-1 2 16,1 1-2-16,-2 0 1 0,2 2 0 15,3 0 1-15,-1 2-2 0,3 0 0 16,1-2 1-16,2 3-2 0,-1-3-1 16,1 1 1-16,0 2 0 0,0-2 0 15,0 3 2-15,-3 0-1 0,2 1 3 16,-4-5-1-16,1 2 2 0,-2-3 2 0,0 0 0 16,2 1 2-16,-3-1-2 0,1 2-1 15,-3-4 0-15,-2 3-3 0,-5 0 1 16,0 1-3-16,-4 1-2 0,-1 1 1 15,-2-1 0-15,-4-1 0 0,-5 3-1 16,-1 1-1-16,-5 0-1 0,-3 0 2 16,-3-4 0-16,-3 4 0 0,-5 0-1 15,-2 0 0-15,-6 0-3 0,-1 0 2 16,-2-1 0-16,-6 1-2 0,-5 0 0 16,0-1-3-16,-7 1-5 0,-1 0-4 0,2 0-10 15,-8 0-12-15,0 0-21 0,-3 0-9 16,2 0-14-16</inkml:trace>
  <inkml:trace contextRef="#ctx0" brushRef="#br0" timeOffset="107403.6504">26943 16818 88 0,'0'0'29'16,"0"0"-7"-16,0 0-5 0,0 0-7 0,0 0-2 16,0 0-1-16,0 0 4 15,0 0 2-15,0 0 1 0,0 0 1 0,14 11 0 16,8-3 4-16,4-2 1 0,7-4 2 15,6 2 3-15,9-4-5 0,4 0-3 16,12 0-5-16,4-5-2 0,4 2-1 16,7 0 0-16,4-1-2 0,2-1-1 15,5 2-1-15,1-1-4 0,3 0 0 0,2 1 3 16,-4 2-3-16,1-2 1 0,-4-1-2 16,-2 3 1-16,0-3-1 0,-3 4 1 15,1-5 1-15,-1 2 1 0,0-3-1 16,-5 1 0-16,-1 1 1 15,-4-2 0-15,0 1-1 0,-3-1 2 16,-2 0-3-16,1 2 2 0,-1-1-1 0,-4 2-1 16,-1 2-1-16,-2-1 2 0,0 2-2 15,-1 0-1-15,-1 0 2 0,3 0-1 16,2-1 1-16,0 1 0 0,1 0 1 0,1 0-2 16,1 0 1-16,-3-4-1 0,0 1 0 15,-2-1-1-15,1-1 1 0,1-4 1 16,0 0 1-16,2 0 1 15,-2 0-3 1,-1 0 1-16,-2 0 0 0,-3 1-1 0,-4-2 0 0,-2 5-1 0,-5 1 1 0,-2-1-2 16,-3 3 4-1,-3 1 2-15,-4 1-6 0,-3 0 5 0,-10 0-2 16,-4 0-2-16,-6 0 2 16,-7 0-5-16,0 0 1 0,-6 0 0 0,0 0-2 0,0 0 4 15,1 0 0-15,1 0 0 0,-1 0-1 16,1 0-4-16,-1 0 2 15,-1 0-5-15,2 1-8 0,-2-1-17 0,0 2-24 16,-14 0-31-16,-6 1-44 0</inkml:trace>
  <inkml:trace contextRef="#ctx0" brushRef="#br0" timeOffset="108611.4337">5662 18013 5 0,'0'0'11'0,"0"0"-3"15,0 0-2-15,0 0 1 0,0 0 0 16,0 0 4-16,0 0 2 16,0 0-5-16,0 0 4 0,0 0-1 15,-27-5 2-15,27 5-5 0,0 0-6 0,0 0-6 16,0 0-2-16,0 0 5 0,0 0 9 15,0 3 10-15,7 5-4 0,6 4 4 16,5 4-4-16,0-2-8 0,0 1 10 16,2-5-3-16,3-3-7 0,0-2 7 15,2-2 3-15,2-1-3 0,4-2 0 0,-1-2-6 16,6-2-2-16,-2 0-5 16,0-1-3-16,2 5 0 0,-1 0-9 15,1 0 1-15,2 0-6 0,-2 0-19 16,6 0-21-16,-3 0-19 0</inkml:trace>
  <inkml:trace contextRef="#ctx0" brushRef="#br0" timeOffset="109490.8403">9020 17879 149 0,'0'0'49'0,"0"0"1"15,0 0-3-15,0 0-6 0,0 0-6 16,0 0-10-16,0 0-11 0,0 0-2 15,0 0-5-15,0 22-4 0,0-20 3 16,0-2-11-16,0 1 1 0,0-1-9 0,0 2-1 16,0-2 1-16,0 0 5 15,0 4 8-15,9 2 1 0,5 1 4 16,2 4-2-16,0-3-2 0,3-1 4 16,0 2-2-16,1-1-5 0,0-2 1 0,3-1 3 15,3-5-2-15,2 0 6 0,2 0-2 16,-1-8 0-16,4 0-10 0,-1 2-1 15,0 2-2-15,0-1 1 0,0 2 4 16,-2-3 2-16,2 0 4 0,0 1-7 16,-2 2 0-16,2 3-7 0,-2 0-3 0,-1 0-5 15,3 0-10-15,-3 0 1 16,1 0 1-16,-1 0-3 0,1 0 3 16,-1-1 1-16,0-5-3 0,-2-4 6 15,-3 0 8-15,-7 2 0 0,-8 4 3 0,3 3 1 16,-5 1-8-16,-3 0 3 0</inkml:trace>
  <inkml:trace contextRef="#ctx0" brushRef="#br0" timeOffset="109904.0259">8831 17945 173 0,'0'0'39'0,"0"0"-4"15,0 0-15-15,0 0-12 0,0 0-2 16,0 0 4-16,0 0 4 0,0 0 8 15,0 0 7-15,0 0-2 0,34 0 1 16,3-9-9-16,0-1-2 0,5-1-7 16,3-5-4-16,1 4 0 0,2-2 0 15,4 2-4-15,3 3-1 0,-3 1 2 16,0 4-2-16,-3 1 1 0,-1 3-2 16,1 0-2-16,-4 0 0 0,0 0-1 0,-3 0 3 15,-2 0-2-15,-1 0-1 0,-4 0-3 16,-5 0-3-16,-9 0-6 0,-1 0-8 15,-10 0-9-15,-3 0-12 0,-1 0-18 16,-6 0-7-16,6-4-1 0,0 0-28 16</inkml:trace>
  <inkml:trace contextRef="#ctx0" brushRef="#br0" timeOffset="110203.7364">9056 18210 166 0,'0'0'41'0,"0"0"-6"16,0 0 2-16,0 0-15 0,0 0-8 15,0 0-1-15,60-84-8 0,-42 71 0 16,1 4 7-16,4 2-3 0,2 0 2 15,4 0-2-15,1 0 0 0,-1 0-1 16,3-1-5-16,0 6-3 0,-2-6 0 16,3 4-2-16,2-3 1 0,0 2 1 15,1 1-7-15,0-1-3 0,0-1-3 16,2 2-13-16,-5 1-20 0,3-2-23 0,-4-4-32 16</inkml:trace>
  <inkml:trace contextRef="#ctx0" brushRef="#br0" timeOffset="111110.5947">11257 17208 215 0,'0'0'7'0,"0"0"-4"16,0 0-2-16,0 0 2 0,0 0 0 16,0 0 0-16,0 0 23 0,0 0-14 15,0 0 15-15,0 0-15 0,13 69-9 0,-5-53-1 16,-1 0 5-16,1-1 14 0,0 1-9 16,-1-2 15-16,2-2-13 15,-1 3 2-15,1 1-3 0,-3-4-3 0,1-3-5 16,-3-3 0-16,2 0-2 0,0 2 3 15,-5-5 0-15,2-1-2 0,-3-2 0 16,5 0-1-16,4 0 2 0,5 0 1 16,6-7 1-16,2-10-6 0,7-7-1 15,1-6-16-15,9-5 8 0,0-3-13 0,0-5-9 16,0-2 13-16,1 1-19 0,-3-1 14 16,-3 3-1-16,-2 5-7 0,-7 5-2 15,-8 10-12-15,-7 10-15 16,-7 8-14-16</inkml:trace>
  <inkml:trace contextRef="#ctx0" brushRef="#br0" timeOffset="111527.8614">11234 17456 331 0,'0'0'34'0,"0"0"-5"0,0 0-12 0,0 0-8 15,0 0-5-15,0 0-5 0,0 0-1 16,0 0 2-16,0 0 2 0,-13 9 4 15,12 6-2-15,1 6 3 0,0-2 2 16,8-1-1-16,4 0 0 0,1-4-3 16,3 1 1-16,-3-3-2 0,6-3 0 0,1-3 7 15,0-3-4-15,3-3 2 0,3 0-3 16,3-4-4-16,0-7-2 0,1-1 1 16,2-1-1-16,0-1-1 15,1-2 1-15,-1 1-2 0,-3 3 0 0,0 0-1 16,-6-1-2-16,-1 3-2 0,-2 0-1 15,0-4-11-15,-1-2-6 0,3-3-21 16,2-4-25-16,4-3-31 0,2-6-55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2T04:37:38.6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18 9274 18 0,'0'0'6'0,"0"0"-4"0,0 0-2 16,0 0-1-16,0 0-2 0,0 0-2 15,0 0 0-15,0 0 4 0,0 0 4 16,3-3 2-16,3 3 5 0,6 0-2 15,-1 3 3-15,5 1 2 0,4-3 0 16,2 1-1-16,3-2 2 0,1 0-2 0,0 0-4 16,-2 0 2-16,-1 0-5 15,-5-2-2-15,2 2-2 0,0 0 1 16,1 0-1-16,3 0-1 0,-1 0 0 16,-10 2-1-16,4 0-1 0,0 3 1 0,-2-3 0 15,1 3-1-15,-1 0-1 0,-7-2 1 16,0 2 1-16,2-2 2 0,-6-2-1 15,0 2 0-15,-4-3 0 0,0 0 2 16,0 0 1-16,2 2 1 0,-1-2 2 16,1 0-1-16,-2 1-6 0,0-1-6 15,0 0-9-15,0 2-9 0,-3-2-3 16,-10 0-9-16</inkml:trace>
  <inkml:trace contextRef="#ctx0" brushRef="#br0" timeOffset="299.7686">11844 9355 95 0,'0'0'19'0,"0"0"-1"16,0 0-3-16,0 0-5 0,0 0-5 15,0 0-5-15,0 0-6 0,0 0 0 16,0 0 1-16,0 0 5 0,-13-8 2 15,13 8 0-15,13 0 0 0,5 0-3 16,5 0 2-16,0 0-1 0,0 0 0 16,0 0 1-16,2 0-1 0,-1 0 0 15,1 0 0-15,-2 0 0 0,2-4 2 16,-2-1-2-16,1-1-2 0,-3 2 2 0,-7-2-3 16,2 2-2-16,-6 3-1 0,2-2-3 15,-2 0-6-15,-7 2-2 0,5 1-11 16,-8 0-4-16,0-2 1 0</inkml:trace>
  <inkml:trace contextRef="#ctx0" brushRef="#br0" timeOffset="547.7011">11736 9481 99 0,'0'0'50'0,"0"0"-1"0,0 0-6 0,0 0-16 16,0 0-13-16,0 0-3 0,0 0 1 15,0 0-4-15,0 0-2 0,0 0-4 16,-22-24-4-16,37 7-1 0,4 6 2 16,4 2 0-16,1 0 0 0,4 3 2 15,2 0 1-15,3 1-2 0,2 1 0 16,1-1-1-16,-1 1-2 0,4 1-1 16,-6 0 2-16,2-1-2 0,-2 1-1 15,-1 2-5-15,-2 1-4 0,-1 0-7 0,-7 0-19 16,1 0-27-16,-6 0-50 0</inkml:trace>
  <inkml:trace contextRef="#ctx0" brushRef="#br0" timeOffset="5566.5766">5463 9269 42 0,'0'0'11'0,"0"0"-2"0,0 0-5 16,0 0-7-16,0 0-9 0,0 0-6 15,0 0-2-15,0 0 7 0</inkml:trace>
  <inkml:trace contextRef="#ctx0" brushRef="#br0" timeOffset="7817.9747">14397 9268 78 0,'0'0'11'0,"0"0"-1"16,0 0-5-16,0 0-5 0,0 0 2 15,0 0-3-15,0 0-1 0,0 0 2 16,0 0-6-16,43-24 3 0,-20 20 2 0,2 4 0 16,1 0 1-16,0 0 0 0,1 0-3 15,1 0 0-15,-1 0-1 0,1 0-2 16,-1 0-4-16,-5 0-2 0,4 0-5 15,-9 0-2-15,2-1 1 0</inkml:trace>
  <inkml:trace contextRef="#ctx0" brushRef="#br0" timeOffset="8167.7614">14122 9452 110 0,'0'0'26'0,"0"0"-2"0,0 0-4 0,0 0-4 15,0 0-1-15,0 0-10 0,0 0-1 16,0 0-3-16,0 0-2 16,0 0 2-16,30-23-2 0,-8 15 1 15,3 2-1-15,1 1 0 0,1 0-1 0,0 0 1 16,2 0 0-16,0 3-1 0,-2-1 1 15,0 0-2-15,-1-1 2 0,-3 2-1 16,3-1-2-16,-8 1-2 0,0 1-1 16,-6-2-1-16,2 3-2 0,-1 0 0 15,-7 0-2-15,3 0-4 0,-9 0-4 0,0 0 2 16,0 0 0-16,1 0 8 0,-1 0 6 16,0 0 2-16,0 9 1 15,-10 0 1-15,-3 3-2 0,3-4 2 16,-3-1-6-16,6-2-17 0</inkml:trace>
  <inkml:trace contextRef="#ctx0" brushRef="#br0" timeOffset="12780.4642">16712 9189 0 0,'0'0'9'0,"0"0"-4"0,0 0 0 16,0 0-1-16,0 0-2 0,0 0-2 15,92-17 1-15,-68 13 1 0,-1 1-1 16,-2-2 1-16,2 1 0 0,-1-1-1 16,3 1 0-16,-2-1-1 0,1 1 0 0,0 1-1 15,-7 0 1-15,0 1-1 0,-7 1-1 16,-4-1 2-16,0 2-3 16,-6 0-3-16,0-2 1 0,0 2-2 15,2 0 4-15,-1 0 6 0,-1 0-1 0,0 0 3 16,-15 0-2-16,-8 4 0 0,-11 4-1 15,-4-1 1-15,-5 2-2 0,-4 2-1 16,-2 0 0-16,-2 1-1 0,-3-2 1 16,-3-1 1-16,2-3 1 0,6-1 3 15,6-4 3-15,8-1 7 0,12 0 4 0,7-1 3 16,7-2 1-16,4 0-3 0,2 2-3 16,3 1-9-16,0-7-1 15,0-2-5-15,8-2-2 0,5-1 2 16,6 3-4-16,1 3 0 0,5 1 0 0,2 2-1 15,2 2 0-15,3 1 2 0,0 0 1 16,0 0-3-16,1 0 2 0,-1 0 0 16,0 0-2-16,0 1 5 0,-1-1-4 15,4 0 0-15,0 0 0 0,1 0-4 16,0 0-3-16,-1-1 2 0,-5-1-8 0,2 1-1 16,-11-1-1-16,-7 2-6 0,-10 0-4 15,-4 0-1-15</inkml:trace>
  <inkml:trace contextRef="#ctx0" brushRef="#br0" timeOffset="13023.9808">16587 9245 56 0,'0'0'26'16,"0"0"-3"-16,0 0 2 0,0 0 6 0,0 0-4 15,0 0-2-15,0 0-7 0,0 0-5 16,0 0-8-16,0 0-3 0,-33 0 0 15,34-1-1-15,13-3 0 0,10-1 2 16,9-1-6-16,4-2 2 0,3 1-1 16,2-2-1-16,0-1 0 0,0 0-1 0,3-1-1 15,-3 1-4-15,1-1-6 16,-2 2-3-16,-5 2-4 0,-3-1-2 0,-5 3-1 16,-8 2-5-16,-10 0-7 15,0 3-17-15</inkml:trace>
  <inkml:trace contextRef="#ctx0" brushRef="#br0" timeOffset="13309.517">16570 9310 155 0,'0'0'44'0,"0"0"-9"15,0 0-8-15,0 0-11 0,0 0-9 16,0 0-5-16,0 0-2 0,0 0 1 0,0 0-1 16,0 0 0-16,87-7-1 0,-57 1-1 15,5-1-2-15,3 2-1 0,5-4-4 16,5 0-13-16,4-2-17 0,4 2-18 15,-1 0-32-15</inkml:trace>
  <inkml:trace contextRef="#ctx0" brushRef="#br0" timeOffset="14975.7546">4731 14345 237 0,'0'0'27'0,"0"0"1"0,0 0-6 16,0 0-3-16,0 0-10 0,-81-82 6 15,75 74 1-15,3 3-1 0,2 2-4 16,1 3-7-16,-3-2-8 0,3 2-5 15,0-1-1-15,0-3 2 0,4-4 3 16,8-1 5-16,7 1 1 0,1 2-1 0,3 3-1 16,3 1 0-16,2 2 1 15,-1-1-2-15,-1-1 2 0,2 1-4 16,5-1 0-16,-3 2-2 0,-2-1 1 16,1-1 2-16,0 1-1 0,-2 0 0 0,-1 1-3 15,-7 0-7-15,-3 0-6 0,-2 0-4 16,-5 0-4-16,4 0-1 0,-7 0 5 15,-2 0 3-15,-4 0-1 0,0 0 2 16,0 0-1-16,3 0-5 0,-3 0 2 16,3 0 4-16,-3 1 4 0,-3 6-2 15</inkml:trace>
  <inkml:trace contextRef="#ctx0" brushRef="#br0" timeOffset="15243.5006">4633 14379 62 0,'0'0'20'16,"0"0"5"-16,0 0 7 0,0 0 0 15,0 0-4-15,0 0-11 0,0 0-11 0,0 0-9 16,0 0-5-16,-51 2-3 0,51-2 4 16,0 0 6-16,0 0 1 0,0 1 0 15,18 1 1-15,5 0 0 0,7-2-2 16,2 0-3-16,1 0 1 0,-1 0-1 15,3-5 2-15,-2 0 2 0,-1 2-3 16,2-2-3-16,-2 1-2 0,1-1-5 16,-1-1-9-16,-3 1-1 0,-3 0-7 15,-1-1 6-15,-9 1 8 0,-6 2 0 16,-6 1 2-16</inkml:trace>
  <inkml:trace contextRef="#ctx0" brushRef="#br0" timeOffset="15476.7166">4591 14508 177 0,'0'0'38'0,"0"0"-7"0,0 0-8 16,0 0-7-16,0 0-15 0,0 0-5 0,0 0 0 15,0 0-2-15,0 0 6 0,0 0 1 16,59-21-2-16,-27 15 1 0,0 0 1 15,1-1-6-15,-1 0-1 0,0 1-1 16,-2-2-3-16,-1 1 0 0,4 1-6 16,-1-2-11-16,0 2-23 0,3 1-16 0</inkml:trace>
  <inkml:trace contextRef="#ctx0" brushRef="#br0" timeOffset="17029.3574">5248 13841 94 0,'0'0'14'0,"0"0"-8"16,0 0-2-16,0 0-2 0,0 0-3 16,0 0-4-16,0 0-9 15,0 0-14-15,0 0-18 0</inkml:trace>
  <inkml:trace contextRef="#ctx0" brushRef="#br0" timeOffset="20850.5902">9571 14047 36 0,'0'0'18'0,"0"0"-5"0,0 0-5 16,0 0-3-16,0 0-6 0,0 0 0 15,0 0 2-15,0 0 0 0,0 0 1 16,0 0 1-16,-6-14-3 0,19 14 1 0,9 0 2 16,0 0 2-16,8 0 1 0,1-4 0 15,-1-3-4-15,3 0 0 0,0-1-1 16,-5-1-2-16,6 1-1 0,-3 0 1 15,-3 0-2-15,-1 2 2 0,-1 0-3 16,-3 1-2-16,-4 0 1 0,-3 4-7 16,-6 1-2-16,-3 0-9 0,2 0-9 15</inkml:trace>
  <inkml:trace contextRef="#ctx0" brushRef="#br0" timeOffset="21106.6129">9613 14130 59 0,'0'0'5'0,"0"0"-1"16,0 0-8-16,0 0-4 0,0 0 0 16,0 0-2-16,0 0 2 0,0 0 0 15,0 0-8-15</inkml:trace>
  <inkml:trace contextRef="#ctx0" brushRef="#br0" timeOffset="21607.1066">10163 12527 69 0,'0'0'5'0,"0"0"-5"0,0 0-2 16,0 0-4-16,0 0-6 0,0 0-3 15,0 0-10-15</inkml:trace>
  <inkml:trace contextRef="#ctx0" brushRef="#br0" timeOffset="22317.3289">9753 14161 84 0,'0'0'15'0,"0"0"2"16,0 0 3-16,0 0 1 0,0 0-3 15,0 0 0-15,0 0-4 0,0 0-7 16,0 0-7-16,0 0-6 0,-55-8 0 16,55 5 6-16,6-2 4 0,11-1 2 15,8-4-3-15,4 0-2 0,2-2 1 16,-1 2-2-16,2-3-4 0,-2 3 3 0,-1 1-1 16,1 0-4-16,-2 1 0 0,-11 2-1 15,2 1-6-15,-6 2-1 0,-3 2-2 16,3-2-10-16,-9 2-12 15,2 1-10-15,-6 0 11 0</inkml:trace>
  <inkml:trace contextRef="#ctx0" brushRef="#br0" timeOffset="22586.2405">9587 14223 214 0,'0'0'44'16,"0"0"-9"-16,0 0-7 0,0 0-5 15,0 0-8-15,0 0-6 0,0 0-4 16,0 0-2-16,0 0 0 0,0 0-3 0,-10 4 1 16,10-4 1-16,12-3 0 15,9-6 2-15,10-6-1 0,3 1-3 0,3-4-1 16,3 3 0-16,-4 0-4 0,0 1-3 15,-1 4-2-15,-2-1-12 0,2 2-14 16,0 1-20-16,1 2-17 0,-5 2-27 16</inkml:trace>
  <inkml:trace contextRef="#ctx0" brushRef="#br0" timeOffset="23804.3135">14320 14071 53 0,'0'0'10'0,"0"0"-4"0,0 0-3 16,0 0-3-16,0 0-3 0,0 0 3 16,0 0-2-16,0 0 2 0,0 0 0 15,0 0 0-15,-12-7 1 0,12 7 1 0,0 0 2 16,0 0 2-16,0 0 2 0,2 0 1 16,8 0-1-16,10 0-1 0,4 0-2 15,0 0 1-15,2-2-1 16,4-1-1-16,1-2 1 0,-2-1-1 0,1 2-2 15,5-4-1-15,0 2 0 0,2 0-1 16,-1-2-1-16,3 2 1 0,-4-2-1 16,0 3-1-16,-2-2 0 0,0 1 0 15,-2 0 0-15,-2 0-1 0,-5 2 0 16,-5-1-2-16,-9 4 0 0,-4 1 2 0,-6 0 0 16,0-2 4-16,0 2 2 0,1 0-6 15,1-2 0-15,-2 2-7 0,1-1-3 16,-1-4-2-16,-1 3-2 0,-11-5-16 15</inkml:trace>
  <inkml:trace contextRef="#ctx0" brushRef="#br0" timeOffset="24108.6011">14455 14221 139 0,'0'0'38'0,"0"0"3"15,0 0-2-15,0 0-5 0,0 0-8 16,0 0-7-16,0 0-4 0,0 0-3 16,0 0-8-16,-8 9 0 15,8-9-5-15,8-7-2 0,6-5 2 0,2-2 0 16,4 0 0-16,2 2 0 0,-2 2-5 15,2-1 1-15,1 3 1 0,0 0-2 16,-1 3-3-16,1-2-4 16,-2 3-6-16,0 0-9 0,-4 1-13 0,-1 1-11 15,-3 0-14-15,-1 2-10 0</inkml:trace>
  <inkml:trace contextRef="#ctx0" brushRef="#br0" timeOffset="24350.2541">14304 14331 186 0,'0'0'29'0,"0"0"-6"0,0 0-9 0,0 0-8 16,0 0-3-16,0 0 0 0,0 0 0 15,0 0 3-15,0 0-5 0,71 17 2 16,-45-15-3-16,0 1-2 0,2-1 1 15,1 0 1-15,1-2-1 0,3 0 0 16,6 0-4-16,0 0-7 0,0-2-8 16,2-1-20-16,-2-2-29 0,-3-1-52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2T04:38:23.8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743 4468 86 0,'0'0'13'0,"0"0"-6"0,0 0-1 0,0 0 1 15,0 0-1-15,0 0 4 0,0 0 0 16,0 0-1-16,0 0 0 0,-5-2-1 15,8 2 0-15,3-2 3 16,8 2 6-16,4-1 1 0,2-1 1 0,4 0-4 16,0 2-7-16,2 0-2 0,0-1-4 15,1 1 2-15,2-2-2 0,2 2-1 16,0-1 2-16,3-1-3 0,0 1 1 16,1-2 0-16,3 0-1 0,2 0 2 15,1-1 0-15,2 1-1 0,2 1 1 0,0-3-1 16,1 2-1-16,2 0 2 0,1-1-1 15,3 2 0-15,-1-1 0 0,1 0-2 16,-2 0 1-16,0 1-1 0,-2 1 0 16,0-1-1-16,0 2 4 0,-3 0-4 15,-2 0 4-15,-2 0-2 0,-1 2-2 16,-1 2 2-16,-1-1 2 0,-2 2-1 0,-1-1 0 16,0-1 1-16,-2 1-1 15,-3-3 0-15,-1 1 1 0,-1-1-2 16,-4-1 1-16,2 0 0 0,-3 2 0 0,-5-2 0 15,2 0 0-15,0 0 1 0,-7 0 0 16,9 0 0-16,-5-3 1 0,-4 3-1 16,5-3 0-16,-7 3-1 0,-1-4 1 15,0 3 0-15,-5-1 0 0,2 2 2 16,-7 0-2-16,0-2 0 0,0 2 1 0,1 0-3 16,1-1 0-16,-1 1-1 0,1 0-1 15,-1 0-1-15,0-1-2 16,1 1-1-16,-1 0-2 0,1 0 1 15,-1 0-2-15,1 0-4 0,-1 0-7 0,1 0-15 16,-1 0-15-16,1 0-13 0,-1 0-18 16</inkml:trace>
  <inkml:trace contextRef="#ctx0" brushRef="#br0" timeOffset="1328.8115">23840 4566 207 0,'0'0'34'0,"0"0"-10"0,0 0-9 0,0 0-4 16,0 0-3-16,0 0-4 15,0 0-2-15,0 0-5 0,0 0-4 0,0 0-2 16,-5-6 3-16,5 6 11 0,0 0 9 16,-1 3 10-16,1 2 1 0,-2 8-10 15,1-1-2-15,1 2 8 0,-2 6-3 16,1-7-1-16,-1 7-6 0,-1 0-9 16,1 2-2-16,-1 3 6 0,0 0-1 0,2 3-2 15,1-1 1-15,0 2-1 16,0-1-4-16,0 0 1 0,0 0 1 0,0-1 1 15,0-1-1-15,0-2 1 16,0 2 0-16,1-4 2 0,2 3 0 0,0-3 2 16,-1 0-3-16,0 3 2 0,-2 0 2 15,0 0-4-15,0 3 5 0,0-1-3 16,0 2 1-16,-5-2-2 0,0 1-3 16,1-3-1-16,-1 0 0 0,1-1 0 15,1 1 0-15,-1-3 0 0,1-6-1 0,0 0 1 16,2-4-4-16,-1-1 2 0,1 1-3 15,-1-8 3-15,2 3 0 0,0-3 0 16,0 3 1-16,0-2 1 0,0 7 1 16,0-6-1-16,0 5 0 0,0-1 0 15,0 1 0-15,0-2 0 0,0 2 0 0,2-1 1 16,-2 1-1-16,1 0-1 16,-1-7-1-16,2 7-3 0,-2-5-2 15,0 0-1-15,1 0-1 0,-1-6-1 16,0 4 2-16,0 3-4 0,0-3 2 0,3 2-5 15,-3-6 2-15,0 0-1 0,0 0-1 16,0 1 3-16,1 2 0 0,-1-2 1 16,0 0 3-16,0 1 1 0,0 0 2 15,0-1 4-15,0 0 1 0,0 1 0 16,0 0 1-16,0-1 1 0,0 1-1 0,0 0 2 16,0-1 1-16,2 0 2 0,-2 0 0 15,0 1-1-15,0 0-3 0,0-1-1 16,0 1-2-16,1-1 1 15,-1 0 1-15,1 2 0 0,4 1 3 0,-1 0-2 16,4 3 3-16,4 0-3 0,-3-2-1 16,4 1 0-16,3-2-1 0,0 1 1 15,9 3-2-15,-2-4 2 0,1 2 3 16,2-3 0-16,1 2 1 0,4-4-2 16,7 2 2-16,1-3-4 0,6 0 4 0,4 0 0 15,3 0-1-15,2-2-1 0,2-3-2 16,0 2 0-16,1-2 0 0,-1 1 1 15,0-2-2-15,-3 1 0 0,0-1 0 16,-3-2 1-16,0 0 0 0,-3 1 0 16,-3 0 0-16,1 1-1 0,-5-1-1 15,-1 1 0-15,0 0 0 0,-3 1-2 16,-1 1 1-16,1 1 1 0,0-1-1 16,1 3 2-16,3 1-2 0,-2-1-1 15,-1-2-1-15,0 1 1 0,-1 0 2 0,1-1 1 16,-4-1 3-16,-1 1-3 0,-3 0 0 15,-3 0-2-15,-8 1 2 0,0 1 0 16,-2-1 2-16,-3 2-1 0,6-4 1 16,-2 3-2-16,-5-1 0 0,5 0 0 15,-8 1-1-15,-5 0 1 0,8-1-2 0,-6 2-1 16,-1-2 0-16,6 1-4 16,-4 1 0-16,-3-1-2 0,2 1-6 15,-6 0-15-15,0-3-20 0,0 3-26 16,1 0-25-16</inkml:trace>
  <inkml:trace contextRef="#ctx0" brushRef="#br0" timeOffset="2312.3287">25743 4585 190 0,'0'0'38'0,"0"0"-8"0,0 0-7 16,0 0-4-16,0 0-3 0,0 0-2 15,0 0-3-15,0 0-7 0,0 0-1 0,0 0-5 16,-5-7-3-16,5 7-3 16,0 0-1-16,0 0 4 0,0 0 3 15,0 0 5-15,0 0 0 0,0 3 2 16,0 9 5-16,0-2 8 0,0 9 4 0,3-1 3 15,0 3 1-15,0 5-5 0,1 1-1 16,-1 1 1-16,-1 0-2 0,1 1-6 16,-3 2-4-16,1-1-3 0,-1 1-5 15,3 1 2-15,-3-1 1 0,1 1 3 16,1-4-1-16,-1 2-2 0,0-3 0 0,1 1-2 16,-1-3 3-16,-1 1-2 0,0 1 3 15,0-1-3-15,0 2-1 0,-1-3-2 16,-2 0-1-16,0-3 1 15,-1 1 0-15,1 0 0 0,0-8 1 0,2 3 0 16,-1 0-2-16,1-5 1 0,1 5-3 16,0-7-2-16,0-3 2 0,0 3 1 15,0-2 0-15,1 0 2 0,2 2-1 16,-1-1 1-16,1 1-1 0,1 0 1 16,-1-1-1-16,-1 1 0 0,0 0 0 0,1 0-2 15,0 1 1-15,-2-1 1 0,1-1-3 16,1 2 0-16,-3-7-3 0,1 5 2 15,-1-4-2-15,0 1 0 0,2 3-4 16,-1-5 0-16,-1-1 0 0,2 2 3 16,-2-6 2-16,0 0 2 0,0 0 0 15,0 2 2-15,1-1 0 0,-1 1 1 16,0 0 1-16,0-1 0 0,0 0 0 16,0 0 1-16,0 1 0 0,0 0 1 15,0-1-1-15,2 1 1 0,-2-1-2 0,0 0-2 16,0 1 0-16,0 0-1 0,0 0 0 15,0-1 0-15,0 1 1 0,0-1 2 16,0 0 2-16,0 1-2 0,0 0 1 16,0-1-1-16,0 0 0 0,0 5-1 15,0-1-3-15,0 1-5 0,0-1-3 16,0-5-9-16,-2 0-5 0,2 0-12 16,-1 1-17-16,-1 0-21 0,2 1-15 15,-1-2-39-15</inkml:trace>
  <inkml:trace contextRef="#ctx0" brushRef="#br0" timeOffset="4285.1839">27015 5273 44 0,'0'0'24'0,"0"0"-10"0,0 0-8 15,0 0-7-15,0 0 0 0,0 0 1 0,0 0-1 16,0 0 1-16,0 0 1 0,-4-9 1 16,4 8 3-16,0 1 3 0,1-2 3 15,11 0 3-15,5-1 2 0,8 0-1 16,1-1 2-16,3 1 4 0,1 0-1 16,2-1 0-16,2 0-2 0,1 1-5 0,-1-3-1 15,2 1-1-15,-1 0 1 16,1-2-3-16,0 1 0 0,-2 2 2 0,-2-1-4 15,-2 2-1-15,-2 0-1 0,-1 0-3 16,0 2-1-16,2-1 1 0,1-1 0 16,2 0-1-16,0 0 0 0,-2-2-2 15,-1-1 2-15,-2 1-2 0,-7 2 1 16,-2 2 0-16,-5 0 0 0,-7 1 1 16,0 0 0-16,-6 0-1 0,0 0 2 15,0 0 1-15,1 0 2 0,0 0 1 0,1 0 0 16,-1-2-2-16,1 2-1 0,0 0-1 15,0 0-2-15,-2 0-1 0,1 0-6 16,-1 0-4-16,0 0-4 0,2 0 0 16,-2 0-6-16,0 0-13 0,-2 0-14 15,-9 0-8-15,-1 0-9 0,2 0 4 0,-1 0 6 16</inkml:trace>
  <inkml:trace contextRef="#ctx0" brushRef="#br0" timeOffset="4667.5021">27674 5109 260 0,'0'0'47'0,"0"0"-3"0,0 0-8 16,0 0-9-16,0 0-7 0,0 0-7 0,0 0-4 16,0 0-5-16,0 0-4 0,0 0-1 15,-9-3-3-15,7 3 0 0,2 0-2 16,0 0-2-16,0 0 1 15,0 0 6-15,2 0 2 0,10 0 7 0,7 0 0 16,6 0-4-16,-1 3-1 0,1-2-1 16,-2 3 0-16,2-1-1 0,1 1-1 15,-2 1 0-15,1-1 1 0,-3 1-2 16,-5-3 1-16,0 3-2 0,-8-1-2 16,-5-3 0-16,2 1-1 0,-6-2 1 0,0 0-1 15,0 0 9-15,0 5 3 0,0 5 4 16,-3 3 3-16,-9 4-2 0,-6-3-3 15,-5-2 1-15,-5 0-8 0,2 0-1 16,-1-2-2-16,1 2 0 0,0-2-4 16,3-1-5-16,4 0-9 0,3-3-15 15,4 0-8-15,4-3-14 0,3-1-5 16,2 1-8-16,3-3-8 0,-5 0-45 16</inkml:trace>
  <inkml:trace contextRef="#ctx0" brushRef="#br0" timeOffset="5065.305">27625 5153 398 0,'0'0'36'0,"0"0"-10"0,0 0-14 0,0 0-6 16,0 0-9-16,0 0-5 0,0 0-3 0,0 0-5 16,0 0 0-16,5-9 8 0,-5 9 13 15,1 3 7-15,1 11 7 16,-1-2-3-16,-1 9-2 0,2-1-3 15,-2-7 1-15,0 7-2 0,0-1-7 0,0-7 1 16,0 6-4-16,0-6 1 0,0-2-1 16,0 3 1-16,0-3-1 0,0 1 1 15,0-7-3-15,0 3 1 0,0-3-4 16,0 1-1-16,0-1-4 0,0 1-12 16,0-5-16-16,3 3-35 0,1 1-49 0,-2 1-123 15</inkml:trace>
  <inkml:trace contextRef="#ctx0" brushRef="#br0" timeOffset="5240.3533">27683 5336 382 0,'0'0'7'0,"0"0"-33"0,0 0-52 16,0 0-49-16</inkml:trace>
  <inkml:trace contextRef="#ctx0" brushRef="#br0" timeOffset="7440.701">29126 5249 446 0,'0'0'49'0,"0"0"-16"0,0 0-13 15,0 0-6-15,0 0-9 0,0 0-5 16,0 0-6-16,0 0 0 0,0 0 2 0,-4-13 0 16,5 20 2-16,7 4 0 0,1 5 0 15,-2 0 0-15,0-3 0 0,-4 2-4 16,0-4 0-16,-3 0-1 15,0 8 2-15,0-7 1 0,-2 5-2 0,-1-8-4 16,2-4 1-16,-1 0 2 0,2-5 5 16,-1 0 7-16,1 0 7 0,-3 2 0 15,2-2-3-15,-1 0-4 0,-2 0-3 16,0-2 2-16,-2-6 0 0,1-2 0 16,2-2 3-16,0 0-3 0,3-1-2 0,0-7-3 15,2 0-3-15,5-4-1 0,5 4 0 16,1 2 0-16,1 3 2 15,4 2-1-15,-1 3 1 0,2 2-1 16,-2 2 2-16,-1 1-1 0,-1 2 0 0,-4 2-2 16,-5 1-2-16,4 0 0 0,-5 0 3 15,4 0 1-15,0 3 2 0,-3 3 1 16,0 2 1-16,-1 1 0 0,0 0 2 16,-2 2 0-16,-2-1 0 0,-1-5 0 15,0 5-1-15,0-3-1 0,0-3 3 0,0 2 0 16,0-3 0-16,0 2 2 0,-1-1 1 15,-1 1 1-15,2-5 1 0,0 0-1 16,-4 1 0-16,-2 2-2 16,3-1-2-16,-7 1-1 0,6-3 0 0,-2 0 1 15,2 1-1-15,4-1-1 0,-2 0-2 0,0 0-3 16,-1-4-1-16,3-6-2 16,0-5 2-16,0 2 2 0,9-6 1 15,2 4-1-15,2 2 1 0,0 1-1 16,-3 2-4-16,3 2 5 0,-6 3-3 0,-3 2 2 15,7-2 3-15,-4 5-3 0,3 0 3 16,0 0-3-16,-1 2-1 0,4 5 1 16,-6 0-1-16,3 3 1 0,-1 4 1 15,-3 1 1-15,1 3-1 0,-1-5 0 16,-3 3-7-16,1-7-9 0,-3 2-15 0,2 1-20 16,-3-8-32-16,2 3-20 0,-2-7-59 15</inkml:trace>
  <inkml:trace contextRef="#ctx0" brushRef="#br0" timeOffset="7769.0662">29871 5014 518 0,'0'0'45'0,"0"0"-18"15,0 0-10-15,0 0-10 0,0 0-7 16,0 0-3-16,0 0 0 0,0 0-1 16,0 0 4-16,-10 22-2 0,-3 10 2 15,0 6 5-15,-4 5-6 0,-1 4 4 0,-1-2-8 16,1 0-2-16,3-2 1 0,3-4-5 15,3-4 4-15,3-3-3 0,3-2-1 16,1-11-6-16,1-1-4 0,-1-5-12 16,1-8-14-16,1 3-23 0,0-8-20 15,-2 0-33-15</inkml:trace>
  <inkml:trace contextRef="#ctx0" brushRef="#br0" timeOffset="8180.1558">30081 5263 438 0,'0'0'35'0,"0"0"-17"0,0 0-8 16,0 0-6-16,0 0-4 15,0 0 0-15,-96-20-3 0,76 30-1 0,2 1-1 16,3 1 0-16,5-2 3 0,1 3-4 16,6-4-1-16,2 3 2 0,1 4 0 15,0-2 1-15,7 3 0 0,4-3-4 16,3-4 0-16,3-1 1 0,-1-2 4 16,-2-3 3-16,2 0 0 0,-4-2 1 0,-1-1 1 15,1 1-1-15,-1 0 3 0,1-1 0 16,-3 3 1-16,2-3-1 0,-6 0-1 15,-1 1 0-15,-4-2-1 0,1 3 2 16,2 0 0-16,-1 3 1 0,-2 5 0 16,-6 0-2-16,-9 2-6 0,-5 1-2 15,-3-2-4-15,-1 0-2 0,-3 0-9 16,1-1-11-16,2-2-20 0,5-5-27 16,7-1-16-16,4-3-49 0</inkml:trace>
  <inkml:trace contextRef="#ctx0" brushRef="#br0" timeOffset="8651.6584">30101 5411 211 0,'0'0'58'15,"0"0"-12"-15,0 0-17 0,0 0-8 16,0 0-8-16,0 0-3 0,0 0-2 0,0 0-1 15,0 0-2-15,31 38 0 0,-26-35-2 16,-5-3 0-16,0 0-1 0,0 0 0 16,7 0-1-16,5 0-1 0,5-3-1 15,2-6-1-15,0-2 0 0,-4-1 2 16,0-2 1-16,0 1 0 0,-2-2 3 0,-4 4 2 16,-2 0 10-16,0 4 4 0,-6 2 6 15,2 0 5-15,-1 1-5 0,-1 0-3 16,1-1-5-16,-1 0-6 15,-1 5-4-15,0-1-5 0,0 1-4 0,0-1-3 16,0 1-4-16,0-2-1 0,0 2-2 16,-1 0 3-16,-12 0 2 0,-2 4-2 15,-3 7 1-15,1 1-2 0,3 2-1 16,2 1 3-16,1 0-2 0,-1 2-1 16,4-1-2-16,2-2-1 0,1 0 1 0,4-5 2 15,1 3 5-15,0-1-1 0,0 0 3 16,6 2 0-16,-2-5 3 0,6 2 2 15,-4-6 1-15,6-1-1 0,4-2-1 16,2-1-1-16,5 0-2 0,1 0 0 16,2-1-11-16,1-6-10 0,2 2-23 15,0-5-26-15,0 2-16 0,1-4-18 16</inkml:trace>
  <inkml:trace contextRef="#ctx0" brushRef="#br0" timeOffset="9019.6528">30603 5415 289 0,'0'0'75'0,"0"0"-18"0,0 0-16 15,0 0-14-15,0 0-4 0,0 0-6 0,0 0-1 16,0 0-4-16,0 0-2 0,0 0-1 16,0-17-2-16,0 15 1 15,0 1 0-15,0-1-1 0,0-4-4 16,0 0 1-16,-5-5-4 0,1 2 1 0,0 1 0 15,0 1-3-15,1 4 3 0,-3-4 1 16,3 5-1-16,-7-4-1 0,3 1-1 16,2 3-5-16,-6 1 2 0,-2 1 0 15,-5 1 0-15,-3 9 3 0,1 4 1 16,2 1 1-16,1 1 1 0,2 3-5 0,2 1 2 16,3-3-1-16,4-3 2 15,3 1 0-15,3 2 1 0,0-2-1 0,0 5-1 16,3-6-1-16,5-2 0 15,2-3-3-15,3 0-2 0,4 0 0 0,-3-3-7 16,3-3-6-16,3-1-10 0,0-2-9 16,7 0-12-16,-2-7-10 0,1-3-30 15,0-5-64-15</inkml:trace>
  <inkml:trace contextRef="#ctx0" brushRef="#br0" timeOffset="9537.3869">30622 4966 306 0,'0'0'34'0,"0"0"-11"16,0 0-10-16,0 0-6 0,0 0-6 16,0 0-5-16,0 0 0 0,0 0-1 15,0 0-3-15,61-64 1 0,-57 64 0 16,3 0 2-16,3 0 4 0,3 0 1 0,-3 2-1 16,2 5 0-16,-5 0 0 15,-1 2-1-15,-2 0 5 0,-3 3 1 16,1 6 2-16,-2 1 1 0,0 5 2 0,-3-1 6 15,-4-3 5-15,0 1 7 0,-2-2 0 16,0-1-3-16,-2-1-6 0,1-2-5 16,2-3-5-16,0 1-2 0,4-6 1 15,-1 1-2-15,1-1-2 0,-1 1 1 16,1-1-2-16,2-3-1 0,-3 4 2 0,4-4-5 16,-1 0 2-16,1 1-2 0,1-5 0 15,-2 0 1-15,2 0 1 16,0 3 2-16,0 1 1 0,3 3 1 15,2 0-1-15,4-4-1 0,-1 0 0 0,2-3 0 16,3 0-1-16,-2 0-1 0,2 0 0 16,-1 0-3-16,0 0-5 0,-5-2-10 15,3 1-24-15,0 1-30 0,3 0-62 16,3 0-123-16</inkml:trace>
  <inkml:trace contextRef="#ctx0" brushRef="#br0" timeOffset="9721.4594">31174 5366 538 0,'0'0'18'0,"0"0"-15"0,0 0-10 16,0 0-36-16,0 0-70 0,0 0-167 15</inkml:trace>
  <inkml:trace contextRef="#ctx0" brushRef="#br0" timeOffset="13519.4883">24492 3687 53 0,'0'0'21'0,"0"0"2"16,0 0 2-16,0 0 3 0,0 0 1 15,0 0-1-15,0 0-4 0,0 0-6 16,0 0-3-16,0 0-5 0,17-3-2 16,-16 3 1-16,1 0-2 0,-1 0 1 0,1 0-1 15,-2 0 1-15,0 0 1 0,1 0-1 16,-1 0 2-16,0 0-5 15,0 0-1-15,0 0-1 0,-1 0 0 16,-9 0-2-16,-6 4-1 0,3-1 0 0,-4 2-5 16,0-1 3-16,-1 2 1 0,-7 1 1 15,3 0 4-15,-2-1-1 0,-1 2-3 16,-2-2 2-16,-2 0-3 0,-1-2 2 16,-1 3 1-16,-1-3-1 0,2-1 3 15,0 0-2-15,1-3 0 0,0 0 1 0,2 0 0 16,0 0-1-16,-2 0 1 0,-1-1 0 15,1-2 1-15,0 0-1 0,-1 0-1 16,1-1-2-16,-2 3 3 0,1 1-2 16,0 0 0-16,-1 0 1 0,4 0-1 15,-1 0 0-15,4 1 1 0,8 1-4 0,-1 1 0 16,6 0 0-16,1 0 1 16,-1 0 0-16,5-2 1 0,2 1-2 15,4-2 0-15,-2 0 2 0,2 0-2 16,-1 0 3-16,-1 2 1 0,1-2 1 0,1 0-2 15,-2 1 2-15,2-1 1 0,-1 0-1 16,1 0 4-16,-3 0-4 0,3 2-1 16,0-2 2-16,0 0-6 0,0 0 2 15,0 0-3-15,0 0 2 0,0 0 0 16,0 0 0-16,4-2 2 0,1-1-2 0,3-1 1 16,-3 2-2-16,4-1 0 0,0-1 0 15,0 0-1-15,0 1-1 16,-1 1 1-16,1-1 1 0,2-2-3 15,4-1 3-15,0 0-2 0,6-2 3 0,1 1 2 16,-4-1-1-16,0 2-2 0,-2-2 1 16,0 1-1-16,0-1-2 0,1-1 2 15,-2 1-1-15,1-1-1 0,0 0 3 16,-5 3 0-16,1-1 1 0,1-1 0 16,-5 2 0-16,3-3 0 0,-5 3 0 0,-2 3 0 15,-2 0 0-15,-2 3-1 0,0-2 0 16,0 2-3-16,0-2 1 0,2 2 0 15,-2-1 1-15,0 1 0 0,0 0 3 16,0 0-2-16,-4 0 2 0,-8 0-1 16,2 1-1-16,-6 6-3 0,5-2 2 15,-4 3-2-15,1 4 4 0,-3-1 4 16,0 0-3-16,-1 1 3 0,-1-1-2 16,-1 1-2-16,-2-2-1 0,3 0-4 15,-1 0 4-15,-2-1 2 0,2 2 3 0,-5 1 1 16,2-2-1-16,-1 3-3 0,2-3 0 15,-1-1 0-15,3 1-1 0,5-6 3 16,5 0-1-16,3-2 1 0,2-1 3 16,1 1 4-16,0 0 6 0,4-2 4 15,-2 0 2-15,2 0-1 0,-1 0-3 16,1 1-6-16,-2-1-5 0,2 0-3 0,-1 0-1 16,1 2-2-16,0-2 0 15,0 0 0-15,0 0-4 0,0 0-1 16,0 0-2-16,0 0 2 0,0 2-1 0,0-2 5 15,0 0 0-15,4 0 0 0,2 0-2 16,0 0 1-16,4 0 0 0,-3 0-1 16,-1 0 2-16,6 0 0 0,2 0 2 15,5 0 0-15,5 1 0 0,-1 0-2 16,-6 1 2-16,3-1-4 0,-2 1-1 0,0 1-2 16,5 2-2-16,-3 0 6 0,-2 2-5 15,-1 2 6-15,-1-2-11 0,1 2-2 16,-5-3 1-16,1 1-10 15,-6-3 6-15,0-1-2 0,2 2 0 0,-6-4-3 16,2 2-9-16,-5-3-9 0,0 0 0 16,0 0-2-16,2 0 2 0,-2 2 2 15,0-2-18-15</inkml:trace>
  <inkml:trace contextRef="#ctx0" brushRef="#br0" timeOffset="13888.905">23738 3646 337 0,'0'0'51'0,"0"0"-20"16,0 0-12-16,0 0-8 0,0 0-7 15,0 0-2-15,0 0 1 0,0 0 2 16,0 0 2-16,0 0 2 0,3 2-2 16,-3 11-3-16,0 7 1 0,0-1 2 15,2 7 6-15,-1-2 0 0,1 1 3 16,1-1-5-16,-2 2-2 0,0-1 2 0,1 2-5 16,-1-3 3-16,2 0-7 15,-1-7-3-15,0-2 1 0,0-5 0 16,-1 2-2-16,1-2-1 0,-2-6-3 0,1 2-2 15,-1-6-2-15,0 0-2 0,0 0-6 16,0 3-2-16,2-3-6 0,-2 0-9 16,0 2-38-16,0-2-64 0,1 0-104 15</inkml:trace>
  <inkml:trace contextRef="#ctx0" brushRef="#br0" timeOffset="21640.5563">22401 3227 152 0,'0'0'44'0,"0"0"-12"0,0 0 8 0,0 0 7 15,0 0 2-15,0 0-6 0,0 0-12 16,-16-85-18-16,14 80-7 0,1 0-3 0,-1 1-1 16,2 4 1-16,0-1-3 0,0 1-5 15,0-2-5-15,-1 1-4 0,-1-1-7 16,1 2-4-16,-2-1 1 15,2 1 8-15,-5 0 4 0,-4 1 8 0,-4 7 4 16,-3 4-4-16,3 2 1 0,1-1 6 16,3 2-3-16,1-3 4 0,4 1-7 15,0-3-2-15,2 1 2 0,0 0 2 16,2-1 3-16,1 2-2 0,0-1-2 16,0 0 2-16,0-2-3 0,4 4 3 0,5-1 0 15,4 3-3-15,1-5 7 0,4-1-1 16,1 0 1-16,2-3-1 0,2 1 0 15,0 0-1-15,-2-3 1 0,-5 1-1 16,-2-1-2-16,-5-1 0 0,1 2-3 16,-3-1 1-16,-4 0 1 0,1-2 3 15,-4 3 6-15,0 5 4 0,-2 3 2 16,-9 3 3-16,-4-2-5 0,-6-3 0 16,-3 0-2-16,-1-3-2 0,-1-2-3 15,10-1 1-15,-3-3 0 0,8 0 3 0,-2-2-2 16,-2-2 0-16,4-3 0 0,-1-4-4 15,6 3-1-15,2-4-1 0,1-7-8 16,3 0-8-16,1-5-2 0,11 1 1 16,4 2 4-16,3-1 3 0,5 2-10 15,2 3-4-15,2-1-4 0,1 3 2 16,-2 2 8-16,0 2 1 0,0 0 1 16,-3 3 2-16,1 1-1 0,-9 2 8 0,1 2 2 15,-5 1 2-15,1 0 6 16,-2 0-4-16,1 0 2 0,-1 0-1 0,-6 0-2 15,1 0 2-15,-6 0 4 0,0 0 3 16,0 0 5-16,1 0 7 0,1 0 1 16,-1 0 2-16,1 0 1 0,-2 0 1 15,0 0 2-15,2 0 4 0,-2 0 0 16,0 0-3-16,0 0-6 0,0 0-8 16,0 0-8-16,0 0-3 0,0 0-3 0,-4 0-3 15,-3 4 1-15,-2 5 0 16,-1 5 2-16,0 1 0 0,3 2 2 15,-1 1 1-15,2 0 1 0,1-4-2 0,1 1-2 16,1-5-2-16,1 3 0 0,2-1 0 16,0 1 0-16,0-1-2 0,0-1-1 15,0 1 1-15,2-4 1 0,2 2-1 16,-2-8 0-16,6 2 0 0,1-4 3 16,4-5 1-16,7-6 0 0,-3-5 3 0,-1-6-1 15,0 0 2-15,-4-1 2 0,-4-2 1 16,-2 2 1-16,-2 5 7 0,-4 1-3 15,0-1-1-15,0 5-1 0,-4-5-2 16,1 9-3-16,-4 2-9 0,-5 2-22 16,-6 5-38-16,-10 0-58 0,-5 10-158 15</inkml:trace>
  <inkml:trace contextRef="#ctx0" brushRef="#br0" timeOffset="27519.2624">22878 3277 356 0,'0'0'55'0,"0"0"-18"0,0 0-15 15,0 0-6-15,0 0-7 0,0 0-7 16,0 0-4-16,0 0-4 0,-3-6-2 16,3 6 3-16,0 0 1 0,1 0 3 15,5 0-2-15,6 0-3 0,5 3-3 0,-8 0-1 16,5 5 5-16,-4 1 3 16,1 0 3-16,-1 0-2 0,0 0-1 15,-4-3-2-15,1 1-5 0,1-2 0 16,0 0 0-16,-1-1-2 0,-4-2 3 0,5 1-1 15,-3-1-3-15,-1-1 5 0,1 0 3 16,-5-1 9-16,0 0 3 0,0 0 2 16,1 0-1-16,2 0 1 0,0-1 1 15,0-2 3-15,0 0 4 0,-3 3 5 16,0-2 1-16,0-2 5 0,0-2-4 0,0-1-4 16,0 3-3-16,0 4-4 0,0-2-5 15,0 2-6-15,0 0-5 0,0-1-5 16,0 1-7-16,0 0 2 15,-5 0 1-15,-2 7 7 0,-5 10 4 0,-5 4-2 16,-3 4-5-16,1 0-13 0,-1 1-25 16,2-2-19-16,4 1-20 0,1-5-23 15,4-7-39-15</inkml:trace>
  <inkml:trace contextRef="#ctx0" brushRef="#br0" timeOffset="28183.4634">23264 3195 376 0,'0'0'51'15,"0"0"-16"-15,0 0-6 0,0 0-9 16,0 0-7-16,0 0-6 0,0 0-2 16,0 0-2-16,0 0-5 0,0 0-4 15,10-33-2-15,-9 31-3 0,-1 1-4 0,2 1 0 16,-2-2 4-16,1 2 3 0,-1 0 5 16,5 0 2-16,-1 0 0 15,2 5 2-15,2 5 2 0,-3-1 4 16,1 6-4-16,-5 2 6 0,-1 0-3 0,0-1-2 15,0 0-2-15,-1-3-2 0,-4-2-2 16,-2 3 6-16,-3-1 1 0,1-1-1 16,1 1 3-16,-4-3-6 0,3 1 0 15,4-4-2-15,-1 0-5 0,-1-2 0 16,4 1-3-16,0-4 1 0,1 3 4 0,1-1-3 16,1 2 3-16,0 4-1 0,0-2 1 15,0-4 2-15,4 1 1 16,-1-1 1-16,0-1 1 0,1 0 1 15,-4-3 1-15,0 0 3 0,0 0 3 0,2 1 1 16,-1-1 3-16,-1 2 1 0,2-2 1 16,-2 2 0-16,0-2 0 0,1 1-1 15,-1-1-2-15,0 1-3 0,0-1-4 16,2 1-1-16,-2-1 0 0,0 0-1 16,0 3-2-16,0-3 0 0,0 0-1 0,1 1-3 15,-1-1 0-15,2 0-2 0,5 0 2 16,7 0 2-16,4-7 0 0,8-1 1 15,0 0-2-15,0 0 0 16,-4 2-1-16,-5 4 0 0,-7-2-1 0,1 3 0 16,-6 0 0-16,-1-1-2 0,2 2-1 15,-6 0-2-15,3-2-3 0,1 1-4 16,2-1-4-16,-2 0-9 0,-4 2-16 16,0-1-41-16,0 1-36 0,0 0-65 15</inkml:trace>
  <inkml:trace contextRef="#ctx0" brushRef="#br0" timeOffset="51151.4233">28123 5107 123 0,'0'0'54'0,"0"0"-10"0,0 0-6 0,0 0-6 16,0 0-2-16,0 0 2 0,0 0 2 15,0 0-5-15,0 0-5 0,11-25-7 16,-11 23-4-16,0 1-4 0,0-1-4 16,0 0-2-16,0 1-2 0,0 0 0 15,0-1 0-15,2 2-1 0,-2-1 0 0,0 1 0 16,0-2 0-16,0 2 0 16,1-1-1-16,-1 1-2 0,2-3-2 15,-2 3-1-15,4-4 0 0,0 1 2 16,7-1 1-16,-2 1 3 0,2 0 0 0,-1 1 0 15,-4 1-3-15,7 1-3 0,-7 0 0 16,4 0-1-16,4 4 5 0,-4 5 2 16,2 1 2-16,-5 2-2 0,-1 3-3 15,-5-5-2-15,1 10 2 0,-2 2-1 16,-2 3 2-16,-7 8 6 0,-5-1-7 16,0 0 2-16,-7 0 1 0,0-1-7 0,0-1 5 15,-2-3 2-15,2-2 0 16,2-3 5-16,0-2-4 0,6-8-1 15,2 0 0-15,3-6 1 0,5-2 0 0,0 0 4 16,3-4-1-16,0 0 4 0,0 0 1 16,0 0 1-16,0 2-1 0,0-2-3 15,0 0-7-15,3-7-2 0,9-6-1 16,5-5 1-16,2 3 3 0,0 1 1 16,0 2-1-16,-6 4 2 0,-6 3-4 0,1 2 2 15,-3 2-1-15,-1 0-4 16,1-1-2-16,-5 2-2 0,0-1 1 15,0 1 5-15,6 0 2 0,0 0-1 16,3 0 2-16,0 0-2 0,-2 4-1 0,3 0-4 16,-4 3-6-16,1-1-22 0,-1 1-26 0,1-1-20 15,-2 2-12-15,0 0-11 16</inkml:trace>
  <inkml:trace contextRef="#ctx0" brushRef="#br0" timeOffset="52000.4363">28438 5276 396 0,'0'0'51'0,"0"0"-16"0,0 0-10 16,0 0-7-16,0 0-10 0,0 0 1 15,0 0-4-15,0 0-1 0,0 0-2 16,0 0-3-16,-14-56-1 0,17 53-2 16,-1 0 0-16,1 0-1 0,2 1-2 15,2 2 2-15,3 0 0 0,0 0 2 0,0 2 1 16,0 5-1-16,-4 1-2 0,2 4 3 15,-6-4 0-15,0 2 2 0,-2 1 1 16,0 0-1-16,0 1 0 0,-3-3-2 16,0 1 1-16,-1-2 2 0,-1 1 1 15,2-6 0-15,-1 4 1 0,1-3 2 16,0-1 3-16,-1 0 5 0,4-3 4 16,0 0 3-16,0 0 0 0,0 0-3 15,0 0-7-15,0 0-5 0,-1 0-4 16,-1-1-3-16,1-6 0 0,-1 3-1 0,1-1 0 15,1 5 0-15,-2-1 1 0,2 1 2 16,0-2-1-16,0 1-2 0,0-1-4 16,0 0 2-16,0 1-3 0,0-1 1 15,0 1 1-15,0 0-2 0,0-1 1 16,-1 1 1-16,1-1-1 0,0 2 3 0,0-2 1 16,0 2 1-16,-2-1 1 0,2 1-2 15,0-2 3-15,0 2-2 0,0-1 1 16,0 1 0-16,0 0-5 15,0-2-2-15,0 2-8 0,0 0-19 0,0-1-11 16,0 1-22-16,0 0-34 0,0-2-41 16</inkml:trace>
  <inkml:trace contextRef="#ctx0" brushRef="#br0" timeOffset="52520.525">28675 5118 330 0,'0'0'29'0,"0"0"-4"0,0 0-1 0,0 0 2 16,0 0-2-16,0 0-9 0,0 0-6 15,0 0-9-15,0 0-6 0,6-27-3 16,-6 27 1-16,0-2 1 0,-3 2 4 16,-1 0 1-16,-2 6 1 0,0 2 0 15,2 3-1-15,-2 5 4 0,5-5-4 0,-2 5 4 16,3-3-1-16,0-1 2 0,0 5-1 16,0-5 2-16,0 4-3 15,1-5-1-15,2-2 1 0,0 2-1 16,1-2 1-16,-1 2-2 0,-1-7 1 0,2 5-1 15,-3-4-2-15,1-1 2 0,1 1-1 16,-3-5 1-16,1 3 1 0,2 2-1 16,-1-2 1-16,1 1 1 0,0-1 1 15,0 0 3-15,3 2 1 0,2 0 1 16,1-1-1-16,0 1-2 0,0-2-3 0,0 1-3 16,-5-3 0-16,1 1-2 0,-1-1 0 15,-1 3 2-15,0-3-2 0,-1 2 1 16,-2 1 1-16,2 1 0 15,-2 6-1-15,0 3 2 0,-7-1-1 0,-6 3-2 16,-2-5-4-16,-2 0-12 0,-1 0-5 16,-3-1-19-16,1-3-19 0,1-5-19 15,3 0-52-15</inkml:trace>
  <inkml:trace contextRef="#ctx0" brushRef="#br0" timeOffset="52741.7783">28788 5079 459 0,'0'0'41'0,"0"0"-13"15,0 0-9-15,0 0-4 0,0 0-7 0,0 0-6 16,32-87-4-16,-18 77-5 0,5-1-4 15,1 2-11-15,2 2-35 0,4 2-60 16,2 2-106-16</inkml:trace>
  <inkml:trace contextRef="#ctx0" brushRef="#br0" timeOffset="54093.418">23532 3231 364 0,'0'0'40'0,"0"0"-13"16,0 0-8-16,0 0-4 15,0 0-4-15,0 0-1 0,0 0-1 16,0 0-3-16,0 0-1 0,4-9-1 0,-4 8-2 15,1 1 0-15,-1-2-1 0,0 2-1 16,2-1-1-16,-2 1-3 0,0-2-3 16,0 2-1-16,1 0-5 0,-1 0-1 15,0 0-3-15,0 0-1 0,0 0 7 16,0 0 4-16,0 0 6 0,0 0 2 16,0 0 0-16,0 0 2 0,0 0 0 0,0 0 4 15,0 0 0-15,0 0 3 0,0 0 3 16,-1 0 4-16,1 0 2 15,0 0 1-15,0 0 0 0,-2 0-3 0,2 0-1 16,0 0-4-16,0 0-2 0,0 0-4 16,0 0-4-16,0 0-2 0,0 0-1 15,0 0 0-15,0-2-3 0,0 1 3 16,0 0-5-16,0 0 1 0,0-1 5 16,0 2-8-16,0-2 0 0,0 2-11 0,0-1-2 15,0 1 0-15,0 0-17 0,3 0-10 16,3 0-33-16,4 5-28 0,0 0-23 15</inkml:trace>
  <inkml:trace contextRef="#ctx0" brushRef="#br0" timeOffset="54527.3706">23817 3046 422 0,'0'0'44'15,"0"0"-15"-15,0 0-17 0,0 0-10 0,0 0-10 16,0 0-4-16,0 0 0 0,0 0 3 16,0 0 3-16,0 0 3 15,-18 9 1-15,14 6 2 0,2-4 0 16,-2 6 0-16,3-6 1 0,-1-1 0 0,2 1 0 15,0-1 1-15,0 1 2 0,0-2-3 16,0 2 4-16,3-4-1 0,1 2-1 16,3-2 0-16,-1-2 1 0,5 0-1 15,-2 0-3-15,2-3-2 0,0 0 1 16,1 1-2-16,-2-1 4 0,2-1 2 0,0 2-2 16,0-1 1-16,1-1-3 0,-3 2 0 15,-1 0-1-15,-5 0 0 0,5-1 0 16,-6 1 1-16,0 0-1 0,0 0 1 15,-3-3 2-15,0 4 1 0,0 6 0 16,-5 2 3-16,-8 3-3 0,-3-3-1 16,-5 1-3-16,-5-3-11 0,-3-1-17 15,0 0-26-15,0-4-45 0,7-4-56 16</inkml:trace>
  <inkml:trace contextRef="#ctx0" brushRef="#br0" timeOffset="54725.8029">23818 3095 509 0,'0'0'39'0,"0"0"-17"15,0 0-14-15,0 0-5 0,0 0-6 0,39-88-13 16,-22 79-7-16,-2 1-41 0,1 5-76 15,-4 3-129-15</inkml:trace>
  <inkml:trace contextRef="#ctx0" brushRef="#br0" timeOffset="62407.7998">24720 5944 24 0,'0'0'14'0,"0"0"8"16,0 0 0-16,0 0 9 0,0 0 7 16,0 0 4-16,0 0-1 0,0 0 2 15,0 0-3-15,4-37 3 0,-4 36-3 16,0-1-6-16,0 1-8 0,0 0-6 16,0-1-3-16,0 1-3 0,0-1-3 15,0 0-7-15,0 2 1 0,0-1-4 0,0 1 2 16,0-2-1-16,0 2-1 0,0-1-1 15,0 1-2-15,0-2-2 0,0 2 0 16,0 0 0-16,0 0 0 0,0 0 1 16,0 0 2-16,0 0 2 0,-1 2 0 15,1 4 0-15,-1 6 0 0,-2 8 1 16,1 0-1-16,-2 5 0 0,3 1-1 16,-1 0-2-16,2 2-1 0,0 3 0 15,0 1 1-15,0 1 1 0,2 5 3 16,3-6-1-16,1 1 0 0,-2-2 0 0,1-5 0 15,-1-3-2-15,-1-7 1 0,2-2 0 16,-3-5 1-16,-1-4-1 0,1 1 3 16,-2-1-3-16,1-2 1 0,1 2 0 15,-1-1 0-15,-1-4 2 0,0 0 0 16,0 0 2-16,0 2-2 0,2-2 0 0,-2 0 0 16,0 2-2-16,1-2 0 0,-1 0-1 15,0 0-2-15,0 0-2 0,0-5-4 16,0-3-1-16,0-5-4 15,0-6-8-15,2 0-4 0,1-4-4 0,0 2-7 16,0 0 4-16,-2 4 1 0,1-1 1 16,-1 6 1-16,-1-1 9 0,0-9 4 15,0 10 9-15,0-8 6 0,0 2 0 16,0 6 2-16,-3-6 2 0,0 1 0 16,0 5 3-16,-1-5 0 0,1 0 4 0,1 5 2 15,-2-5 0-15,2 7 2 0,1-4-2 16,-3 2-4-16,3-1 3 0,-2 2 2 15,0 0 3-15,1 2 3 0,1 4-2 16,-1 1-3-16,2 4-2 0,-1-2-1 16,1 2-2-16,0-1-3 0,-2-1-6 15,2 1-3-15,-1-1-3 0,1 2 3 16,-2 0 0-16,2 0 3 0,0 0 1 16,-1 0-1-16,1 0 0 0,0 0 2 15,-1 5-1-15,1 1 0 0,0 8 0 0,0 4-2 16,0-1-1-16,0 7 0 0,0 0 0 15,0 3 0-15,0 7 4 0,0 4 2 16,-2 6 0-16,-1 1 2 0,-1 3-4 16,0 0 0-16,-1-4 0 0,1-4 2 15,0-1 2-15,-1-5-3 0,2-1 1 0,0-5-4 16,-1-2 0-16,3-8 0 0,-1 2 1 16,1-8 0-16,-1 2 1 15,1 0 0-15,0-9-2 0,1 4 0 16,0-9 0-16,-2 0 0 0,2 0 3 0,0 1 2 15,0 0 1-15,0 1-2 0,0-1-2 16,0 1-6-16,0-2-6 0,0 1-6 16,0-1-9-16,0 0-5 0,0 0-15 15,0-1-11-15,0-5-16 0,4 0-11 16,2-2-35-16</inkml:trace>
  <inkml:trace contextRef="#ctx0" brushRef="#br0" timeOffset="63213.753">24720 5930 245 0,'0'0'34'0,"0"0"-13"16,0 0-13-16,0 0-10 0,0 0-4 16,0 0 1-16,0 0 2 0,0 0 4 15,0 0 1-15,-20 46 0 0,13-20-4 0,-5 3 2 16,1 4 0-16,-4 5 0 0,-2 0 2 15,0 3-2-15,-1-2 0 0,1-3 0 16,2-4 1-16,1-7 0 0,5-9 0 16,0-2-1-16,5-5 1 0,1-5 1 15,2 0 5-15,1-4 7 0,-3 0 13 0,3 0 11 16,0 0 2-16,-1 1-7 0,1-1-14 16,0-1-12-16,0-12-6 15,4-6-1-15,3-7-3 0,3-1-2 16,2-2 2-16,2 1 0 0,-1 1 0 0,2 0 0 15,-4 3 1-15,4 1-3 0,-4 0 5 16,0 2 0-16,1 0 0 0,-1 1 0 16,-1 2 1-16,1-2 1 0,-2 2 0 15,-3 4 0-15,-2 1 2 0,2 5 3 16,-5 3 2-16,1 1 3 0,-2 4-1 16,0-2 1-16,0 2-3 0,0-1 1 0,1-1-2 15,-1 1-5-15,0-1 0 16,0 0-4-16,0 1 0 0,0 0-3 15,0-1-1-15,0 2-1 0,0-1 1 0,0 1-1 16,1 0 5-16,-1 0 1 0,3 0 0 16,0 3 0-16,3 7 0 0,0 4 0 15,2 1 0-15,0 3 1 0,-2 1-1 16,0-1 1-16,-1 0-1 0,1 2 0 16,-2-1 1-16,1 4 0 0,-2-1-1 0,-1 0 1 15,1 0-2-15,0-3 1 0,-1-3 0 16,1-1 1-16,-1-3-1 0,-2-6 0 15,2 4 0-15,-2-3-1 0,0-3 1 16,1 3 3-16,-1-7-1 0,0 0 3 16,0 0 1-16,0 1 2 0,0-1-2 15,-1 0 0-15,-9 0-4 0,-2-7-1 16,-5-3-1-16,2-4-1 0,0 3 0 16,0-2 0-16,2 6-4 0,0 0-1 15,-4 7-8-15,-2 0-10 0,-7 0-18 0,1 12-41 16,1 3-36-16,2-1-72 0</inkml:trace>
  <inkml:trace contextRef="#ctx0" brushRef="#br0" timeOffset="64349.397">25015 6620 365 0,'0'0'42'0,"0"0"-8"15,0 0-12-15,0 0-7 0,0 0-5 16,0 0-3-16,0 0-5 0,0 0-4 16,0 0-5-16,0 0-3 0,-1-54 0 15,1 54 4-15,0 0 3 0,0 0 3 16,0 4-1-16,0 3 0 0,-2 8 0 16,2 0-2-16,0-1 2 0,0 1-1 0,0-3 0 15,0 2 1-15,0-4 2 0,0 3 0 16,0-9 0-16,0 2-1 0,0-6 1 15,0 0 0-15,0 0 3 0,0 2 0 16,0-1 4-16,0 1 0 0,0 0-1 16,0-1-1-16,0-1-3 0,0 1-2 15,0-1 1-15,0 0-2 0,0 0-2 16,0 0 0-16,0 0-3 0,0-4-3 16,0-2-2-16,0 0-1 0,0 0 2 15,0 6 1-15,0-2 0 0,0 2 3 0,0-1-2 16,0-1-1-16,0 0-2 0,0 1-6 15,0-1-7-15,0 1-10 0,0 0-5 16,0-1-5-16,0 1 9 0,2-1 7 16,-2 0 10-16,0 1 11 0,0-1 2 15,0 2 3-15,1-1 3 0,-1 1 2 0,0-2 1 16,0 2 4-16,0-1-2 0,2 1 1 16,-2-2-3-16,0 2-2 15,0-1-1-15,0 1-4 0,1-1 0 16,-1 1-5-16,0-2-7 0,0 2-23 0,2-2-19 15,-2 2-31-15</inkml:trace>
  <inkml:trace contextRef="#ctx0" brushRef="#br0" timeOffset="66128.8357">24996 6635 254 0,'0'0'65'0,"0"0"-6"0,0 0-12 16,0 0-5-16,0 0-11 0,0 0-9 15,0 0-6-15,0 0-10 0,0 0-7 16,-10-11-8-16,9 11-3 15,1 0 4-15,-1 0 3 0,-1 12 8 0,-1 8 1 16,2 6-2-16,-1-1-1 0,2 2 0 16,0-4 1-16,0 2-4 0,0-8 1 15,0-1-3-15,0-4 1 0,0-1-1 16,2 2 2-16,-2-10 1 0,1 4 0 16,-1-7 0-16,0 0 3 0,0 0 4 0,0 1 1 15,2 1 5-15,-2-1 2 0,0-1 5 16,0 2-3-16,0-2-4 0,0-3-7 15,0-10-5-15,0-9-5 0,0-5 3 16,-2 1 1-16,2 0 1 0,0 1-1 16,0 2 1-16,3 0 1 0,1 1-1 15,3 1 0-15,-1 3 1 0,0 3 0 16,0 2 1-16,-2 6 2 0,-2 2-2 16,1 2 0-16,-3 3-1 0,0-2-1 15,0 2 0-15,1 0-4 0,-1-1-1 0,3 1-2 16,-3 0 1-16,1 0 0 0,5 0 4 15,1 3 0-15,5 7 0 0,2 3 4 16,0 1-2-16,0 1 0 0,0 1-2 16,2 3 2-16,-1-1-1 0,0 2 0 15,-1 0-1-15,1-2 2 0,1 0-3 0,0-3 0 16,0-1-7-16,0-2 0 16,-3 0-2-16,-3-4-5 0,0-1-5 15,-2 0-6-15,-5-6-9 0,1 2-2 16,-4-3 5-16,0 0 10 0,0 0 10 0,1 0 0 15,1 0-3-15,-2 0-6 0,1 0-2 16,-1-3 5-16,0-9 12 0,-4-4 6 16,-2-4 2-16,2 6 2 0,-2-2 2 15,1 0 0-15,0-1 1 0,1-1 0 16,1 1 1-16,0-1 1 0,0 6 2 0,1-6-1 16,2 7 3-16,0-1 4 15,0 0 8-15,0 6 2 0,0-8 7 16,0 8 0-16,0 0 2 0,0 0 1 15,0 6-3-15,0-2-4 0,0 2-5 0,0-2-4 16,0 1-8-16,0 0 1 0,0-1-3 16,0 1-3-16,0-1-1 0,0 1-6 15,0-2-2-15,0 3-3 0,0 0-4 16,0-2 3-16,0 2 1 0,0 0 3 16,3 9 3-16,2 7 0 0,1 6 0 0,-4 1 0 15,4-1 2-15,-3 3-2 0,1-1 0 16,1 1 0-16,-1-1-3 0,-1-1 2 15,1-2-5-15,0-6-8 16,1 2-16-16,-2-7-21 0,-2-5-32 0,2 1-37 16,-3-6-102-16</inkml:trace>
  <inkml:trace contextRef="#ctx0" brushRef="#br0" timeOffset="66561.1306">25462 6814 589 0,'0'0'40'15,"0"0"-9"-15,0 0-12 0,0 0-9 16,0 0-6-16,0 0-3 0,0 0-1 0,0 0-3 16,0 0 0-16,0-12-2 0,0 12 2 15,0 0 1-15,3 0 1 0,0 9 2 16,1 7-2-16,4 6 2 15,-4 0-3-15,3 3 3 0,-4-3-1 0,1 3 0 16,-2-8 1-16,1-1-2 0,-2-4 0 16,1-1 1-16,-1 1-3 0,-1-8 0 15,1 7-2-15,1-6-6 0,-1-1-7 16,1 2-10-16,-2-6-11 0,0 0-16 16,0 0-28-16,0 0-47 0,0 0-132 0</inkml:trace>
  <inkml:trace contextRef="#ctx0" brushRef="#br0" timeOffset="67713.3801">24699 4932 363 0,'0'0'58'16,"0"0"-9"-16,0 0-5 0,0 0-13 0,0 0-8 16,0 0-8-16,0 0-3 0,0 0-3 15,0 0 1-15,0 0-2 16,-8-23-2-16,8 21 0 0,-1 0-2 15,1 1-2-15,0 1-1 0,0-1-1 0,-2 1 0 16,2-1-2-16,0 1-1 0,0-2-4 16,0 2-1-16,0 0-1 0,0 0 0 15,0 0 4-15,0 10 3 0,0 9 3 16,0 5 1-16,0 3 0 0,0 2 3 16,0 3-3-16,0 0 1 0,-1 1 1 0,-5 0-3 15,0-1 2-15,2 0-4 0,0-4 0 16,1-7-4-16,0-3 3 0,1-6 0 15,1 0 1-15,-1 0 2 0,1-7-3 16,1 1-1-16,0-6 0 0,-3 0-1 16,3 0 2-16,0 1-1 0,0 1-3 15,0-1-2-15,0 1-2 0,0 0-6 16,0-2-5-16,0 1-5 0,0-1-11 16,0 2-5-16,0-2-9 0,0 0-6 15,0 1-1-15,0-1-9 0,0 0 5 0,0 0 4 16,0-3-3-16</inkml:trace>
  <inkml:trace contextRef="#ctx0" brushRef="#br0" timeOffset="68328.6229">24547 5200 189 0,'0'0'73'0,"0"0"-4"0,0 0-6 15,0 0-9-15,0 0-16 0,0 0-5 16,0 0-11-16,0 0-2 0,0 0-2 0,-16-11-8 15,16 10-4-15,-3 1-7 0,3 0-4 16,0 0-2-16,0 0 0 0,0 0 4 16,3 4 2-16,4 8 1 0,3 5 0 15,-1 1 0-15,1 1 1 0,-1-1 0 16,-4 2 0-16,3 1 1 0,-3-2-3 0,1 1 2 16,-3-6-2-16,1 3 0 15,1-2 0-15,-2-2 0 0,1 3 1 0,0-5-1 16,-2 1 0-16,1-1 0 15,-3-6 0-15,1 2 0 0,-1-7-2 0,0 0 0 16,0 0 1-16,0 1 1 0,1 0 2 16,-1 1 2-16,0-1 2 0,0 1 0 15,2-1 0-15,-2-1-1 0,0 3 0 16,0-3-3-16,0 0 0 0,0 0-1 16,0-4 1-16,0-2 0 0,1-6 0 0,1 0-1 15,-1 0-1-15,4-3 1 0,-2 4-1 16,1-6-1-16,3 2 1 0,0 1-3 15,2-4 3-15,-3 7-2 0,4-1 1 16,-1 0-2-16,2 1 0 0,5-2-2 16,-1 1-1-16,0 1 1 0,-3 4 4 15,1 0-1-15,-4 3 3 0,-1-1 0 16,1 1-1-16,-3 2 0 0,-2 0 0 16,-4 2 1-16,0-1 0 0,0 1 0 15,2 0 1-15,-1-2 0 0,0 1-2 0,1 0 2 16,-2-1-1-16,0 1 0 0,1-1-1 15,-1 0 1-15,0 1-1 0,0-1 0 16,0 2 1-16,-3-3 1 0,-4 2 0 16,-7-1 0-16,-5 2-1 0,-3 0 0 15,-7 0 1-15,2 2-1 0,0 1 1 16,6 0 1-16,2-2-1 0,-1 1 0 0,7-2-5 16,-8 0-11-16,-1 0-25 15,3 2-34-15,-1 1-56 0,10-1-113 16</inkml:trace>
  <inkml:trace contextRef="#ctx0" brushRef="#br0" timeOffset="72608.8637">24245 6396 7 0,'0'0'3'0,"0"0"-13"16</inkml:trace>
  <inkml:trace contextRef="#ctx0" brushRef="#br0" timeOffset="74762.4262">23107 6240 198 0,'0'0'29'16,"0"0"-8"-16,0 0-10 0,0 0-9 16,0 0-5-16,0 0-7 0,0 0-1 15,0 0-2-15,0 0 0 0,-3-5 5 16,3 5 6-16,0 0 4 0,0 0 6 0,0 0-1 16,4 0 0-16,4 3 0 0,0 2 3 15,0-2 3-15,3 1 5 0,0-2 1 16,7 2-1-16,3-3 0 0,8-1 0 15,4 0 0-15,5 0-1 0,7-7 4 16,4-1-3-16,4 0-4 0,5-1-1 16,2 1-5-16,0 1-1 0,2-1-3 15,5 2-1-15,1 1-1 0,4 2 0 16,1-1 0-16,3 1-2 0,2 0 0 16,3 0-2-16,0-1 2 0,5 1-1 0,-1 2 0 15,1 0 0-15,0-1 0 16,-2 1 0-16,-2-1-1 0,-6 1 1 0,-3-3-2 15,-3 1 3-15,-5 0-3 0,-3 0 0 16,-6-1-1-16,-4-1 1 0,-7 1 1 16,-4 1-2-16,-4 0 1 0,-8 0 1 15,-7 1 1-15,-2 0 1 0,-8 1 1 16,-6 1-1-16,1 0 0 0,-3-2 0 16,2 2-4-16,0-1 3 0,6 0 0 15,-6 1 1-15,0 0 0 0,0 0-1 0,-6 0 0 16,0 0 0-16,0 0-5 0,2 0 0 15,-1 0-7-15,0 0-7 0,1 0-8 16,-1 0-19-16,1 0-17 0,-1 0-7 16,-1 0-3-16,3 0-8 0</inkml:trace>
  <inkml:trace contextRef="#ctx0" brushRef="#br0" timeOffset="75964.3714">23481 6158 35 0,'0'0'7'0,"0"0"4"0,0 0-1 16,0 0 3-16,0 0 3 0,0 0-1 15,0 0 4-15,0 0 2 0,0 0-1 0,0 0-1 16,-4-9-5-16,4 7-3 0,-2 2-4 16,1 0-1-16,-5 0-3 15,-3 0 3-15,-7 2-1 0,-1 4-2 16,-3 0 0-16,-2 1-2 0,3 1 2 0,-2 1 3 15,-1 1 0-15,0-3-1 0,-1 2-2 16,-3 0 0-16,-1 0-3 0,-2 0 0 16,0 3-2-16,-2 1 2 0,3 1-1 15,0-2-1-15,5-1 0 0,1 0-2 16,6-4-2-16,8-2-1 0,5-1-1 0,-2-3 2 16,2 2 2-16,0-1 7 0,-5 3 2 15,5-4-2-15,-1 0 2 0,1 2 3 16,3-3 5-16,-2 0 8 15,2 0 8-15,-1 2 5 0,-1-2 3 0,1 1-3 16,-1-1-2-16,2 1-5 0,-1-1-3 16,1 2-6-16,0-2-7 0,0 0-3 15,0 1-4-15,0-1-3 0,0 0-1 16,0 2-2-16,0-2-2 0,1 0 2 16,11 0 0-16,8 0 4 0,9-6 0 0,0 2 0 15,1-3-1-15,2 1-1 0,-1 2-1 16,0 1-1-16,1-1 0 0,-1 3-3 15,-1 0 2-15,-1 1-1 0,-2 0 2 16,2 0-3-16,-4 1-2 0,1 4-7 16,-3 1-5-16,-3 0-2 0,-7-1-6 15,-1-1 4-15,-4-1 4 0,-5-2 3 16,2 2 3-16,-5-3-1 0,0 0 3 16,0 0-1-16,1 2 5 0,1-2 5 15,-2 0-2-15,1 2 3 0,-1-2-6 0,0 0-1 16,-6 0 1-16,-5-2 1 0,-5-4 0 15,7 2 0-15,-5-4 1 0,5 3 1 16,2-2 5-16,-2 1 5 0,2-2 2 16,-2-4 1-16,5 4-1 0,-2-8-1 15,1 1 2-15,2 4 2 0,0-6 6 16,1 6 10-16,2 6 0 0,-1-8 6 16,1 8 1-16,-2-2-5 0,2 2 1 15,-1-2-4-15,-1 2-4 0,1 0-4 16,1 0-4-16,0 5-6 0,-2-1-3 0,2 1-4 15,0 0-4-15,0-2-5 0,0 2-1 16,0 0 1-16,0 0 3 0,0 0 3 16,0 13 3-16,0 6 0 0,5 6 0 15,-1-5-4-15,2 3 3 0,0-2-2 16,-2 0 2-16,0-1 0 0,-1-5-1 0,0 2-4 16,-1-6-5-16,-1 3-12 0,1-2-30 15,-2 1-16-15,0 3-12 0,-5 0-17 16,-5 3-4-16,-3-6-36 15</inkml:trace>
  <inkml:trace contextRef="#ctx0" brushRef="#br0" timeOffset="76161.1387">23475 6391 533 0,'0'0'19'0,"0"0"-13"15,0 0-13-15,0 0-40 0,0 0-81 16,0 0-149-16</inkml:trace>
  <inkml:trace contextRef="#ctx0" brushRef="#br0" timeOffset="80479.14">21923 6543 141 0,'0'0'46'0,"0"0"5"0,0 0-4 16,0 0-1-16,0 0-10 0,0 0-7 15,0 0-17-15,0 0-10 0,0 0-7 16,2-33 0-16,-2 33 3 0,0 0 1 16,0 1 3-16,0 11-3 0,0 1 2 15,0 5 2-15,0 1 1 0,0 1 1 0,1 7 0 16,1-11-1-16,1 0-1 0,1 0 1 15,-1-5-2-15,4 4-1 0,-4-6-1 16,1 0-1-16,1 0 1 0,-1-3 1 16,1 1 1-16,-3-5-1 0,1 1 3 15,-3-3 0-15,0 0 5 0,0 0 6 0,2 0 2 16,0 2 3-16,4-2-4 0,2-5-4 16,2-6-3-16,3-4-5 0,-3 0 1 15,-1-3-1-15,2 0 0 16,-2-2-2-16,-2 1 3 0,0-3 2 0,-3 7 5 15,-1-2 2-15,-1 1-6 0,-2-3 2 16,0-3-10-16,0 6 2 0,0 0 0 16,-2 4 3-16,-1 0 4 0,-1 0 0 15,3 5 3-15,-1 2-2 0,1 1-1 16,0 0-2-16,-1-1-3 0,1 0 0 0,1 5-4 16,-2-1-1-16,2 1-3 15,0 0-2-15,0-1-4 0,-1 1-1 16,1 0 4-16,0 1 3 0,0 11 3 15,0 7 2-15,0 5 1 0,1-1-2 0,1 0 3 16,-1 0-3-16,2 0 1 0,-2-7-1 16,1 1-1-16,-1-4-1 0,3-1 0 15,-1 0 0-15,2-3-1 0,-1 0 1 16,-2-4 1-16,3 1 1 0,-2-3 0 16,0-2 0-16,3 2 2 0,-6-3 0 0,0 0 0 15,0 0 2-15,6 0 0 0,-1 0-2 16,4 0 1-16,0-3-1 0,-4-3-2 15,1 2 2-15,-3 1-2 0,0-1 0 16,0 0 1-16,0 1 1 0,0 0-2 16,2-5-2-16,-2 5 1 0,3-3-2 0,-1 0 1 15,-2 3 0-15,2-4 2 16,-2 5-1-16,0-1 1 0,1 1 0 16,-1-2-1-16,0 0 2 0,3-6-2 15,1-2 2-15,-1 5-5 0,3-7 4 0,-5 5-3 16,-1-2 3-16,0 2 0 0,-2-4 0 15,2 3 2-15,-3 0 0 0,2-2 0 16,-2 7-1-16,0-5 0 0,0 3 1 16,0 2-1-16,0 0 1 0,0-2 1 15,0 3 1-15,0 0 3 0,0-1-3 16,0 5-1-16,0-1-1 0,0 1-3 16,0-2 1-16,0 2-1 0,0-2-1 15,-2 2-1-15,2-1-2 0,-1 1-1 16,1-1-1-16,0 1-1 0,-2 0 0 0,2 0 2 15,0 0 0-15,0 0 3 0,0 4 3 16,0 8 2-16,0 4 0 0,0 3 2 16,2-2-1-16,-1-1 3 0,-1-3-5 15,2-1 2-15,-2 1-5 0,1-1 0 16,1-1-1-16,-2-6 2 0,3 6 0 0,-2-8-3 16,6 5 0-16,2 1 2 0,-3-2-4 15,9-1-1-15,1-3-8 0,3-3-15 16,6 0-37-16,-6 0-55 15,-1-6-75-15</inkml:trace>
  <inkml:trace contextRef="#ctx0" brushRef="#br0" timeOffset="81368.0322">22587 6635 542 0,'0'0'39'0,"0"0"-11"0,0 0-10 16,0 0-5-16,0 0-6 0,0 0-6 16,0 0-6-16,0 0-2 0,0 0-7 15,0 0 1-15,-5-14 2 0,3 14 7 0,1 7 4 16,-4 7 1-16,2 6-1 16,-1 0-1-16,1-5 1 0,0 2 0 15,-1-7-3-15,3 2 3 0,-1-1-1 16,1-6-1-16,1 0 2 0,0-5 1 0,-2 0 4 15,2 0 3-15,0 2 6 0,0-2 2 16,0 0-5-16,0 0-4 0,0-15-6 16,0-7-1-16,0-8 2 0,2 0-1 15,1 0 5-15,1-2-3 0,-2 2-5 16,3-1 4-16,-1 3-5 0,-1 8 1 0,2 2 4 16,-4 8-2-16,1 6 1 0,-1-1-1 15,-1 5-3-15,0-1-5 0,0 1-3 16,2 0-6-16,-2-3 5 15,6 3 5-15,5 4 6 0,3 7 6 0,5 4-2 16,0 1-2-16,-2 3 3 0,-1 0-5 16,0 1 5-16,0-2-5 0,-3 2-1 15,3-3 0-15,-5-2-4 0,0-4 0 16,-2-1 0-16,0 1-2 0,-3-4-1 16,3 4-4-16,-4-5-7 0,-2-3-5 0,0 0-4 15,-3-3 4-15,0 0 10 0,0 0 7 16,2 2 10-16,-1-2 2 0,-1 0 2 15,0 1-3-15,2-1-2 16,-2 0-1-16,0-7-1 0,-6-7 0 0,-3-4 0 16,4 0 1-16,-1-1 0 0,0-1 3 15,1-1 0-15,1-1-2 0,-1 2-1 16,2-1 3-16,0 3 0 0,1 2 5 16,-1 0-1-16,2 3 4 0,-1-4 0 15,1 9 5-15,-1 2 5 0,2 1 0 0,0 5 1 16,-1-1-4-16,1 1-4 0,0-2-1 15,0 1-5-15,0-1-2 0,0 0-5 16,0 0-4-16,0 2-2 0,0-1 1 16,0 1 2-16,0 7 3 0,6 4 1 15,1 10-1-15,-1-2-1 0,2 4 2 0,-3 1 2 16,1 2-5-16,-2 1 5 16,2-1-6-16,-1 1 2 0,1-2 1 0,-1-3-2 15,-2-5 1-15,1-2-2 16,-3-4 0-16,2-2-4 0,-1 2-5 0,-1-7-9 15,1 2-11-15,-2-6-21 0,2 4-21 16,0 0-53-16,-1 0-138 0</inkml:trace>
  <inkml:trace contextRef="#ctx0" brushRef="#br0" timeOffset="81584.7269">22934 6670 634 0,'0'0'29'16,"0"0"-11"-16,0 0-9 0,0 0-6 0,0 0-8 15,0 0-23-15,0 0-86 0,0 0-111 16,0 0-91-16</inkml:trace>
  <inkml:trace contextRef="#ctx0" brushRef="#br0" timeOffset="83443.8324">23697 4405 10 0,'0'0'18'16,"0"0"-1"-16,0 0 2 0,0 0 2 15,0 0 0-15,0 0 6 0,0 0 11 16,0 0 10-16,0 0 6 0,0 0-1 0,6 16 0 16,-6-14-7-16,0-1-4 0,0 1-11 15,0-2-9-15,0 2-12 16,-2-2-4-16,-8 0-2 0,-1-2 0 15,-4-5 4-15,0 0 4 0,-1 0-3 0,-3-4-1 16,1-1-1-16,2-2-5 0,0 1 2 16,1-3-3-16,0 0 0 0,0-2-3 15,-2-2 2-15,2-1-3 0,-2-2 3 16,-1-1 0-16,0-1-1 0,-1 2 1 16,-2-3-1-16,1 2 1 0,-3 0 3 0,1 0 0 15,-2-1-1-15,-1 3 1 0,-2 0-1 16,-1 0 0-16,1 2 1 0,0 0-3 15,2 4 1-15,-1-1-1 0,1 3 0 16,1 1-1-16,1 0-4 0,1 1 6 16,0 0-7-16,-1 0 3 0,3 1-1 15,-3 1 0-15,1 0 3 0,6 3 1 16,0-2 1-16,4 1-2 0,3 4 1 16,-5-5 0-16,7 4 0 0,-1 0-2 15,0 1 2-15,4 1-1 0,1 2 1 0,-1-3 1 16,1 3-1-16,-2-2 0 0,1 1-2 15,4 2 3-15,-1-1-2 0,1 1 1 16,-2-2 2-16,1 2-3 0,0-1 0 16,-1 1 0-16,1-1-4 0,1 1 1 15,-2-2-4-15,2 2-1 0,-1-2 0 0,1 2 0 16,-2-1 1-16,2 1-1 16,-1-2 2-16,1 2-1 0,0-2 1 15,0 2 0-15,0 0 1 0,0-1 2 16,0 1 0-16,0 0 0 0,0 0 2 0,0-2 0 15,0 2 0-15,0 0-1 0,0 0 2 16,0 0-2-16,0 0 1 0,0 0 1 16,0 0-2-16,0 0 2 0,0 0-1 15,0 0 0-15,0 0-1 0,0 0-3 16,0 0-4-16,4 5-6 0,-1-2-1 0,3 5-7 16,1-2-20-16,0 0-20 0,2 1-19 15,-2 1-42-15</inkml:trace>
  <inkml:trace contextRef="#ctx0" brushRef="#br0" timeOffset="84660.0861">23351 4396 291 0,'0'0'51'0,"0"0"-12"0,0 0-9 15,0 0-7-15,0 0 0 0,0 0-5 16,0 0-3-16,0 0-2 0,0 0-9 0,0 0-1 15,-16-28-3-15,16 27-1 0,0-2-2 16,0 3 0-16,0-2 1 0,0 2-4 16,0-1 0-16,0 1-1 0,0-2 2 15,0 2 1-15,0-2 2 0,0 2 2 16,0 0 2-16,0 0 1 0,3 0 0 0,7 0 4 16,0 2-4-16,7 3-1 0,-1-1 2 15,-1 2-4-15,5 2 2 16,-4 1-1-16,3 0-1 0,-2 2 2 15,2-1-1-15,2 3 0 0,-2-1-1 0,0 1-1 16,-1-2 2-16,-1 1-2 0,-1-1 3 16,-5-4-1-16,0 1-1 0,-4-3 0 15,1-1 1-15,1 0 0 0,-6-2 0 16,1 1 1-16,-4-3-1 0,0 0 0 16,0 0 1-16,2 2 0 0,-1-2 1 0,1 1 1 15,-1-1 0-15,2 0-1 0,-2 2-1 16,1-2 0-16,-1 0-2 0,1 1 2 15,-2-1-1-15,1 0 0 16,-1 2 1-16,2-2-1 0,-2 0-1 0,1 0 2 16,-1 0 1-16,1 1 0 0,-1-1 3 15,0 0 1-15,2 0-3 0,-2 0 3 16,0 0-1-16,1 0-2 0,-1 0 0 16,0 0-1-16,0 0-2 0,2 0 0 15,-2 2 2-15,0-2-3 0,0 0 1 0,0 0-1 16,1 0 0-16,-1 0 1 15,0 0 1-15,0 0 1 0,0 0 0 0,0 0 1 16,0 0-1-16,0 0 1 0,0 0 0 16,0 0 0-16,0 0 1 0,0 0 0 15,0 0-2-15,0 0 1 0,0 0-1 0,0 0 1 16,0 0 0-16,0 0-1 0,0 0 0 16,0 0-2-16,0 0 1 0,0-3-4 15,-1-2 4-15,-4-4-2 16,-2-5-5-16,0-1 4 0,0-3-3 0,-2 1 2 15,0-1 2-15,-1-1 0 0,0 2 0 16,0-3 0-16,-1 0 0 0,0 2 0 16,1 1 1-16,2 4 1 0,2 1 0 15,1 4-1-15,3 3-1 0,0 2 0 16,-1-1-1-16,2-1 1 0,-1 1 1 0,1 0-2 16,1 4 0-16,-2-1-1 0,2 1-1 15,0 0 0-15,0-1-1 0,-1 1 0 16,1-3-1-16,0 3 1 15,0 0-1-15,0 0 3 0,0-2 1 0,0 2 1 16,0-1 1-16,0 1 0 0,0-2-1 16,0 2 1-16,0-2 0 0,0 2 1 15,0 0 0-15,0 0 0 0,0 0 1 16,0 0-1-16,0 0-1 0,-3 0-1 16,3 0-1-16,0 0-1 0,-1 0-2 15,1 0 1-15,0 0 1 0,-2 0 0 16,2 0 1-16,-1 0 1 0,1 0-2 0,-2 0 2 15,0 2 1-15,-4 7 1 16,-3 5 0-16,-4 4-1 0,1-1-2 0,-3 0-2 16,0-1-3-16,-4-2-6 0,0 4-8 15,-2-1-11-15,-4-5-40 0,1-2-49 16,0-3-90-16</inkml:trace>
  <inkml:trace contextRef="#ctx0" brushRef="#br0" timeOffset="85528.2619">21940 4652 277 0,'0'0'46'0,"0"0"-5"15,0 0-6-15,0 0-7 0,0 0-9 16,0 0-9-16,0 0-9 0,0 0-7 16,0 0-4-16,-6 3-2 0,6-1-3 15,0-2 6-15,0 1 8 0,10 2 3 0,6 0 8 16,7 0-2-16,1 0-1 0,1-1 2 15,3-2-1-15,2 0 0 16,3 0-2-16,4 0 3 0,6-3-1 0,6-3 0 16,1 1-2-16,7-1-1 0,3 1-2 15,3 0-1-15,3 1-1 0,1 1-1 16,-1 2 0-16,2-1-2 0,-4 2 2 0,-4 0-1 16,0 0 1-16,-6 0 1 0,-4 2-1 15,-1 1 0-15,-4 0 2 16,-3-1 1-16,0-2 1 0,-2 1-1 0,-2-1 1 15,-1 0 0-15,-2 0-1 0,-2 0 1 16,1-3-2-16,0-3 0 0,3 2 1 16,0-4-2-16,5 2 1 0,-1-2 0 15,-2 0-1-15,1 1-1 0,-2 1 0 16,-5 0 1-16,-3 3-3 0,-1 0 1 0,-3 1-1 16,-2 2-1-16,-3 0 1 0,-5 0-1 15,-1 2 1-15,-5 1 0 0,1-1 1 16,-1 0-1-16,-5 0-1 15,-1-1 0-15,-4-1 3 0,0 0 0 0,0 0 2 16,3 0 3-16,-2 2-1 0,1-2 0 16,-2 0 1-16,1 0-4 0,-1 0-9 15,0 0-27-15,0 0-57 0,0-2-90 16</inkml:trace>
  <inkml:trace contextRef="#ctx0" brushRef="#br0" timeOffset="86240.0824">23102 4153 212 0,'0'0'52'0,"0"0"-8"0,0 0-8 0,0 0-6 16,0 0 1-16,0 0-3 0,0 0-1 15,0 0-1-15,0 0-5 0,16-8-2 16,-16 8-5-16,1-2-2 0,-1 2-2 15,0-1-1-15,2 1 0 0,-2 0 0 16,0-1-4-16,0 1-1 0,0 0-1 16,0 0-2-16,0 0 1 0,0-2 1 15,0 2-2-15,0 0 0 0,0 0-3 16,0 0-2-16,0 0 1 0,-2 0 1 16,-2 0-1-16,-6 6 2 0,-2 6 1 0,-3 5 0 15,-2 2 0-15,2 5 0 0,-1 0 0 16,0 4 0-16,0 3 0 0,-1-1 0 15,2 4 1-15,-1-2 0 16,3 1-1-16,-1-1 1 0,2-2 1 0,3 0-3 16,0-2 4-16,1-4-6 0,2-7 1 15,3-2 0-15,2-4 2 0,1 1-3 16,-2-2 3-16,2-3 0 0,0 3-3 16,0-4 1-16,0-1-4 0,0 1 1 15,0-6-1-15,0 0-1 0,0 0-4 0,0 2-7 16,0-1-9-16,0 1-8 0,0-1-7 15,0 1-11-15,0-1-16 0,3 3-18 16,0 0-38-16</inkml:trace>
  <inkml:trace contextRef="#ctx0" brushRef="#br0" timeOffset="87443.8194">21906 4195 497 0,'0'0'39'0,"0"0"-19"0,0 0-7 16,0 0-6-16,0 0-2 0,0 0 0 0,0 0-4 15,0 0-2-15,0 0-4 0,0 0 0 16,-45-56-1-16,45 51-2 0,0-5 3 15,0-1 0-15,0 7-3 0,6-2 2 16,-3 3-3-16,0-1-1 0,0 1 2 16,-3 3-1-16,0-1 2 0,7 1 2 15,2 0 2-15,4 3 2 0,1 2 1 16,-2 4 0-16,-2 0 0 0,1 2-2 16,3 2 2-16,-7-3 2 0,3 1-1 15,-4 0-1-15,-2-1 1 0,2 1-2 0,-2-1 0 16,-1-2-3-16,0 3 2 0,-3 1 2 15,0 7 1-15,0-1 2 0,-9 5 2 16,-1-1-4-16,-2 1 1 0,-2-3-2 16,1 0 0-16,-1-2-1 0,2-3-1 15,2-3-6-15,0-3-5 0,4-5-8 16,3 0-7-16,0-1 5 0,3-3 5 16,0 0 13-16,0 0 11 0,6 0 4 15,6 0 3-15,6 0 0 0,-2-2 8 16,0-3-1-16,-2 0-3 0,-5 2 1 0,-4 0-5 15,0 1-3-15,-5 2-1 0,0-2-6 16,0 2-1-16,2 0-1 0,-1-1-2 16,1 1-1-16,-1 0-1 0,1 0-3 15,-1 0-5-15,-1 0 0 0,0 0 6 16,0 6 1-16,-10 6 0 0,-5 3-16 0,-3 0-18 16,-4 2-23-16,2 0-23 0,-3-4-19 15,2 1-26-15</inkml:trace>
  <inkml:trace contextRef="#ctx0" brushRef="#br0" timeOffset="87827.691">22160 4174 438 0,'0'0'30'0,"0"0"-11"0,0 0-9 16,0 0-6-16,0 0-2 0,0 0-5 16,0 0-6-16,-72 81 4 0,65-62-4 15,3 3 4-15,1 1-2 0,3 0-1 16,0 2 1-16,0-3-3 0,9 0-5 16,1-2-3-16,3-4-11 0,1 0-3 15,2-3 9-15,-1-3 1 0,-4-2 7 0,-4-4 2 16,-2-2 5-16,-5-2 11 0,0 0 22 15,3 0 3-15,1 0-1 0,0-4-4 16,-1-10-11-16,-3-1 20 0,0-6 2 16,-7 1 0-16,-2-1 7 0,-1 1-12 15,-1-1-7-15,2 1 0 0,0 0-11 16,1 2-7-16,3 4 0 0,-1 1-4 16,3 5 0-16,2 4-4 0,0-1-6 15,1 5-15-15,0-7-39 0,0-3-68 16,4-5-82-16</inkml:trace>
  <inkml:trace contextRef="#ctx0" brushRef="#br0" timeOffset="88187.2136">22194 3946 516 0,'0'0'48'0,"0"0"-23"0,0 0-15 16,0 0-13-16,0 0-4 0,0 0-2 16,0 0 5-16,0 0 5 0,0 0 3 15,-39 60-4-15,35-36-1 0,2-8-3 16,1 2 0-16,1 2 0 0,0-9-2 16,3 6 3-16,4-4-2 0,0-4 1 0,5-1-1 15,-5-2 2-15,4-4 2 0,4-2 4 16,4 0 1-16,1-8 2 0,0-4 1 15,-3-4 3-15,-3 2 0 0,-7 0 3 16,0-1-5-16,-6-4 2 0,-1-2-2 16,0-4 5-16,-7 3-1 0,-1 2 1 15,2 8-3-15,-3 0-9 0,2 4-6 16,3 6-8-16,-7-1-13 0,0 3-10 16,-7 5-16-16,-6 9-23 0,1 9-39 15,1 1-90-15</inkml:trace>
  <inkml:trace contextRef="#ctx0" brushRef="#br0" timeOffset="123944.5921">20893 8014 211 0,'0'0'40'0,"0"0"-9"15,0 0-4-15,0 0-1 0,0 0-1 0,0 0 1 16,0 0-2-16,0 0-4 0,0 0-7 16,-6-21-4-16,6 20-5 15,-2-1-3-15,2 1-5 0,-1-2 0 16,1 3-4-16,-2 0 0 0,2 0 2 0,0 0 0 15,-1 0 2-15,1 0 3 0,-2 15 1 16,1 3 3-16,1-1 0 0,0 3 4 16,0-1-5-16,0-5 0 0,0 5-1 15,0-2-2-15,3-6 0 0,0 6 0 16,-2-9 1-16,1-3 1 0,-1 6 0 0,1-7 0 16,-2 1 1-16,1-1 0 0,-1-4 5 15,0 0 4-15,0 0 5 0,0 2 9 16,2-2 2-16,-2 0-5 0,0 0-6 15,0-2-8-15,0-11-6 0,0-6-2 16,0-5 0-16,0 6 0 0,0-2 2 16,0 0 0-16,0 7 0 0,0-7 0 15,0 8-1-15,0 6 1 0,0-6 2 16,0 6-3-16,0 0 0 0,0 1-1 16,0 5-2-16,0-1 0 0,0 1-5 0,0-2 0 15,1 1 0-15,-1 1 1 0,7 0 4 16,3 0 1-16,3 5 0 0,8 5 1 15,-3 2 0-15,1 0-1 16,1 2 0-16,2-1 0 0,-2 1-2 0,3 0 2 16,0-1-2-16,0 1-1 0,0-1-3 15,-2 1-1-15,1-1-5 0,-5-3-1 16,-3-2-3-16,0-1-2 0,-6-2-3 16,-2-3-1-16,0 1 5 0,-6-3 9 15,0 0 10-15,0 0 5 0,1 0-1 0,1 0-2 16,-2-11-1-16,0-6 1 0,0-5-2 15,-8-3 0-15,0 1 0 16,-1-2 0-16,-1-1 4 0,0 2-1 0,1 0 3 16,0-2 4-16,2 4 7 0,-1 1 2 15,3 7 7-15,0 0-2 0,2 6-8 0,0-2 5 16,-2 1-10-16,4 7 4 0,-1-2-4 16,2 5-6-16,-1-1-8 15,1 1-4-15,0 0-5 0,0 0 0 16,0 0 8-16,0 0 0 0,0 13 8 0,3 6-3 15,4 6-2-15,0 0 0 0,2-1 0 16,1 0 3-16,-1 0-2 0,-2 1 2 16,3-1-3-16,-3-3-2 0,1 0-1 15,-1-3 1-15,-3-4-2 0,2 0 1 16,-2-4-2-16,-2 0-5 0,1 0-12 0,-3-5-17 16,1 1-19-16,-1-2-25 0,0 1-29 15,0-1-57-15</inkml:trace>
  <inkml:trace contextRef="#ctx0" brushRef="#br0" timeOffset="124301.3744">21730 8108 571 0,'0'0'45'0,"0"0"-15"0,0 0-10 16,0 0-9-16,0 0-6 0,0 0-4 15,0 0-2-15,0 0-2 0,0 0-1 16,-13-1-1-16,13 0 1 0,0-1-1 16,9-1 4-16,9 0-1 0,8-2-1 15,3 2-10-15,0-1-10 0,-2 4-11 0,1 0-19 16,-5-2-28-16,0 2-37 0,-6-1-61 16</inkml:trace>
  <inkml:trace contextRef="#ctx0" brushRef="#br0" timeOffset="124499.7685">21688 8338 589 0,'0'0'48'0,"0"0"-13"16,0 0-14-16,0 0-12 0,0 0-7 15,0 0-2-15,0 0-1 0,0 0-1 16,0 0 2-16,0 0-3 0,97-50-2 15,-73 42-3-15,1 3-16 0,-1 4-19 16,-6-1-47-16,2 2-71 0,-8 0-132 16</inkml:trace>
  <inkml:trace contextRef="#ctx0" brushRef="#br0" timeOffset="126573.778">22973 7982 288 0,'0'0'47'0,"0"0"0"15,0 0-7-15,0 0-6 0,0 0-11 16,0 0-10-16,0 0-4 0,0 0-5 16,0 0-5-16,-11-35-5 0,11 34-3 15,0 1-1-15,0 0 3 0,0 0 5 0,0 0 7 16,0 12-2-16,3 5-1 0,2 5-1 15,1 0-1-15,-1-1 0 0,-1 0 3 16,0 2 1-16,2 1 0 0,-2-1 1 16,1 0 1-16,-1-2-2 0,-1-4 2 15,0-2-3-15,-2-4-2 0,-1-5 0 0,2 0-2 16,-2-6 1-16,0 0 1 16,0 0 1-16,0 1 4 0,1 1 5 15,-1 0 7-15,0-1 7 0,0-1 1 16,2 0-8-16,-2-1-7 0,0-18-8 0,0-5-2 15,0-10 0-15,0 2 1 0,0 1 0 16,0-1-2-16,0 0 1 0,0 0-3 16,0 0 2-16,0 1-2 0,0 2-2 15,4 3 4-15,-1 6-4 0,0 4 4 16,-2 4 1-16,1 8-1 0,-1 0-1 0,-1 4 0 16,0-1-4-16,0 1-1 0,2-2-2 15,-2 0-6-15,1 1 3 16,5-3 2-16,0 2 5 0,9 0 5 15,5 2 0-15,1 0-1 0,4 8 0 0,-5 2-1 16,-4 4 4-16,-5 4-4 0,-5 2 4 16,-3 1-5-16,-3-1-2 0,-3-2 2 15,-4-1 0-15,-6 0 2 0,-2-2 1 16,-5 0 0-16,-4 0-1 0,-4 2-1 16,-2-2-8-16,-1 0-11 0,4-3-19 0,6-4-24 15,3-2-47-15,8-3-66 0</inkml:trace>
  <inkml:trace contextRef="#ctx0" brushRef="#br0" timeOffset="127472.9564">23686 8359 487 0,'0'0'38'0,"0"0"-13"0,0 0-11 0,0 0-2 15,0 0-7-15,0 0-4 0,0 0 0 16,0 0-2-16,13-92-1 0,0 73 2 16,3-2-1-16,2 0 0 0,-1-2 2 15,0 0-2-15,-1-1 3 0,-1-1 1 16,-3 0-1-16,-1 0 0 0,-4-2 1 0,-3 1-3 16,-2 0 4-16,-2 3 6 0,0 3 5 15,0 5 2-15,-4-1 1 16,-1 7-2-16,1 0-8 0,-1 1 2 15,2 3-8-15,2 3-1 0,1 2-4 0,-2-1-5 16,2 1 6-16,0 0-5 0,0 11 7 16,5 8-3-16,4 9 2 0,-1 3 2 15,2-1-1-15,-1 2 3 0,-2-1-5 16,2-1 1-16,0-3-7 0,-2-2 0 16,2-3 1-16,-2-1-1 0,0-7-1 0,-4-3-1 15,0-4 0-15,-2-2 1 0,1-1 7 16,-1 1 6-16,-1-5 7 0,0 0 4 15,0 0-3-15,-1 0-3 0,-5 1-2 16,-7-1-2-16,1 0 1 0,7 0 0 16,-5-1-1-16,5-1-1 0,1-1-1 15,1 2-2-15,3 1-1 0,-2-1 0 16,2-4-1-16,0-2-1 0,0 2 1 16,0 0-2-16,0 5-1 0,0-2 0 15,0 2-1-15,0-1 0 0,0-1 0 0,2 1 1 16,-1-1 1-16,1 1 1 0,-2 0 2 15,1-1 2-15,-1 2 3 0,2-1 2 16,-2 1 0-16,0-2 1 0,1 0 0 16,-1 1-3-16,2-7-2 0,1-3-1 15,-1 0-6-15,4-6 2 0,-2 3 0 0,1 5 0 16,2-3 3-16,-1 6-2 16,2 0 0-16,7-2-1 0,4 2 1 15,5 0 0-15,0 1 1 0,-1 3 0 16,0 2-2-16,-2 0 1 0,-2 4-2 0,0 4 0 15,-4 2 1-15,0 2 1 0,-1 1 0 16,0 0 0-16,-4 2 0 0,0 1-1 16,-1-1 1-16,-3-2-1 0,-5 2-1 15,-1 4 2-15,0-1-3 0,-4 6 3 16,-5-4 1-16,3-6 0 0,-1-2-2 0,3-5-1 16,1-2-5-16,-3 3-7 0,2-6-5 15,1 1-7-15,1 1-3 0,2-4-5 16,-1 0-28-16,1 0-30 15,-3-2-28-15,2-10-43 0</inkml:trace>
  <inkml:trace contextRef="#ctx0" brushRef="#br0" timeOffset="127627.0094">24082 7972 470 0,'0'0'59'0,"0"0"-23"15,0 0-11-15,0 0-11 0,0 0-8 16,0 0-10-16,0 0-12 0,0 0-6 15,0 0-13-15,0 0-18 0,-4-41-17 16,27 52-35-16,-2-1-32 0,2 4-31 16</inkml:trace>
  <inkml:trace contextRef="#ctx0" brushRef="#br0" timeOffset="128247.3223">24373 8084 211 0,'0'0'46'0,"0"0"-10"15,0 0-15-15,0 0-11 0,0 0-4 0,0 0-5 16,0 0-2-16,0 0 1 16,0 0 0-16,0 0 3 0,22-18 0 15,-21 18 1-15,-1 0-1 0,2 0 2 16,-2 0 2-16,1 0 1 0,-1 0 2 0,2 0 4 15,-2 0 3-15,0 0 2 0,1 0 5 16,-1 0 2-16,0 0 1 0,2 0-3 16,-2 2-3-16,0-2-3 0,0 0-4 15,1 0-4-15,-1 0-3 0,0 0-4 16,0 0-1-16,3 0-1 0,-3 0-2 0,0 0-4 16,1 0-3-16,-1 0 1 0,3 0 2 15,0 7 3-15,1 1 0 0,2 5-1 16,-1 1 0-16,-1 1 1 15,1 0 1-15,0 1 1 0,-2-1-2 0,-2-5 2 16,2 5 2-16,-1-5-4 0,-2-6 1 16,1 2 0-16,-1-6 0 0,0 0 1 15,0 0 5-15,0 2-1 0,0 0 4 16,0-1 2-16,0 0 3 0,0 1 0 16,0-1 0-16,0 1 2 0,-1-2-3 0,-1 0-1 15,-2 0-4-15,-1 0-3 0,-1-7-1 16,0-1-2-16,4 3 1 0,-1-4-2 15,3 3 0-15,0-8 0 16,0-3-2-16,5 1 0 0,4-4 0 0,-1 8 0 16,-1 2 1-16,0 3 0 0,2 1 0 15,0 0-4-15,-1 0 4 0,1 2-4 16,-3 1 0-16,-2 1 0 0,2 2 0 16,4 0 1-16,6 0 1 0,3 5-1 15,-3 4 0-15,-2 1 0 0,1 5-1 0,-2 5 0 16,0 2-5-16,-3 2-3 0,-1 2-7 15,-5-1-8-15,0 3-17 0,-4-1-20 16,0-3-31-16,-4-7-23 0,-2-3-66 16</inkml:trace>
  <inkml:trace contextRef="#ctx0" brushRef="#br0" timeOffset="129072.2907">24938 8054 519 0,'0'0'42'0,"0"0"-13"0,0 0-12 15,0 0-10-15,0 0-4 16,0 0-2-16,0 0-2 0,0 0-3 15,0 0-2-15,9-46-4 0,-9 45-2 0,0-2-3 16,2 3 0-16,-2 0 3 0,0-2 4 16,1 2 1-16,-1 0-2 0,0 0 3 15,2 0-1-15,-2 0 5 0,0 0 2 16,0 0 0-16,1 0 3 0,-1 0-1 16,0 0-1-16,0 0 3 0,0 2 1 0,0-2 2 15,0 0-1-15,2 0 0 0,-2 3-1 16,0-3 0-16,0 0 0 0,1 1-5 15,-1-1 0-15,2 0-1 0,-2 1 2 16,1-1 1-16,7 2-1 0,-2-2-1 16,0 0-1-16,4 2-1 0,-4-1-1 15,-2 1 0-15,5 1 2 0,-5-1-1 16,4 2 2-16,0 0-1 0,-5-1 0 16,1 4 1-16,-1-3 0 0,-1-1 0 15,1 7 1-15,-2-7-1 0,1 2 0 0,1 6 0 16,-2-5 0-16,3 3 1 0,-1 2 0 15,-2-2 0-15,2 2 0 0,-1-2-1 16,1 0 0-16,-3-5-1 0,1 7 1 16,1-5-1-16,-2-1-2 0,0 5 2 15,0-4 2-15,0 5-1 0,-8 4 2 0,-1-2 0 16,-6 2 0-16,-2-3 2 0,1-1-2 16,3-2-1-16,4-5-1 15,2 0 1-15,4-2 0 0,-2-1 0 16,2 3 0-16,3-4 1 0,0 0 2 0,0 0 2 15,0 0 1-15,0 1 1 0,0-1-2 16,-1 0 0-16,1 0-1 0,0 0 0 16,0 0-1-16,0 0-3 0,0 0-2 15,0 0-2-15,0 0 0 0,3-5-2 16,0 2 2-16,1 0 0 0,1 1 2 0,-1 0-2 16,5-1 2-16,1 1 1 0,0 1-2 15,3-1 1-15,-2 2-1 0,8 0-2 16,-3 0 3-16,1 0-2 15,-2 2 0-15,-1 3 1 0,-5-1-2 0,3 2-2 16,-5 0 1-16,-3-3-1 0,-1 5 2 16,-2-2 1-16,-1 4 2 0,0 5 2 15,-8-1 1-15,-2 1 3 0,-3-1-2 16,-2-2 1-16,1-3-1 0,1-1-3 16,1-2-2-16,3-3-3 0,0 0-16 0,-2 0-33 15,3-3-57-15,-4 2-92 0</inkml:trace>
  <inkml:trace contextRef="#ctx0" brushRef="#br0" timeOffset="129443.8997">25378 8124 633 0,'0'0'38'15,"0"0"-14"-15,0 0-9 0,0 0-8 16,0 0-7-16,0 0-3 0,0 0-5 16,0 0 1-16,0 0 1 0,0 0 0 15,-6 4 4-15,-6 18 1 0,-2 5 0 0,3 2-1 16,-2 1-1-16,4-1-1 16,2-2-2-16,2-7-2 0,1 0-1 0,4-2 2 15,0-6 0-15,0 5 3 16,4-7 0-16,1-4 3 0,-1 2 1 0,-1-5 4 15,0 0 2-15,1-3 0 0,8-5 0 16,1-7-1-16,6-9-2 0,-5-1-1 16,2-7 2-16,-4-1 0 0,-2-2 0 15,0 1 0-15,-3 0 1 0,-3 3-4 16,-1 6 0-16,0 4-2 0,-3 6-2 0,0 6-5 16,2 0-17-16,-2 3-33 0,-8-2-68 15,-5 4-70-15</inkml:trace>
  <inkml:trace contextRef="#ctx0" brushRef="#br0" timeOffset="129859.341">25486 7617 517 0,'0'0'44'0,"0"0"-11"0,0 0-11 16,0 0-7-16,0 0-11 0,0 0-8 15,0 0-3-15,0 0 3 0,0 0-1 0,0 0 4 16,-77 15-2-16,62 11-1 0,2-1-2 15,6 5-1-15,2-5 1 0,5 1 0 16,0-2 3-16,5-3-1 0,5-1 3 16,4-3-2-16,2-2 2 0,5-2-2 15,2-6-1-15,-1-4 2 0,2-3 2 0,1 0 1 16,-1-7 1-16,-2-6 1 16,-2-2-3-16,-3-3 2 0,-5-4-2 15,-3 1 4-15,-5-3 1 0,-4 2-1 16,0 0-3-16,-9 3-5 0,-5 0-6 0,-6 7-17 15,-6 3-52-15,-5 6-67 0,-3 3-130 16</inkml:trace>
  <inkml:trace contextRef="#ctx0" brushRef="#br0" timeOffset="132183.6552">25024 5229 211 0,'0'0'46'0,"0"0"-14"16,0 0-18-16,0 0-11 0,0 0-15 16,0 0-1-16,0 0 4 0,0 0 3 15,0 0 8-15,11 15 1 0,-2 4-2 0,1-1-1 16,-4 0-4-16,0 1 2 0,-3-5 0 16,1 2-2-16,-1-1 6 15,-1-3 0-15,0 4-1 0,0-5 0 16,-2-6 0-16,1 1 0 0,-1-6 0 0,0 0 3 15,0 0 4-15,0 2 4 0,3-1 7 16,-3 0 6-16,0 0 5 0,0 1-3 16,0-2-6-16,0 0-7 0,3 0-12 15,0-9 1-15,1-4-1 0,2-6-2 16,1 1-3-16,2 2 0 0,-3 2 2 0,-1 3-1 16,0 4-1-16,-2 2-1 0,0 2-6 15,-3 3-4-15,0-2 0 0,0 2 2 16,1 0 1-16,6 0 2 0,-1 0 3 15,1 0-2-15,4 10 2 0,-7-3 2 16,3 7-1-16,-4-5 3 0,-3 1 2 16,1 1 0-16,-1-5 1 0,0 0 1 15,0-6 4-15,0 0 6 0,0 0 11 16,0 2 8-16,0-1 2 0,0 1-4 16,0-2-6-16,0 0-7 0,0 0-5 0,-1-2-3 15,-2-2-3-15,0-5 0 0,1 4 0 16,0-1-2-16,2 1-2 0,0 0-5 15,0-2-1-15,0 1-2 0,0-3-1 16,2 6 0-16,1 0-3 0,0 0 3 16,3 3 3-16,6 0-2 0,4 0 0 15,3 6-5-15,-2 3-9 0,-5-2-7 16,-1 3-16-16,-2-1-5 0,-1 2-3 16,4 2-12-16,-3-2 3 0,-2-2-14 15</inkml:trace>
  <inkml:trace contextRef="#ctx0" brushRef="#br0" timeOffset="133012.313">25430 5343 126 0,'0'0'30'0,"0"0"-7"0,0 0-7 0,0 0-5 15,0 0-5-15,0 0-5 0,0 0-3 16,0 0-2-16,0 0 0 0,0 0 2 16,5-14 1-16,-5 13 3 0,1 1-1 15,-1-2 3-15,0 2 3 0,0-1 5 16,0 1 9-16,0-2 5 0,0 2 6 0,0 0-1 16,0-2-7-16,0 2-5 0,0 0-9 15,0-1-7-15,0-1 1 0,0 1-3 16,0 0 1-16,0-1 1 0,0 1 3 15,0-6 2-15,0 1 5 0,0 0 0 16,0 2 2-16,0 4 3 0,-1-2-1 16,1 2 2-16,0-2-5 0,-2 1-3 15,2 0-2-15,0-1 0 0,-1 1-4 16,1-1 0-16,0 1-2 0,-2-1-1 16,2 0-1-16,0 1-1 0,0-1 1 0,0 1-1 15,-1-1 1-15,1 1-1 0,0 0 0 16,0-1 0-16,0 1 0 0,0 1 1 15,0-2-1-15,0 2 0 0,-2-2 1 16,2 2 1-16,0-1-1 0,-1 1-1 16,1-2 0-16,0 2-2 0,-2 0 0 15,2 0-1-15,0-2-2 0,-2 2 1 16,2 0-3-16,0 0 0 0,0 0 1 16,-2 0 1-16,2 0 2 0,0 0 1 15,-1 0-1-15,1 0 0 0,0 0-3 0,0 0 1 16,0 0 2-16,-2 0 2 0,2 0-2 15,0 0 3-15,0 0 0 0,0 0 0 16,-1 0 2-16,1 0-1 0,0 0 0 16,0 2 1-16,0-2 0 0,0 0 0 15,-2 2-1-15,2-2-1 0,0 0 1 0,0 0-1 16,0 1 3-16,0-1-2 0,0 0 1 16,0 0-2-16,0 0 1 0,0 2-1 15,0-2 0-15,0 0 2 16,0 0-2-16,0 0 0 0,0 0 0 0,0 0 0 15,0 0 0-15,0 0 0 0,0 0 0 16,0 0 1-16,0 0 1 0,0 0-1 16,0 0 0-16,0 2 1 0,0-2-1 15,0 0-1-15,0 0 1 0,0 0 0 16,0 0 0-16,0 0 1 0,0 0 0 16,0 0 0-16,0 0 0 0,0 0 2 0,0 0-2 15,0 0-1-15,0 0 0 16,0 0-3-16,0 0 0 0,0 0-5 15,0 0-2-15,0 0-7 0,0 0-11 0,2 0-9 16,-2 0-7-16,1 0-11 0,8 0-10 16,-3 0-5-16,7-2-9 0,7 0-8 15</inkml:trace>
  <inkml:trace contextRef="#ctx0" brushRef="#br0" timeOffset="133723.9076">25571 5259 208 0,'0'0'47'0,"0"0"-4"15,0 0-8-15,0 0-12 0,0 0-4 16,0 0-8-16,0 0-1 0,0 0-7 16,0 0 0-16,0 0-2 0,-15-30 1 15,13 27 0-15,2 3 3 0,-1-2 2 0,1 2-3 16,-1 0 0-16,-1-1-1 0,1 1-2 15,-1-2 0-15,0 2-1 0,-4-1-2 16,-4 1 1-16,-8 1-4 0,-1 7 3 16,-1 2-1-16,0 3-2 0,3-1 1 15,-1 0-2-15,8-4 0 0,0 1 4 0,3-2-4 16,1 1 3-16,0 0-2 0,3-6-6 16,0 3-1-16,3-5 1 15,-1 0 1-15,1 0 7 0,0 2 1 16,0-1 2-16,0 4 3 0,0-1 3 0,6 1 1 15,1 0 3-15,4-5 1 0,5 0-1 16,0-4 0-16,2-5 4 0,-3 0 1 16,-4 2 2-16,-1-3 4 0,-3 4 3 15,-1-1 5-15,0-1 3 0,-3 4-3 16,0 1-4-16,-3 3-3 0,0-2-4 0,0 2-3 16,0-2 0-16,1 1-6 0,-1-1-4 15,0 1-4-15,0-1-4 16,0 1 0-16,0 0-2 0,0 1 0 0,0-2-3 15,0 2 4-15,0 0 1 0,0 0 2 16,0 0 2-16,0 6-2 0,0 5-1 16,1-1 1-16,2 2 0 0,3 5 2 15,-2-1-1-15,2 8 1 0,-2-5-4 16,-1 2 2-16,2 2-1 0,-4 3 2 16,1 3 1-16,-2 3 1 0,0 1-3 0,0-1 0 15,0-2-4-15,0-3 0 0,0-6 0 16,-2-2-1-16,1 1 3 0,-1-8 3 15,1 5-2-15,-1-7 2 16,1-5-1-16,1 1 0 0,0-6 3 0,-3 3 2 16,0 0 1-16,0-1 3 0,-4 3-2 15,0-5 0-15,-5 0 2 0,-5-2 0 16,2-9 1-16,-2-3-3 0,5-4-2 16,2-1-1-16,3-7-1 0,3-5-1 15,2-4-4-15,2-5-5 0,10-3 0 0,8 0-11 16,6 2-17-16,13 2-29 0,7 2-95 15,7 6-132-15</inkml:trace>
  <inkml:trace contextRef="#ctx0" brushRef="#br0" timeOffset="135351.9906">25919 8359 274 0,'0'0'66'0,"0"0"-10"16,0 0-15-16,0 0-8 0,0 0-6 15,0 0-9-15,0 0-5 0,0 0-2 16,0 0-5-16,26-10 0 0,-10 1-2 16,7 1-1-16,3-4 1 0,2-1-2 15,5 1 2-15,1-1-3 0,1 1 1 0,3-1-1 16,0 3-1-16,-1 1-1 0,0 2-2 16,-5 6-3-16,-3 1 1 0,-4 0 0 15,-3 1-5-15,-7 6-10 16,-3-2-23-16,-3 2-15 0,-6-4-23 0,4 2-15 15,-6 0 4-15,1-1 1 0</inkml:trace>
  <inkml:trace contextRef="#ctx0" brushRef="#br0" timeOffset="135651.3308">26175 8163 437 0,'0'0'68'0,"0"0"-16"16,0 0-15-16,0 0-9 0,0 0-9 16,0 0-5-16,0 0-4 0,0 0-4 15,0 0-1-15,0 0-2 0,-12-9 0 16,12 8-1-16,-2 1-2 0,2-2-1 16,-2 2-2-16,2 0 2 0,-3 2 1 0,2 11 1 15,-1 9 1-15,-1 6 0 0,3 3-2 16,0 2 1-16,0 2-3 0,0 0 3 15,0 0-3-15,0-1 1 0,3-2 5 16,0-1-7-16,4-2-1 0,-2-3-10 16,0-2-18-16,1-8-15 0,-1-1-28 0,2 1-35 15,-3-5-32-15,0-1-100 16</inkml:trace>
  <inkml:trace contextRef="#ctx0" brushRef="#br0" timeOffset="136587.5943">27106 7959 363 0,'0'0'59'0,"0"0"-12"0,0 0-9 16,0 0-13-16,0 0-11 0,0 0-7 15,0 0-4-15,0 0-3 0,0 0-2 16,-62-48-2-16,47 50-1 0,-3 7 1 16,2 4-1-16,-1 4 0 0,3 1 0 0,0 1-1 15,4 1 4-15,1 0 1 0,2 2-1 16,3-7 1-16,2 2-2 0,2-1-1 15,0-1 0-15,0 2 1 0,6-5 0 16,5-1-1-16,1-4 2 0,7 3 1 16,0-6 1-16,2-1 0 0,2-1 1 0,-6-1 0 15,0-1 0-15,-6 0-1 16,0 2-2-16,2 1 0 0,-6 0 0 16,0 1 2-16,-4-1 3 0,0 5 0 15,-3 1 6-15,-9 5 0 0,-4 2-2 0,-7-1 1 16,-2-1-4-16,2-1-2 0,3-6 1 15,8-2 0-15,4-2 2 0,5-3 6 16,-1 0 0-16,-3 0 1 0,-2 0-1 16,0-8-10-16,2 2-2 0,2-9-5 15,2-8-3-15,5-3-2 0,8-6 2 0,1 0-1 16,6 5 4-16,-1 2 0 0,2 2-1 16,-1 3-2-16,-1 3 1 0,-1 3 1 15,-4 6 2-15,0 0 2 16,0 0 3-16,1 2 0 0,-1 0 1 0,2 3 1 15,-4 2-4-15,2-1 2 0,4 2 0 16,-6 0-1-16,4 0 1 0,-7 0-1 16,1 3 0-16,-1 1 0 0,-2 3 1 15,1 2 2-15,-3 4 4 0,1 0 2 16,-5 4 2-16,-1 2-2 0,0 4-3 0,0 5-3 16,-4 0-1-16,-2-4 0 0,1 1-2 15,2-8 0-15,0 1-3 0,1-6-2 16,2 0 0-16,0 0-2 0,0-4 4 15,5 0 0-15,5-6 6 0,4-2-1 16,3 0 2-16,4-12 2 0,-2-5 1 16,-3-6 3-16,-2-1 3 0,-4-4 0 15,-3-3 4-15,-1 0 5 0,-5 0 0 16,-1 0 0-16,-3 3 0 0,-9 5-8 16,-3 3-3-16,-5 4-8 0,-3 5-5 0,-3 8-7 15,0 3-18-15,-5 7-19 0,-1 9-49 16,3 6-48-16,5 1-135 0</inkml:trace>
  <inkml:trace contextRef="#ctx0" brushRef="#br0" timeOffset="137159.3233">27829 8022 511 0,'0'0'40'0,"0"0"-14"16,0 0-8-16,0 0-6 0,0 0-8 0,0 0-6 16,0 0-3-16,0 0 2 0,0 0 3 15,0 0 0-15,97-1 0 0,-70 16-2 16,-3 5-3-16,-1-1-1 15,0 2-2-15,-3 1-1 0,-2-2-5 0,-1-1-5 16,-4-2-10-16,-3-5-8 0,-1-6-1 16,-6-2 2-16,-3-4 14 0,0 0 13 15,0 0 12-15,4 0 3 0,0-8 4 16,1-8 0-16,-2-5 6 0,-3-2 3 16,0-1 3-16,0-2 7 0,-3 4 4 0,-2 2 0 15,1 3 1-15,1 5-4 0,0 1-5 16,0-1-5-16,2 7-5 0,-1 1-9 15,2 4-5-15,-1-1-5 0,-5 1 0 16,-4 12 1-16,-3 9 0 0,-7 12-6 16,0 6-3-16,1 8-9 0,-3 5-17 15,-1 3-19-15,-1-2-49 0,3-2-56 16,-2-8-98-16</inkml:trace>
  <inkml:trace contextRef="#ctx0" brushRef="#br0" timeOffset="138751.1266">28554 8032 113 0,'0'0'17'0,"0"0"-9"0,0 0-4 16,0 0-3-16,0 0 0 0,0 0 3 15,0 0-2-15,0 0 3 0,0 0 6 16,39-46 3-16,-35 42 1 0,2-4 1 16,-2 0-1-16,1-4 0 0,2 0 5 15,-4 1 0-15,4-5 0 0,-4 5 0 16,-2 0 3-16,2 0 5 0,-3 1-1 16,0-1 3-16,0 2-12 0,-1 0-2 15,-7 2-7-15,1 2-3 0,-3 2-3 0,-7 0-1 16,-2 3-1-16,-6 0-1 0,1 4 6 15,1 5-6-15,4 4 1 0,0-3-3 16,3 4-4-16,5-5 1 0,2 3-2 16,2 1 1-16,2-3-2 0,1 5 3 15,1-4 3-15,3 1 1 0,0 5 0 16,4-5-1-16,5 6-3 0,-2-8 0 0,8-3 2 16,1-4 1-16,4-3 5 15,6 0 4-15,-1-3 1 0,-1-5 2 16,1-3 2-16,-5-1 3 0,-4-1 4 0,-2 2 4 15,-5-1-1-15,-2 1 0 0,-2-3 1 16,-1 2-1-16,0-4-5 0,-1 5 3 16,-1-2-8-16,-1 3 2 0,-1 6-3 15,1-1-2-15,-1 5-1 0,0-1-2 16,0 1-1-16,0-3-3 0,2 2 0 0,-2 0-1 16,0 0-2-16,0-1 0 0,0 0-2 15,0 1 1-15,0 1-1 16,0 0 2-16,-3 0 7 0,-3 5-7 15,-1 1 6-15,-2 7-6 0,4 1 0 0,-1 3 1 16,-3 2-2-16,3 3 2 0,2-1-1 16,3 2 0-16,-1 0 0 0,2 4 0 15,0 5 1-15,5 3 0 0,0 2-2 16,2 6 2-16,-2 1-2 0,1 0 1 16,-2 0-3-16,-1-2 3 0,1-4-2 0,-1-2 2 15,0-6 4-15,0-9-5 0,0-2 4 16,-2-7-6-16,1-6 1 0,-1-1-1 15,-1-5 2-15,0 0 1 16,0 0 1-16,0 2 3 0,1-1-1 0,-1 1 4 16,0 0 1-16,0-1-1 0,0 0 0 15,0-1-4-15,-11 0-1 0,-6-4-2 16,-6-5-6-16,0-1 6 0,2-1-5 16,-1 1 6-16,9 4 0 0,-1-1 1 15,2 1-1-15,2 0 0 0,0-2 0 0,4 2-1 16,0-2-1-16,2 1 1 0,-1-4 0 15,2 2 0-15,3-2 1 0,-2 2 0 16,2-3 0-16,2-3-2 0,5 0 3 16,-2 1-1-16,1 0 1 0,-1 7 2 15,-2 2-1-15,0 2 0 0,-3 3-1 0,0-1 0 16,0 1 0-16,1-2 0 16,1 1 0-16,-1-1-2 0,-1 1 1 15,1-1-1-15,-1 1 0 0,2-1 0 16,-2 2 0-16,2-1 0 0,-2 1-2 0,0-2 0 15,2 2 1-15,-2-1-1 0,0 1 0 16,1-2 1-16,-1 2-3 0,0 0 2 16,2 0 1-16,-2 0 1 0,1 0 0 15,-1 0 1-15,2 0-1 0,-2 0-1 16,1 0 0-16,-1 0 0 0,2 0 1 0,-2 0 0 16,1 0 0-16,-1 0 1 0,0 0 0 15,2 0 2-15,-2 0-2 16,0 0 0-16,1 0 0 0,-1 0-2 15,0 0 1-15,2 0-1 0,-2 0-1 0,0 0-2 16,0 0-1-16,0 0 0 0,1 0-1 16,-1 0 2-16,0 0-2 0,1 0 3 15,-1 0-1-15,2 0 0 0,-2 0 0 16,1 0 1-16,-1 0 0 0,2 0 2 16,-2 0-2-16,1 0 0 0,-1 0 0 0,2 0-3 15,-2 2 3-15,1-2-1 0,-1 0 0 16,0 0-3-16,3 0 2 0,-3 0-1 15,0 1 3-15,1-1 1 0,-1 0 2 16,0 0 1-16,0 0 0 0,2 0 1 16,-2 2 0-16,0-2 0 0,0 0 1 15,0 0-1-15,1 0 1 0,-1 0-1 16,2 0-1-16,-1 0 1 0,3 0 2 16,1-5-2-16,1 1 1 0,2-2-2 15,-5 2 0-15,3 0-2 0,-3 1 0 0,4-5-3 16,6-1-4-16,0-2-8 0,4-1-11 15,1 1-5-15,1-2-5 0,-2 1 0 16,2-2-9-16,1 2-14 0,-3 0-25 16,4-2-76-16</inkml:trace>
  <inkml:trace contextRef="#ctx0" brushRef="#br0" timeOffset="148247.0436">21230 9642 305 0,'0'0'58'0,"0"0"-15"0,0 0-6 16,0 0-9-16,0 0-9 0,0 0-7 0,0 0-9 15,0 0-6-15,0 0-7 0,-14-17 1 16,11 17 4-16,-1 7 3 0,0 8 4 16,-3 7 0-16,1 1-2 0,0 1 2 15,-1 2-3-15,0-2 2 0,1 0 1 16,0-1-2-16,3-6 5 0,0 1-4 0,2-6 4 16,-1 1-5-16,1-1 0 0,1-7 2 15,0 2-2-15,0-7 3 0,0 0 3 16,0 0 5-16,0 1 5 15,0 1 8-15,0-1 4 0,0 1 1 0,0-2-6 16,0 0-6-16,-2 0-10 0,-1-11-4 16,-2-6-6-16,1-5 5 0,-1-3-5 15,1 0 4-15,-1-3 1 0,-1-2-4 16,2-1 2-16,-3 1-1 0,3-2 2 16,-1 2-1-16,-1 0 2 0,2 0-4 0,0 3 2 15,-2 2-1-15,5 5-1 0,-1 2 1 16,2 1-1-16,0 2-3 0,5-5 0 15,6 3-3-15,2 4-2 16,6 1 1-16,1 2 1 0,6 3-5 0,0 4 3 16,2 1-1-16,-1 2 2 0,-1 0 4 15,-3 8 0-15,-4 0 2 0,-2 7-1 16,-3 0-1-16,-6 1 0 0,-1-1 0 16,-5 2 0-16,-2 3 3 0,-5 0 3 15,-6 5 2-15,-5-3 0 0,-3-4-1 0,-4-3 0 16,0-1-1-16,-3-4-1 0,0 0-2 15,3-3-6-15,7-1-10 0,-1-3-25 16,8 1-32-16,-4-4-38 0,3 0-35 16</inkml:trace>
  <inkml:trace contextRef="#ctx0" brushRef="#br0" timeOffset="149323.4981">21829 9629 390 0,'0'0'48'0,"0"0"-11"16,0 0-9-16,0 0-13 0,0 0-8 15,0 0-1-15,-26-83-1 0,24 79 1 16,0-1-1-16,2 5-1 0,-1-2-3 16,-2 1-5-16,-2-2 0 0,-5 3 0 0,-3 0 0 15,-1 7 0-15,-4 10 1 0,1 3 0 16,1 2-1-16,2 3-2 0,1-1-5 15,1-1-4-15,5 1 3 0,1-1 0 16,3 0 6-16,2-2 3 0,1 0-2 16,0 1-2-16,3-2-4 0,4-3-4 15,4-1-5-15,1-3-4 0,3 0-3 16,2-6-11-16,3-3-5 0,2-2 0 16,1-2 2-16,2 0 8 0,-1-8 15 15,0-1 8-15,-1 0 7 0,0-3 8 0,-3 2 3 16,-4-4 4-16,-1 2 5 0,-4-2 8 15,-4 3 11-15,0 1 11 0,-1 0 10 16,-3 2 4-16,1-3-9 0,-2 7-5 16,-1-1-7-16,-1 5-7 0,0-2-7 15,0 2-8-15,0-1-10 0,0-1-8 0,0 2-4 16,-1 0 0-16,-10 0 1 0,-6 11 1 16,-1 3-1-16,1 2-5 15,3 4-5-15,5-1 0 0,2-5-2 16,4 4-3-16,2 0 0 0,1-2-13 0,3 3 1 15,1-6-4-15,5-2 6 0,-3-4 7 16,-1-4 4-16,2 2 9 0,-2-4 8 16,-1 1 9-16,1-1 11 0,-5-1 2 15,0 0 1-15,1 0 2 0,2-3 3 16,0-6 4-16,-1-1-1 0,-2-2-7 0,0-7-5 16,0 8-7-16,-5-5-4 0,4 5 1 15,-2 1-6-15,1-3-1 0,2 4 0 16,0-9-3-16,5 4-1 15,7-2-2-15,4 1 1 0,6 1 0 0,4 0 1 16,1 2-1-16,1 1-2 0,-3 3-1 16,-7 1-1-16,0 2-2 0,-10 3-1 15,-3 0-2-15,1 2 4 0,-6 0-1 16,0-1 6-16,0 1 3 0,4-2 1 16,1-1 3-16,0 2-1 0,2-6 2 0,-4 5 0 15,0-1 0-15,0-1 2 0,-3 4-1 16,0-1 0-16,0 1-1 0,1-2-2 15,1 1-2-15,-1-1-3 16,1 2-2-16,-1-1-3 0,-1 1 0 0,0 0 3 16,0 0 0-16,0 11 3 0,0 5-1 15,-3 5-1-15,-1 0 0 0,-2-1-2 16,0-1 1-16,0 0-4 0,0 0 2 16,3-6-3-16,0 4-10 0,1-6 2 15,2 0-5-15,0 2 4 0,0-4 9 0,0 0 5 16,5-3 3-16,1 0 3 15,-3-4 4-15,2 1 4 0,-5-3 6 16,0 0 6-16,0 0 7 0,1 1 1 0,1-1-1 16,-1 1-3-16,-1-1-9 0,0 2-4 15,2-2-7-15,-2 2-6 0,0-2-4 0,0 1-1 16,0 3-3-16,-6-3-8 16,-4 5-13-16,1-1-19 0,0 1-23 0,1-2-23 15,2-1-12-15,3 0-35 16</inkml:trace>
  <inkml:trace contextRef="#ctx0" brushRef="#br0" timeOffset="149989.9682">22628 9843 266 0,'0'0'62'15,"0"0"-10"-15,0 0-15 0,0 0-2 16,0 0-4-16,0 0-2 0,0 0-9 15,-78-82-2-15,72 74-6 0,0 0-1 16,2-1-3-16,-1-1 0 0,1 3-3 16,1-2-1-16,2 5-1 0,-1 0-1 15,2 4 1-15,0-8-2 0,0 3-1 16,0-6 0-16,2-3-3 0,4 7 1 16,4-4 0-16,3 4-2 0,-2 2-1 15,5 0-1-15,1 4 1 0,-5 1 1 0,7 0 2 16,-3 0 1-16,1 6 0 0,2 2 1 15,-2 1-1-15,-2 0-1 0,-5-2-2 16,-1 4 0-16,-4 1-1 0,0-1 1 16,-4 6 0-16,-1 2 7 0,-7 2 0 15,-6 5 2-15,-4-3 3 0,-1-2-5 16,1-2 1-16,4-6-4 0,1-4-1 16,5-3 2-16,4-3 0 0,0-1 1 15,3-2 0-15,-1 0 1 0,1 0 1 16,0 0-2-16,0 0-1 0,0 0-2 0,0 0 0 15,0 0-1-15,0 0 0 0,8 0 1 16,4-2 1-16,7-7 0 0,-1 3-4 16,-4 1 3-16,-1 2-2 0,-2-1 2 15,-6 3 1-15,0-1-1 0,-5 2 0 16,5 0 0-16,2 0 5 0,-3 0-5 0,3 0 4 16,-4 2-4-16,0 1-1 0,-1 4 1 15,-2 4 0-15,-6 4-1 16,-4 5 0-16,-6-1-4 0,0 1-3 15,-3-2-15-15,1 1-27 0,4-1-28 0,4-6-33 16,5-5-33-16</inkml:trace>
  <inkml:trace contextRef="#ctx0" brushRef="#br0" timeOffset="150372.5674">22897 9775 555 0,'0'0'45'0,"0"0"-14"16,0 0-16-16,0 0-6 0,0 0-4 16,0 0-2-16,0 0-5 0,0 0-2 15,0 0-2-15,0 0 2 0,-4-27 1 16,2 27 2-16,-4 10 2 0,-1 7 1 16,-3 6-2-16,-3 0 1 0,0 3 0 15,-2 0-10-15,4-1 1 0,-1 0-11 0,5-8-2 16,3 1 2-16,4-1-2 0,0-5 0 15,0 4 1-15,0-7 2 0,6-4 7 16,-1 1 8-16,5-6 3 0,3 0 4 16,-1-4 2-16,-1-2 1 0,0-2 4 15,-1-5 1-15,-2 0 1 0,4-8 2 0,-2 2 2 16,-1-2 0-16,-2 0-2 0,0-2 3 16,0 2-9-16,-2 5 2 15,-1 2-2-15,-1 4-1 0,-2 4 0 16,1 2-1-16,-2-3-4 0,0 1-3 0,0 0-3 15,0 2-7-15,0 4-16 0,0-2-27 16,0-1-48-16,0-1-41 0,-2-1-68 16</inkml:trace>
  <inkml:trace contextRef="#ctx0" brushRef="#br0" timeOffset="150791.307">22958 9306 467 0,'0'0'50'0,"0"0"-19"16,0 0-8-16,0 0-7 0,0 0-6 0,0 0-4 15,0 0-1-15,0 0-5 0,0 0-1 16,-8-25-5-16,7 23-1 0,1 1-1 15,0 1 0-15,-2 0 4 0,1 0 3 16,-1 1 1-16,-2 9 1 0,0 6-1 16,-1 0 1-16,0 0-1 0,2 0 0 15,0-5 0-15,3 3 0 0,0 3-1 16,0-4 1-16,0 1-2 0,7-1 1 16,0-5 0-16,5 1-1 0,-3-6 1 15,3-1 1-15,6-2 1 0,-1 0 1 0,5-7 1 16,-6-3 1-16,0-1 1 0,-5-5 1 15,-2 6 2-15,-2-3 3 0,-4 4 4 16,-3-4-1-16,0-5-5 0,0 1-4 16,-5 2-4-16,-4 2-3 0,-3 3-2 15,-4 8-7-15,-4 2-12 0,-5 1-13 0,-4 13-47 16,-1 6-42-16,-2 3-153 0</inkml:trace>
  <inkml:trace contextRef="#ctx0" brushRef="#br0" timeOffset="151632.9873">23546 9930 504 0,'0'0'64'16,"0"0"-21"-16,0 0-14 0,0 0-9 16,0 0-8-16,0 0-4 0,0 0-5 15,0 0-1-15,0 0-2 0,0 0 0 16,4-17-1-16,17 11 1 0,8-3-1 16,1 3 0-16,2 0-5 0,-2 2 4 0,-2 0 1 15,1 1 0-15,-4 2 4 0,1 0-5 16,-1-3-5-16,-3 1 4 0,-5 0-6 15,-1 2 2-15,-3-1-3 0,-7 0-7 16,0 2-9-16,-6 0-37 0,0 0-47 16,0 0-49-16,0 0-103 0</inkml:trace>
  <inkml:trace contextRef="#ctx0" brushRef="#br0" timeOffset="153027.9603">24573 9796 359 0,'0'0'61'16,"0"0"-9"-16,0 0-6 0,0 0-6 15,0 0-15-15,0 0-7 0,0 0-6 16,0 0-3-16,0 0-3 0,-26-56-2 0,26 56-1 16,-2-1-3-16,2-1-3 0,-1 1-1 15,1-1-2-15,-2 2-3 0,2-1 0 16,-1 1 3-16,-1 0 3 0,-2 9 4 15,0 7 0-15,-3 6 1 0,1 1-1 16,0-1 0-16,0 3 4 0,2-1-7 16,-2-5 2-16,5 0-4 0,-1-6-1 15,2-6-1-15,0 5 0 0,0-6 0 16,0 0 2-16,0 0 1 0,0-6 3 16,0 0 2-16,0 0 5 0,0 1 4 0,0-1 1 15,0 0-3-15,0 0-4 0,3-15-4 16,6-4 1-16,-2-10 1 0,0 2-5 15,-1-1 4-15,1-1-4 0,-1 2 3 16,-2-1 1-16,-1 3 2 0,0 5 0 16,-1 2 1-16,-1 6 2 0,-1 5 0 0,2 2 3 15,-2 5-2-15,0-2-5 16,0 2-2-16,0-1-4 0,0-1-2 16,0 0 1-16,0 2-1 0,1 0 3 15,3 7 2-15,2 8 0 0,1 3 1 0,1 3-1 16,-1-1 0-16,0-2-3 0,0 0 1 15,0 1-1-15,1-3 1 0,2 0 2 16,-3 0-7-16,0-5-2 0,-1 1-6 16,0-4-1-16,1-3 2 0,-1 1 6 15,-3-2 3-15,0-1 4 0,1-3 3 16,5 0 3-16,4-10 0 0,3-5-4 0,-2-3 3 16,-1-4-5-16,0-3 5 15,-3 1 2-15,0-2 3 0,-3 0 4 16,-1 2-3-16,-3 7 3 0,-1-1 0 0,-1 7 1 15,-1 5 0-15,2 2-2 0,-2 4-5 16,0-2-2-16,0 2-2 0,0-1-5 16,1-1-1-16,-1 0-1 0,1 1-1 15,-1 1 2-15,6 0 1 0,4 1 2 16,2 10 0-16,4 3-1 0,-3 1 0 0,-1 2-3 16,-1 0-2-16,-2-1-2 0,-4-4-5 15,0 0-6-15,-1-2-7 0,-1-6-8 16,-2 7-2-16,1-7-5 0,-2 1 1 15,1 1 7-15,-1-6 6 0,0 0 16 16,0 0 9-16,0 2 3 0,0-2-3 16,0 0-9-16,0 1-12 0,0-1-20 15,0 0-20-15,0 0-17 0,2 0-23 16</inkml:trace>
  <inkml:trace contextRef="#ctx0" brushRef="#br0" timeOffset="154123.6294">25832 9428 293 0,'0'0'75'0,"0"0"-13"15,0 0-9-15,0 0-11 0,0 0-12 0,0 0-5 16,0 0-5-16,0 0-4 0,0 0-5 16,0 0-5-16,-44-45-2 0,24 56-3 15,-5 8 1-15,-3 8 1 0,-1 9 1 16,2 3-1-16,-1 7 0 0,4 1-4 16,3 1 2-16,6-2-2 0,4 0 1 0,5-4 2 15,5-1-4-15,1-1 2 0,1-3-4 16,11 2-1-16,5-6-4 0,4 0-8 15,5-2-6-15,4-4-12 16,5-1-19-16,4-8-36 0,1-1-32 0,2-9-74 16</inkml:trace>
  <inkml:trace contextRef="#ctx0" brushRef="#br0" timeOffset="155060.3665">26149 9716 433 0,'0'0'62'15,"0"0"-14"-15,0 0-11 0,0 0-11 16,0 0-11-16,0 0-8 0,0 0-7 16,0 0-5-16,0 0-1 0,0 0 1 15,-1-33 2-15,-2 48 2 0,-2 9 1 0,-1 7 0 16,-1-3 0-16,2 1 4 0,-1-2-4 16,3-7 1-16,0-2-4 15,1-6-1-15,1-6 1 0,1 2-1 16,0-8 1-16,0 0 1 0,0 0 2 0,0 2 5 15,0 0 4-15,0-1-1 0,0-1-2 16,0 0-1-16,0-8-4 0,4-7-2 16,4-6 1-16,-3-1 0 0,0 1 2 15,0 6 4-15,0 0-1 0,-4 4 0 16,1 6-2-16,-1-5 0 0,1 5-1 0,-1 1-2 16,1-1-2-16,-2 5-4 0,0-1-1 15,0 1 2-15,7 0 1 16,4 0 4-16,5 9 3 0,7 2-4 15,-3 1-1-15,-1 1 0 0,3 2 2 0,-2 1 1 16,1-1-5-16,0 2-2 0,1 0-10 16,-2-3-6-16,2-1-5 0,-2-1-13 15,-5-5-13-15,-1-1-16 0,-5-1-12 16,-5-3 0-16,0 1 8 0,-4-3 11 16,0 0 23-16,0 0 7 0,6 0 9 0</inkml:trace>
  <inkml:trace contextRef="#ctx0" brushRef="#br0" timeOffset="155291.0913">26487 9704 78 0,'0'0'38'0,"0"0"13"0,-8-80 8 15,3 55 3-15,4 7 7 0,-5 1-10 16,5 8-5-16,-1 3-7 0,1 1-8 16,1 5-7-16,-2-1-6 0,2 1-9 15,0-1-7-15,-1-1-5 0,1 0-4 0,0 2-4 16,0-1-1-16,0 1 2 0,0 1 2 15,0 15 2-15,0 6 0 0,4 7-3 16,1-2 2-16,0 1-3 0,-2-4 0 16,1 0 0-16,1-1-5 0,-1 0-6 15,1-8-8-15,-1 2-13 0,3 0-23 0,-4-5-25 16,3 4-35-16,-2-4-36 16</inkml:trace>
  <inkml:trace contextRef="#ctx0" brushRef="#br0" timeOffset="155640.1037">26681 9425 524 0,'0'0'61'0,"0"0"-22"15,0 0-14-15,0 0-14 0,0 0-8 16,0 0-3-16,0 0-2 0,0 0 2 16,0 0 0-16,0 0 0 0,60 42 0 0,-36-12-1 15,0 5 1-15,0 5 0 0,-5 2 0 16,-2 5 0-16,-7 2-2 0,-4 2 4 15,-6 3-6-15,-2 0-1 0,-11 1-9 16,-7 0-10-16,-6-2-8 0,-6-3-23 16,1 0-30-16,-6-4-42 0,1-4-139 0</inkml:trace>
  <inkml:trace contextRef="#ctx0" brushRef="#br0" timeOffset="156229.274">27839 9875 597 0,'0'0'38'0,"0"0"-9"0,0 0-11 0,0 0-6 15,0 0-5-15,0 0-6 16,0 0-1-16,0 0-1 0,0 0-1 16,0 0 1-16,51-38-1 0,-18 32 0 15,5 0-1-15,2 2-5 0,4-2-7 0,-4 2-14 16,-1 1-18-16,-2 1-26 0,-6 2-40 15,-8 0-46-15,-4 1-78 0</inkml:trace>
  <inkml:trace contextRef="#ctx0" brushRef="#br0" timeOffset="156430.6037">27785 10051 511 0,'0'0'35'0,"0"0"-13"16,0 0-12-16,0 0-6 0,0 0-1 16,0 0-1-16,83-4-1 0,-44-6-2 15,5 2-1-15,-2-2-5 0,0 1-9 16,-1 4-27-16,-4-1-61 0,-1 2-58 0</inkml:trace>
  <inkml:trace contextRef="#ctx0" brushRef="#br0" timeOffset="158967.0429">29116 9561 319 0,'0'0'53'0,"0"0"-5"0,0 0-1 16,0 0-7-16,0 0-11 0,0 0-6 15,0 0-2-15,0 0-5 0,0 0-5 0,0 0-9 16,-24-73-7-16,22 72-3 16,1-1-3-16,-2 2-3 0,2-1 4 15,-5 1 1-15,-4 0 3 0,-5 3 4 16,-1 5 1-16,2 4-1 0,5-5 2 0,-1 1-1 15,4 1 1-15,-1-3 0 0,1 1 0 16,3-4 1-16,2 2 0 0,1-5-1 16,-2 0 0-16,2 0 0 0,-1 6 1 15,1 0-1-15,0 5 3 0,0 3-2 16,3-2 2-16,7 4-2 0,3-1-1 0,0 0-1 16,3 2-1-16,-2 0 1 0,4 1 1 15,-4 2-1-15,3 1 1 0,-3 0 0 16,1 1 0-16,-3-2 4 15,-2 1-4-15,0-3 3 0,-4-4-3 0,0-1-2 16,-3-4 2-16,-2-5-3 0,1 0 1 16,-2-4 1-16,0 0 1 0,0 0 1 15,1 1 3-15,-1 1 1 0,0-1 1 16,2 1 3-16,-2-1-3 0,0 1-2 16,0-2-1-16,0 0-3 0,-3 0 2 0,-3 0-1 15,-4 0-1-15,-5-8 1 0,8 4 0 16,-3-5 0-16,4 3-1 0,0-2-4 15,2 1 4-15,1-3-6 0,0 2 5 16,2 3 1-16,1-6-1 0,0 5 1 16,0-6 1-16,3-5-1 0,5 4-1 0,4-7 0 15,2 3-1-15,2 1 1 16,3 0-1-16,1 1 2 0,3 0 0 16,0 1 0-16,2 0-1 0,0 2 2 15,-2 2-1-15,-2 2 0 0,-6 2 1 0,-1 0-1 16,-3 3-1-16,-3 0 0 0,4 0 0 15,-8 2-1-15,0 1-2 0,-1 0 2 16,2 0-1-16,1 1 3 0,1 5-1 16,-3 3 0-16,-1 7 1 0,-2 0-2 15,1 1 2-15,-1 1 0 0,-1 1 1 0,0 3 1 16,0-2-2-16,2-2 0 0,1-1 0 16,0-2-1-16,1 0 1 15,0-1 3-15,5-1-5 0,-5-6 4 16,5 3-4-16,-2-4 0 0,-4-4 1 0,7 1 1 15,-4-3 1-15,3 0 1 0,2 0 2 16,-4-5-3-16,2-7 5 0,-4 3-4 16,-1-8 3-16,-4-1 3 0,0-2 3 15,0-4 2-15,-6 1 1 0,-3 2 2 16,0 1 0-16,-3 4-3 0,0-1-3 0,-4 3-4 16,0 3-7-16,2 4-2 0,-4 4-4 15,-3 3-9-15,-2 6-12 0,-5 6-27 16,8 7-50-16,4 0-64 15,12 2-113-15</inkml:trace>
  <inkml:trace contextRef="#ctx0" brushRef="#br0" timeOffset="159571.2448">29873 9656 575 0,'0'0'44'15,"0"0"-18"-15,0 0-11 0,18-86-7 16,-2 71-5-16,4 4 0 0,1 5-3 0,2 6 0 15,0 0-1-15,0 9-2 0,-1 6 1 16,1 4-2-16,-1 4 0 0,1-1-3 16,-4 1 0-16,2 2-4 0,-1-3-6 15,-1 0-3-15,-1-3-5 0,-4-3-2 16,-2-4-1-16,-5-6 2 0,-4-3 5 0,-3-3 8 16,0 0 10-16,0 0 5 0,1 0 4 15,1 0 2-15,1-1-1 0,0-4 2 16,0-7 6-16,0-7 3 0,-3 6 4 15,0-10 3-15,0 3 2 0,-5 0-3 16,1 1 0-16,-2 3-3 0,1 6-8 16,3 5-2-16,-5-2-5 0,4 5-4 15,-6 1-3-15,-3 1-2 0,-4 9 1 16,-1 10-2-16,-5 6 0 0,-1 7-7 16,0 3-4-16,3 2-16 0,0 5-28 0,0-5-28 15,3 4-67-15,2-7-123 0</inkml:trace>
  <inkml:trace contextRef="#ctx0" brushRef="#br0" timeOffset="160886.8734">30681 9534 446 0,'0'0'55'15,"0"0"-13"-15,0 0-8 0,0 0-8 16,0 0-5-16,0 0-7 0,0 0-6 15,0 0-3-15,0 0-4 0,-1-71-1 16,1 65 1-16,0-4-5 0,3 1 0 16,5 4-1-16,4 0 0 0,6 2 1 15,6 0-2-15,0 3 0 0,1 0-1 16,-2 6-2-16,-3 3 3 0,-3 3-1 16,-3 2 2-16,-5 4-1 0,-6 1 3 15,-3 3-1-15,-1 5 1 0,-12 2 1 0,-3 0 2 16,-6 1 1-16,-4 0 3 0,-2-1-1 15,-3-1 0-15,2-4-1 0,2-3 4 16,3-4-2-16,7-5 0 0,8-6 1 16,5-3 0-16,4-3 3 0,0 0-1 15,0 0-3-15,-4 0-2 0,0-1 0 16,-1-7-4-16,5-6-2 0,2 1 2 16,12-7-3-16,4 3 4 0,2 2-2 15,1 3-1-15,-6 4-1 0,-4 5 1 16,-1 1-1-16,1 2 0 0,4 4 0 0,2 5 0 15,-2 2 0-15,-3 2-5 0,2 1-6 16,-2 1-12-16,1 0-9 0,1 2-13 16,0-2-16-16,3 2-26 0,-5-5-36 15</inkml:trace>
  <inkml:trace contextRef="#ctx0" brushRef="#br0" timeOffset="161060.6472">31027 9686 585 0,'0'0'42'16,"0"0"-13"-16,0 0-11 0,0 0-8 15,0 0-6-15,0 0-5 0,0 0-5 16,0 0-6-16,0 0-12 0,-11-32-18 16,11 32-36-16,2 0-60 0,2 2-138 0</inkml:trace>
  <inkml:trace contextRef="#ctx0" brushRef="#br0" timeOffset="161419.9973">31369 9461 627 0,'0'0'28'0,"0"0"-14"0,0 0-10 15,0 0-5-15,0 0-1 0,0 0-1 16,0 0 2-16,0 0 0 0,0 0-1 16,-29 70 3-16,24-46-4 0,-1-1 2 15,3 1-6-15,0-7-1 0,3 0-3 16,0-2 0-16,3-2 2 0,6 2-1 16,6-4 3-16,3-5 0 0,-1-1 0 15,-1-2 3-15,-1 0 2 0,-5-2 2 16,3 2 2-16,-3-1 1 0,1 1 0 0,-1 0-1 15,-1 0-2-15,0 0 1 0,-2 3 0 16,-1-1 0-16,-5-2 3 0,-1 7-2 16,-1 1 0-16,-13 5 0 0,-5 4-3 15,-7-1-3-15,-5-4-8 0,-4 0-29 16,-2-3-28-16,1 0-46 0,1-6-49 0</inkml:trace>
  <inkml:trace contextRef="#ctx0" brushRef="#br0" timeOffset="161611.0835">31390 9525 680 0,'0'0'34'0,"0"0"-14"16,0 0-7-16,0 0-8 0,0 0-2 0,83-88-4 15,-60 77 0-15,1 2-2 0,0 2-4 16,-1 0-10-16,-3-1-28 0,0 0-61 15,-8 0-203-15</inkml:trace>
  <inkml:trace contextRef="#ctx0" brushRef="#br0" timeOffset="166607.2927">25545 11036 78 0,'0'0'36'0,"0"0"-2"0,0 0-2 16,0 0-10-16,0 0-5 0,0 0-5 15,0 0-1-15,0 0 2 0,-96 17 5 16,69 2 2-16,-1 5 4 0,-2 5 2 16,-5 4-6-16,2 8-4 0,0 4-7 15,1 9-1-15,3 8 0 0,3 6 0 16,4 8 0-16,2 3-5 0,5 2-2 16,2-6 4-16,8-3-4 0,3-5 0 0,2-8 0 15,6-5-4-15,7-5-6 0,3-3-3 16,5-4-2-16,4-1-7 0,4-1-14 15,4-7-25-15,3-3-30 0,5-5-53 16</inkml:trace>
  <inkml:trace contextRef="#ctx0" brushRef="#br0" timeOffset="168224.4564">25785 11761 373 0,'0'0'75'0,"0"0"-25"15,0 0-11-15,0 0-14 0,0 0-7 16,0 0-6-16,0 0-5 0,-34-78 0 0,33 75-4 15,1 3-3-15,-2-1-3 0,2 1-4 16,-1 0 2-16,-1 0-1 0,0 0 1 16,-1 12 4-16,-2 8 0 0,0 4 0 15,2 3 1-15,0-3 3 0,1 2-4 16,2-9 4-16,0 1-6 0,0-5 2 0,0-2 0 16,0 1 1-16,0-7-1 0,0 1 1 15,0-6 0-15,0 4-1 0,2 1 2 16,-1 0 2-16,1-1 4 15,-2-4 0-15,0 0 1 0,0 0-1 0,0 0-3 16,0-12-6-16,-2-6 4 0,-2-6-4 16,1-4 4-16,0 1 0 0,2-3-1 15,1 0 1-15,0-4-1 0,0-1-1 16,0-3 1-16,0 0-2 0,0 2 2 16,0 0 0-16,0 7-1 0,0 3 2 0,-2 6-4 15,2 2 1-15,0 6-2 0,0 0 0 16,0-1-1-16,0 8-2 0,0 0-3 15,0 2-1-15,0 0-2 0,9-2-2 16,5 3 5-16,2 2 1 0,6 2 5 16,-1 7 0-16,0 5 0 0,-1 2-3 15,-2 0 1-15,-3 2 0 0,-1 0 2 16,-5 2 0-16,-3 1 0 0,-3-2 2 16,-3 3 2-16,-1-2 0 0,-11-2 0 15,-4 0 1-15,-2-3-2 0,-4 2 0 0,-4-4-2 16,-2 2-9-16,1-3-32 0,1 0-58 15,7-4-101-15</inkml:trace>
  <inkml:trace contextRef="#ctx0" brushRef="#br0" timeOffset="169146.9233">26198 12044 391 0,'0'0'49'0,"0"0"-12"16,0 0-12-16,0 0-9 0,0 0-3 15,-7-87 2-15,11 65 0 0,2 2-1 0,0 1-3 16,0-2-10-16,0-1 1 0,2-2-5 15,1 1 4-15,-2-1 1 0,-1 1 1 16,1 0 0-16,-4 1-1 0,0-1 1 16,-2 6 0-16,-1-1 4 0,0 6-2 15,0-2 2-15,0 2-2 0,0 6 1 0,0 0-2 16,0 6-3-16,0-2-4 0,0 2-4 16,0 0 2-16,2 0 1 0,9 5 2 15,6 7 1-15,5 6 1 16,1 2-2-16,2 3-1 0,-2-1 0 0,1 3-1 15,-3-1 1-15,-1 1 0 0,-2-2 1 16,-3 4-6-16,-4 0-2 0,-4-2-6 16,-5 3-3-16,-2-4-2 0,0-1-3 15,-6-3 3-15,-3-5 4 0,0-3 9 16,-2-4 9-16,3-4 6 0,-3-4 2 0,-8 2 1 16,0-2 0-16,-6 0 3 0,4-5 1 15,6 1 3-15,1-3 2 16,5 3 0-16,2-3-4 0,-1-2-5 15,5-1-3-15,3-7-2 0,0 2-2 0,5-5-1 16,10 2-2-16,1 1 1 0,5 2-5 16,1 2 3-16,2-1-4 0,-2 3 5 15,3 4 2-15,-8 2-2 0,-1 2-2 16,-3 3 2-16,-1 0-2 0,5 0 0 16,-5 5 0-16,5 4-1 0,-6 2 4 0,-2 2-5 15,1 1 4-15,-4 1-4 0,0 3 1 16,-2 0-3-16,-1 1 2 0,0-4-1 15,-1 2-4-15,-1-7-8 16,-1 4-4-16,2 4 1 0,-2-6-7 0,1 5-3 16,0-6-20-16,-1-7-27 0,3 2-13 15,-3-6 5-15,0 0 4 0</inkml:trace>
  <inkml:trace contextRef="#ctx0" brushRef="#br0" timeOffset="169310.4903">26554 11741 327 0,'0'0'75'16,"0"0"-19"-16,0 0-21 0,0 0-13 15,0 0-12-15,0 0-9 0,0 0-8 0,0 0-12 16,0 0-5-16,-2-44-5 0,17 44-28 16,4 1-34-16,7 5-48 15</inkml:trace>
  <inkml:trace contextRef="#ctx0" brushRef="#br0" timeOffset="169788.1839">26813 11816 302 0,'0'0'47'15,"0"0"-20"-15,0 0-13 0,0 0-10 0,0 0-4 16,0 0-3-16,0 0 3 0,0 0 0 16,0 0 1-16,0 0 3 0,19 31-3 15,-16-16 2-15,-2 3-4 0,-1 0-1 16,0-5 1-16,0 6-1 0,0-6 0 16,0-1 2-16,0 0 4 0,-1-1-4 0,-2 0 4 15,1-7 3-15,1 0 5 0,1-4 7 16,-2 0 6-16,2 0 0 0,-1 0-4 15,-5 0-5-15,1 0-5 0,-4-1 0 16,1-4 1-16,4-6-1 0,-3-2-5 16,4 3-3-16,1-9-2 0,2 1-2 15,0 0 0-15,5-5-5 0,2 2 6 16,-1 7-5-16,1 0 2 0,3 4 2 16,-4 2 0-16,4-1 0 0,-2 4 1 15,-3 4-2-15,4 0 0 0,1 1 1 0,4 0 1 16,2 5 0-16,-2 6 1 0,-2 2 3 15,-2 0-4-15,0 4 1 0,-2-1-6 16,-2 3 0-16,-2-6-2 0,-3 4-1 16,1 1-3-16,-2 2-6 0,0 2-9 15,-2 0-10-15,-1-7-19 0,-1 0-24 16,1-6-13-16,-1 1-19 0</inkml:trace>
  <inkml:trace contextRef="#ctx0" brushRef="#br0" timeOffset="170219.1821">27163 11715 154 0,'0'0'34'0,"0"0"-8"0,0 0-9 0,0 0-7 16,0 0-4-16,0 0-2 0,0 0-3 15,0 0-1-15,83-33 0 0,-74 33 0 16,-3 4 1-16,0 2 1 0,-5 1 2 16,3 3 1-16,-4 2-1 0,0 3 1 15,-9 2 1-15,-3 1 0 0,-2-3-4 16,0-1 0-16,4-3 0 0,0-1-4 16,6-2 5-16,-1 1-2 0,1 0 1 0,1-4 2 15,2-1-2-15,1-4-2 0,0 0 2 16,0 0 2-16,0 2 2 0,0 0 1 15,0 0-1-15,3 1-4 16,8 0-4-16,6 0 0 0,1-1 0 0,1 0 3 16,-3-1 0-16,1 2-1 0,-7 0-2 15,6 3-1-15,-9-1 0 0,-4-2 3 16,2 6 3-16,-5 1-1 0,0 4-1 16,-6 6 0-16,-4-5-3 0,-5 0 0 15,2-1-7-15,-3-2-2 0,2 0-6 0,3-4-10 16,-1-1-16-16,4-4-25 0,4-1-52 15</inkml:trace>
  <inkml:trace contextRef="#ctx0" brushRef="#br0" timeOffset="170571.7174">27472 11771 488 0,'0'0'55'0,"0"0"-27"0,0 0-16 0,0 0-8 15,0 0-6-15,0 0-1 0,0 0 1 16,0 0 2-16,0 0 6 0,-6 47-5 16,2-21 3-16,-3 0-7 0,3 1-5 15,1-2 1-15,0-1-5 0,1-8-8 16,1 4-17-16,1-8-21 0,0 2-30 0,0 0-11 16,0-8 5-16,0 0 15 15,0-6 30-15,0 0 25 0,7 0 23 0,3-9 19 16,2-5 19-16,-6-6 14 0,-5-6 19 15,-1-1 13-15,0-3 4 0,-1 0-2 16,-7 0-13-16,1 3-14 0,0 2-20 16,1 8-10-16,0 0-14 0,3 8-7 15,2 3-1-15,-1 2-5 0,2 4-5 16,0 0-9-16,0 0-6 0,0 0-9 16,5 0-21-16,13 0-33 0,7 4-50 0,10 5-119 15</inkml:trace>
  <inkml:trace contextRef="#ctx0" brushRef="#br0" timeOffset="170960.2298">27540 11304 307 0,'0'0'57'0,"0"0"-8"16,0 0-6-16,0 0-8 0,0 0-9 16,0 0-8-16,0 0-6 0,0 0-5 15,0 0-4-15,0 0-2 0,-16-28-3 0,15 28 2 16,-2 0-1-16,-3 0 2 16,2 10 0-16,-2 5 1 0,3-5-2 15,0 8 2-15,3-1-2 0,0 1-2 16,2 2 1-16,3-1 0 0,3-8-1 0,2-3-1 15,-3-4-2-15,3 0 1 0,3-3 2 16,-1-1 0-16,3 0 2 0,-1-9 2 16,0-4 1-16,-1-3 1 0,-6-2 2 15,-2 4-1-15,-5-4-1 0,0-2-2 16,-2 1 3-16,-5-6 0 0,-3 6 1 0,0 6 1 16,1 3-4-16,3 4-6 0,3 3-6 15,-7 3-7-15,-1 1-27 16,-3 13-54-16,-1 4-119 0</inkml:trace>
  <inkml:trace contextRef="#ctx0" brushRef="#br0" timeOffset="171264.8989">27958 11922 648 0,'0'0'30'16,"0"0"-11"-16,0 0-8 0,0 0-5 15,0 0-5-15,0 0-1 0,0 0-7 0,0 0 2 16,0 0-4-16,98-82 1 0,-64 77-4 15,-1 0-7-15,0 4-5 0,-1-2-11 16,0 0-11-16,-3 0-22 0,-2-2-9 16,-2 1-19-16,-4-6 0 0,-8 5-14 15</inkml:trace>
  <inkml:trace contextRef="#ctx0" brushRef="#br0" timeOffset="171481.7443">28094 11679 340 0,'0'0'72'0,"0"0"-15"15,0 0-11-15,0 0-19 0,0 0-8 16,0 0-9-16,0 0-2 0,0 0 0 0,0 0 1 16,0 0-2-16,20 69 1 0,-14-35-1 15,1 4-6-15,0 3-1 0,-2 1-6 16,-1 4-8-16,0 2-7 0,-1-2-42 15,0 0-69-15,0-6-147 0</inkml:trace>
  <inkml:trace contextRef="#ctx0" brushRef="#br0" timeOffset="172254.1397">28707 11606 472 0,'0'0'57'15,"0"0"-25"-15,0 0-13 0,0 0-4 0,-53-80-7 16,45 75-3-16,4 2-4 0,-6 2-2 15,-2 1-3-15,-4 4 1 0,-5 10 1 16,5 4-1-16,-2 4-1 0,5 4 0 16,0 2 1-16,3 0-2 0,4 0 1 15,1-1-2-15,3-3-3 0,2-1 0 0,0-2 0 16,6-3 3-16,1-1-5 0,-1-4 0 16,3-3-6-16,1-1 6 15,-4-3 3-15,4 2 6 0,-4-2 2 16,-3-5 1-16,2 2 2 0,-5-3 0 0,0 0 0 15,0 0 0-15,2 2 2 0,-1 0-2 16,0-1 1-16,1 1 1 0,-2-1 0 16,0 0-1-16,0 1 2 0,0-1-2 15,0 1-1-15,0-2 1 0,0 0 1 16,-7 0-2-16,-5 0 2 0,3-3-3 0,-5-6 1 16,8 1-7-16,2-5 5 0,3-4-3 15,1-2 2-15,1-1 0 0,8 2-2 16,5-1-1-16,2 3 0 15,3-1 1-15,1 3-1 0,0 0 3 0,2 2-1 16,0 0 1-16,-3 2 0 0,-4 3 1 16,0 1-1-16,-4 3 3 0,1 2-2 15,-2 1 0-15,3 0 2 0,2 0-1 16,-3 6 1-16,0 2 3 0,-4 2-4 16,-2 4 1-16,-1 0 1 0,-1 6-4 0,1 0 0 15,-1 0 1-15,0 0 1 0,2 1 4 16,1 0-4-16,1 1 0 0,-3-3-3 15,3-1-2-15,-1-5 1 16,-2-1-3-16,1-5 1 0,-3-4-1 0,5 2-4 16,-4-3 3-16,6-2 0 0,5 0 3 15,-1-11 5-15,2-6 2 0,-2-4 2 16,-2-4-2-16,-5-3 4 0,-4-1-3 16,-1-1 5-16,-2-1 6 0,0 2 0 15,-8 2 4-15,-1 2-5 0,-1 2-5 0,-3 6-6 16,3 5-2-16,-3 4-2 0,2 5-2 15,-4 3-2-15,-5 3-4 0,0 11-7 16,2 4-22-16,2 5-44 0,5 0-80 16,6 1-128-16</inkml:trace>
  <inkml:trace contextRef="#ctx0" brushRef="#br0" timeOffset="172918.6863">29476 11533 465 0,'0'0'49'0,"0"0"-17"16,0 0-6-16,-16-78-7 0,12 69-6 16,-2 2-3-16,1-1-6 0,2 5-3 15,-6 3 0-15,-2 0-2 0,-4 13 0 16,-2 3-1-16,2 5 0 0,4 4 1 16,1-2-1-16,2 4-1 0,4-1-2 0,1-8 1 15,1 2-1-15,2-2 2 0,0-5-3 16,0 4 0-16,3-8 2 0,3-3-2 15,0 0 2-15,3-6 1 0,5 0 0 16,-1-4 1-16,3-9 2 0,-3-2 0 16,0-3 4-16,-3-1-2 0,0-4 3 0,-1 1 1 15,0-1 1-15,-2 2 1 16,0 2 0-16,0 3 1 0,-1 4 0 16,-2 3-2-16,-2 5 0 0,1 1-1 15,1 2-4-15,5 1-1 0,5 0-1 0,2 4 0 16,0 9-1-16,-4 7 1 0,-1 4-2 15,-4 6 2-15,-2 4-2 0,-2 3 2 16,-2 1-2-16,-1 1-1 0,-1 2 0 16,-8 0 0-16,-4 0 0 0,-1 1-3 15,-4 1 3-15,2-2-6 0,-2-3 2 0,2-5 0 16,-2-5-2-16,5-4 3 0,3-9 1 16,4-7 5-16,5-4 2 15,1-4 4-15,-4 0 1 0,-2-6 1 16,-3-8-1-16,1-7 0 0,5-5-2 0,3-2 0 15,0-4-1-15,0-3 1 0,6-2-4 16,0-1 2-16,3 1-8 0,0-2 1 16,4 1-1-16,1 4-5 0,4 0 1 15,-2 4-12-15,4-1-16 0,-1 3-24 16,1 3-34-16,3 0-20 0,-1 3-30 16</inkml:trace>
  <inkml:trace contextRef="#ctx0" brushRef="#br0" timeOffset="173146.5499">29800 11337 297 0,'0'0'62'0,"0"0"-14"0,0 0-12 16,0 0-9-16,0 0-11 0,0 0-10 16,0 0-1-16,0 0 2 0,0 0 2 0,0 0-3 15,54 36 4-15,-38-6 1 0,-3 2-1 16,1 5 1-16,-4 5-4 0,1 3 0 15,-5 3-4-15,-3 2 1 0,-3 2-1 16,0 1-2-16,-4 1 2 0,-6 6-5 16,-4 4 1-16,-11 3-10 0,-7 1-29 15,-8 0-49-15,-9-4-113 0</inkml:trace>
  <inkml:trace contextRef="#ctx0" brushRef="#br0" timeOffset="173988.4502">30437 11756 378 0,'0'0'64'0,"0"0"-15"0,0 0-12 15,0 0-13-15,0 0-6 0,0 0-8 16,0 0-1-16,0 0-3 0,0 0-2 0,0 0-2 16,46-10-1-16,-19 7 0 0,2-1-5 15,-3 3 2-15,5-1-1 0,-1 1-2 16,4-2-2-16,3 0-4 15,-3 0-13-15,0 0-21 0,-11 1-33 0,-10 2-30 16,-6 0-31-16</inkml:trace>
  <inkml:trace contextRef="#ctx0" brushRef="#br0" timeOffset="174189.6892">30399 12026 284 0,'0'0'73'0,"0"0"-9"0,0 0-13 16,0 0-14-16,0 0-16 0,0 0-6 16,0 0-7-16,0 0-4 0,0 0-4 15,110-42 2-15,-71 28 0 0,2-1-2 16,3 0-2-16,0 3-7 0,-2-1-9 16,2 1-13-16,4 5-41 0,1-1-76 15,2 3-110-15</inkml:trace>
  <inkml:trace contextRef="#ctx0" brushRef="#br0" timeOffset="174761.5876">31939 11947 440 0,'0'0'64'0,"0"0"-18"0,0 0-18 16,0 0-6-16,0 0-3 0,0 0-11 15,0 0-6-15,0 0-4 0,0 0-3 16,53-32-6-16,-51 31-25 0,-1-1-59 16,-1 1-62-16,0-2-127 0</inkml:trace>
  <inkml:trace contextRef="#ctx0" brushRef="#br0" timeOffset="175543.9001">31713 12019 267 0,'0'0'63'16,"0"0"-15"-16,0 0-11 0,0 0-4 15,0 0-6-15,0 0-4 0,0 0-5 16,102-32-3-16,-63 27-1 0,5 1 3 0,9-1-2 16,3 1-1-16,6-1-6 0,1 1-5 15,2 1-2-15,2-1-1 0,0 1 1 16,-2 0-3-16,-4 0 8 15,-6-1-3-15,-10 1-1 0,-5-2 0 0,-3 1-8 16,-2-1-2-16,-1 0 1 0,-4 1 0 16,-9 1-2-16,-1 0 1 0,-8 2-1 15,-6-1-2-15,4 0-7 0,-4 2-23 16,-1-1-19-16,2 1-38 0,-7 0-56 16</inkml:trace>
  <inkml:trace contextRef="#ctx0" brushRef="#br0" timeOffset="192647.9733">23843 11699 50 0,'0'0'20'0,"0"0"-1"16,0 0-2-16,0 0 0 0,0 0-2 15,0 0 1-15,0 0 0 0,0 0 1 16,0 0 3-16,-11-19 0 0,10 19 0 15,-1-1 1-15,1 1-1 0,-1-3-2 16,1 3-4-16,-1 0-4 0,0 0 0 16,2-2-2-16,-1 2 0 0,-1 0 1 15,2-2 1-15,-1 2 1 0,-1 0-1 16,1-1-1-16,-1 1-1 0,1 0-2 16,-1-2-2-16,2 2 0 0,-1 0-2 0,1-1-2 15,-2 1-4-15,2 0 0 0,-1 0-4 16,1-1-2-16,-2 1-6 15,2 0 4-15,0 0 5 0,0 0 3 16,0 0 4-16,0 0-1 0,0 0-4 0,0 0 0 16,0 0 1-16,0 0-2 0,0 1 0 15,0 0 0-15,0 1 1 0,0-1-1 16,0 1-1-16,0 0 2 0,0-2 2 16,0 3-1-16,2-2 1 0,-2 1 3 15,1-1-3-15,-1 1 5 0,2-1 0 0,-2 1 0 16,0-1 2-16,1-1-2 0,-1 2 1 15,0-2 0-15,2 1 0 0,-2-1 1 16,0 0-1-16,1 2 1 0,-1-2-1 16,0 0 2-16,0 2 1 0,2-2-2 15,-2 0 0-15,0 0-2 0,0 0 2 0,0 0-1 16,0 0 3-16,0 0 0 0,0-2-2 16,0-3 2-16,-2 1-3 0,-2-5 4 15,1 7 1-15,0-3-1 16,1 3 1-16,-2-1-1 0,1 1-3 0,-1-1 2 15,1 1-3-15,3 2 0 0,-1-1-3 16,1 1-2-16,-2 0-1 0,1 0-3 16,-1 0 1-16,-2 0 2 0,-2 5 2 15,-1 6 2-15,-3 6-1 0,1 3 0 16,3 0 0-16,0-1 3 0,1-5-6 0,2 3 1 16,0 0 2-16,3-1-2 15,-1 2 5-15,1-2 0 0,0-1-2 0,4-5 1 16,4 4-3-16,-3-5 2 15,4-5-1-15,-2 3 1 0,4-4 1 0,-1 0 2 16,1-3-3-16,3 0 2 0,-1-1 2 16,4-7-1-16,-2-3 2 0,-1-2-1 15,-2-4-1-15,0-1 2 0,0-2-2 16,-3 0 1-16,0 0 2 0,-2 5 3 16,-4 6 6-16,-3-3 3 0,0 0-1 0,-2-4-3 15,-2 1-8-15,-4 2-2 0,3 5-2 16,-2-1 1-16,1 2 0 0,-4 1-2 15,3-1-2-15,-2 2-3 0,0 0-3 16,2 5 0-16,-3-2-4 0,4 2-5 16,-5 0-15-16,1 2-22 0,5-2-40 15,2 4-35-15,3-1-71 0</inkml:trace>
  <inkml:trace contextRef="#ctx0" brushRef="#br0" timeOffset="192869.6114">24205 11812 443 0,'0'0'46'0,"0"0"-21"0,0 0-11 16,0 0-11-16,0 0-5 0,0 0-9 0,0 0-19 15,0 0-21-15,0 0-16 0,-3-34-21 16,14 30-17-16,-1 0-37 0</inkml:trace>
  <inkml:trace contextRef="#ctx0" brushRef="#br0" timeOffset="193673.217">24350 11609 376 0,'0'0'46'0,"0"0"-13"0,0 0-9 16,0 0-5-16,0 0-4 0,-23-83-3 15,21 78-4-15,2-1-1 0,0 0-4 16,0 1-2-16,0-1-4 0,0 1 1 16,0 3-4-16,2-2 2 0,5 2 3 15,2-2-4-15,4 4 2 0,3 0 1 16,0 2-1-16,4 7 1 0,-4 0 1 16,-2 5-1-16,-2 1 1 0,-1 3-1 15,-1 2 0-15,-1 1 1 0,-2 0 0 0,-2 2 0 16,-2 1-1-16,-3-1 2 0,0 1-3 15,-2 1 3-15,-5-1 0 0,-5 1 3 16,-2 0 3-16,-2 1-3 0,-1 0 1 16,1-3-3-16,1-4-2 0,5-5 1 15,4-7-2-15,5-2 2 0,1-5 0 0,0 0-1 16,0 0 0-16,0 0-1 16,0 0 2-16,0 2 0 0,3-1 2 15,8-1-5-15,8 0-2 0,-1-1-3 16,6-6 2-16,-2 1-1 0,-3-1 3 0,-1-1 0 15,1 2 2-15,-6 2 2 0,0-3 1 16,-3 5-1-16,-2-5 1 0,2-2 0 16,-2 2-1-16,0-5 5 0,-4 4-4 15,-3-4 6-15,2 1-1 0,-3-1 0 16,0-6-1-16,0 0-2 0,0 0 2 0,0 1-2 16,0 5 2-16,0-1 4 0,0 1 0 15,0 6 2-15,0 0 2 0,0 6-3 16,0-1-5-16,0 1-3 0,0-3-3 15,0 3-1-15,3 0 1 0,7 0 3 16,0 10-1-16,2 5 0 0,-2 3-1 16,-4 2 2-16,0 2-3 0,-2-3 0 15,0 2 4-15,1-1-5 0,0 2 5 16,1-3-4-16,0-1-1 0,-2-4 0 16,1 0 0-16,-2-5 2 0,0 0-1 0,1 2 1 15,-3-7-1-15,4 4 2 0,-4-4-1 16,0 0 1-16,1 0 0 0,-2-4-1 15,0 0 0-15,0 0-1 0,0 1 0 16,0 4 0-16,-2 3-1 0,-10 2 1 16,-7 5 0-16,-6 1-3 0,-5 2-2 15,-5 0-3-15,2 1-9 0,-1-3-17 16,7-4-19-16,8-2-31 0,9-5-24 16,6-5-55-16</inkml:trace>
  <inkml:trace contextRef="#ctx0" brushRef="#br0" timeOffset="193900.6967">24619 11676 441 0,'0'0'64'0,"0"0"-17"16,0 0-8-16,0 0-8 0,0 0-6 15,0 0-7-15,-17-84-7 16,21 66-4-16,3-1-2 0,5 5 0 0,-1-2-5 15,3 5 1-15,3-2-1 0,1 1-1 16,3 1-2-16,3 1-1 0,4-3-6 16,1 2-10-16,0 2-19 0,-2-3-34 15,-2 5-51-15,-2-2-87 0</inkml:trace>
  <inkml:trace contextRef="#ctx0" brushRef="#br0" timeOffset="195587.1642">20625 11736 297 0,'0'0'59'0,"0"0"-18"16,0 0-9-16,0 0-12 0,0 0-9 15,0 0-8-15,0 0-8 0,0 0-2 16,0 0 3-16,0 0 0 0,-13 2 7 16,12 14 0-16,1 8-3 0,0-2 0 15,0 1 2-15,0 0-3 0,0-2 3 0,0 2-3 16,0-2 1-16,0-4 0 16,1-1 1-16,1-3-2 0,-2-8 1 0,1 2 1 15,-1-7 0-15,0 0 4 16,0 0 4-16,0 1 5 0,1 1 11 0,-1-1 2 15,0-1-2-15,0 2-8 0,0-2-7 16,0-11-6-16,0-6 1 0,-1-7 2 16,0-1-5-16,-1 0 2 0,1-2-7 15,-1-4 3-15,1 2 0 0,1-1 0 16,0 0 3-16,0 3-2 0,0 2 0 0,0-1-1 16,0 4 1-16,0 5 0 15,3 0-1-15,1 1 0 0,1 8-2 0,1-7-1 16,2 4-1-16,-4 4 1 15,6-4-1-15,2 4 1 0,-4 2 0 0,8-2-1 16,-7 5-1-16,3 2 1 0,5 0 0 16,-7 0-1-16,7 0 1 0,-4 6 2 15,-4 0-2-15,2 4 1 0,-2 1 1 16,-4-3 0-16,-2 8 0 0,-3 3 1 16,-3 1 1-16,-11 7 1 0,-10 3-2 0,-8-1-1 15,-8 3-14-15,-7 1-21 0,-2-1-22 16,3 0-41-16,4-5-50 0</inkml:trace>
  <inkml:trace contextRef="#ctx0" brushRef="#br0" timeOffset="196463.532">21636 11622 391 0,'0'0'65'0,"0"0"-21"0,0 0-15 16,0 0-10-16,0 0-4 0,0 0-3 15,0 0-1-15,0 0-3 0,0 0-7 16,-10-42-2-16,10 42-5 0,0 0-2 16,0 0 4-16,0 0 0 0,4 9 3 15,6 8 2-15,2 3-2 0,-2 1 0 0,1 0 0 16,-1-1-3-16,-1-2 4 0,3 0 0 16,-4-1 2-16,-2-5-2 15,2 0 1-15,-3-3-1 0,-2-4 1 16,0-1-1-16,-2-1 2 0,2 0 2 0,0 1 3 15,0-1 5-15,-1-3 0 0,3-7-2 16,4-8-3-16,1-8-3 0,0-5-3 16,0-7 3-16,0-2-4 0,-1-2 1 15,1-1-1-15,-3 4 0 0,-1 1-2 16,0 5-1-16,0 3-3 0,-1 4-1 0,0 6-6 16,-1 2-8-16,4 2-8 0,-4 5-23 15,9-1-19-15,0 1-21 0,7 6-7 16,-2-1-6-16,3 3-19 15</inkml:trace>
  <inkml:trace contextRef="#ctx0" brushRef="#br0" timeOffset="197089.7928">22061 11554 372 0,'0'0'50'16,"0"0"-12"-16,0 0-11 0,0 0-14 16,0 0-7-16,-1-82 2 0,3 74 2 15,4-3 3-15,-3 1 1 0,-2 6-1 0,2 1 0 16,-3 3-2-16,0-1-2 0,0 1-2 15,2-2-3-15,-2 0-3 0,1 1-4 16,-1-1-2-16,2 2 1 0,-1 0 2 16,5 0 1-16,3 0 1 0,2 8 0 15,4 0-2-15,-3 5 2 0,2-1-1 0,-4 2 2 16,3 0 1-16,-4 1-4 0,-1 1 1 16,1-3 0-16,-3 0-1 15,-2 1 1-15,-3-3-3 0,2 7 2 16,-3-1 0-16,0 1 2 0,-3 4 0 0,-4-2 0 15,0-2-2-15,-2-6 2 0,2 1 0 16,3-7 0-16,1-3 1 0,-3 4-1 16,3-4 0-16,-1 0 0 0,3 1 0 15,1-4 1-15,-2 0 0 0,2 0 0 16,0 0 3-16,-1 1-1 0,1-1-1 0,0 0 2 16,0 2-4-16,0-2-3 0,0 0 0 15,0 0-3-15,4 0 3 16,9-5 2-16,-3 2 1 0,3 1 1 15,-2 1 0-15,0 1-2 0,2 0 0 0,-3 0-1 16,0 0-2-16,-3 4 2 0,0 3 0 16,-4-5 2-16,-1 6 3 0,-2 1 0 15,-5 5 0-15,-5 1 0 0,-6-3-1 16,-2-3 1-16,-1 1-1 0,-3-5-1 16,7 0 0-16,-2-2-1 0,8 0-1 0,-3-1-4 15,-4 1-2-15,5-1-25 0,-6 2-50 16,7-3-85-16,3-1-114 0</inkml:trace>
  <inkml:trace contextRef="#ctx0" brushRef="#br0" timeOffset="197470.0886">21623 12216 462 0,'0'0'74'0,"0"0"-22"0,0 0-18 16,0 0-8-16,0 0-9 0,0 0-6 16,0 0-4-16,0 0-2 0,0 0-3 15,-5-20-1-15,28 11-1 0,11-1 0 16,5-1 0-16,3 2-1 0,3 0 1 0,0 0-3 16,-1 3-2-16,-3 0-1 0,-1 1-2 15,1 0-11-15,-5 4-13 0,-1 1-26 16,-9 0-49-16,-1 0-47 15,-4 0-124-15</inkml:trace>
  <inkml:trace contextRef="#ctx0" brushRef="#br0" timeOffset="197936.9757">21852 12483 579 0,'0'0'44'0,"0"0"-13"0,0 0-9 16,0 0-10-16,0 0-5 0,0 0-3 16,0 0-3-16,0 0 0 0,40-82-1 15,-32 79-1-15,-3 2 1 0,-1-2-2 0,2 3 0 16,-1 0 0-16,1 0 1 0,3 0 1 15,-4 0-2-15,3 3 1 0,-1 1 1 16,-1 2-2-16,0 2 2 0,0-1 0 16,2 6 0-16,-3-6-1 0,0 7 0 15,-2-5-1-15,-1 2 1 0,-1 7 4 16,-1-1-3-16,0 4 4 0,-1 0-6 0,-6 0 1 16,-1 1 0-16,-3-3 1 0,-1 2 0 15,-1 1 0-15,-1-2 0 16,1-2-1-16,0 0 0 0,5-6-1 0,3-5 2 15,3 3-2-15,2-3 1 0,0 0-2 16,6 1 1-16,7-6 0 0,9 0-2 16,4-2-3-16,1-10 1 0,5-2-2 15,3-3 0-15,1-3 1 0,0 1-4 16,-1-1-1-16,1 1-14 0,-4 1-21 0,1 0-41 16,-3 1-76-16,1 1-107 0</inkml:trace>
  <inkml:trace contextRef="#ctx0" brushRef="#br0" timeOffset="198333.3249">22921 11940 483 0,'0'0'61'15,"0"0"-17"-15,0 0-17 0,0 0-8 16,0 0-10-16,0 0-5 0,0 0-1 16,0 0-1-16,0 0 2 0,-10-3 0 15,10 3 2-15,3 0-2 0,7 0-2 0,8 4-1 16,0-2-1-16,7 1-1 16,0-3-1-16,1 0-7 0,1 0-5 15,2 0-18-15,-2 0-44 0,2 0-56 16,0-5-162-16</inkml:trace>
  <inkml:trace contextRef="#ctx0" brushRef="#br0" timeOffset="202166.8646">31777 11361 387 0,'0'0'59'0,"0"0"-21"0,0 0-18 16,0 0-9-16,0 0-4 0,0 0-4 0,13-89 0 15,1 78-2-15,3 4 0 0,-3 0 0 16,2 4-2-16,3 2 3 0,0 1-4 15,5 0 7-15,-1 6-7 16,-3 5 2-16,-2 1-1 0,-2 2-1 0,-5 2 1 16,-2 3 0-16,-4 2-3 0,-2 1 0 15,-3 6 2-15,-3 1 2 0,-9 1 0 16,-4 0 1-16,-6 4-1 0,-2-2-3 16,-2-3 5-16,2 1-7 0,1-7 6 15,3-3-2-15,7-5 3 0,1-5-1 0,5-2 0 16,4-5 0-16,0 0 1 0,3-3 2 15,-1 0-2-15,1 0 0 0,0 0-2 16,0 0-3-16,0 0-4 16,3 1 3-16,13-1-3 0,10 0 2 0,9 0-7 15,0 0-3-15,2-4-18 0,-1-1-23 16,-1 1-16-16,-1-4-20 0,-2 2-17 16</inkml:trace>
  <inkml:trace contextRef="#ctx0" brushRef="#br0" timeOffset="202705.4126">32371 11481 264 0,'0'0'58'15,"0"0"-1"-15,0 0-7 0,0 0-10 16,0 0-5-16,0 0-13 0,0 0-12 0,0 0-6 16,0 0-4-16,5-30 0 15,-11 30 1-15,-4 6 1 0,-7 8-2 16,-3 6 0-16,2 1-4 0,2 2-2 15,3-3 1-15,1 0 0 0,5-6 1 0,1 0 2 16,4-5-3-16,0-4-3 0,1-1-1 16,1-4 4-16,-2 0 3 0,2 0 5 15,0 1 6-15,-1 1-4 0,1-2 1 16,-2 0-3-16,1 0-2 0,1-6 2 16,0-8 3-16,0-4-2 0,1-1 0 0,8-7 0 15,5 3 0-15,5 2-1 0,3-3 2 16,4 5 1-16,0 1 1 15,-1 3 0-15,-2 3 0 0,0 1-2 16,0 4 0-16,-7 2-4 0,3 3-2 0,-2 2-2 16,0 0 1-16,3 8 9 0,-5 3-9 15,-5 1 6-15,0 4-7 0,-2 2-1 16,-3 4 2-16,0 1 3 0,-1 2 6 16,-1 0-7-16,-2-7-1 0,1-1 0 15,-1-7-2-15,-1-5 2 0,2 2 8 0,-2-7-7 16,0 0 2-16,0 0 1 0,0 2-2 15,1-2 2-15,0 0-1 0,2-14 0 16,2-7 2-16,-2-8-2 0,0 0 2 16,-2 0 0-16,-1 1 2 0,0 1 4 15,0 4 1-15,-1 0 0 0,-2 7-2 16,0-2-4-16,1 8-10 0,1 3 3 16,1 3-7-16,0 4 4 0,-6 0-5 15,-4 3-7-15,-2 10-31 0,-4 6-56 16,-1 5-125-16</inkml:trace>
  <inkml:trace contextRef="#ctx0" brushRef="#br0" timeOffset="203896.0775">22399 14004 319 0,'0'0'0'0,"0"0"2"15,0 0-2-15,0 0 2 0,0 0 5 0,0 0 0 16,0 0 2-16,0 0 2 0,-14 88-2 15,14-69-2-15,0-1-1 0,0-6-1 16,0-6-1-16,0 1-2 16,0-7 4-16,-2 0 3 0,2 0 11 0,0 2 12 15,0 0 6-15,-1-1 6 0,1 1-10 16,0-2-11-16,-3 0-9 0,1-13-9 16,1-5-2-16,-2-9 1 0,3 0 2 15,0-4 1-15,0 1 0 0,0-2-3 16,3-3-2-16,0-1-1 0,1-3-6 0,2 0 5 15,0 0-5-15,0 2 4 0,1 4 3 16,-1 3-2-16,-1 5 0 0,-2 7-1 16,2 5-2-16,-2 3-1 0,-2 6-1 15,1-1-2-15,3 4 2 0,0 0 0 16,5 1 3-16,8 0 0 0,0 4 0 0,5 6 1 16,-1 3 0-16,-5-1-1 15,0 1-2-15,-6-4 0 0,-3 2 0 16,-2-4 2-16,-3 3 1 0,-2 1 1 15,-1-1 2-15,-1 3 0 0,-10 1 0 0,-7 3 1 16,-8-2-3-16,-4 0 0 0,-5-1-8 16,-1 0-14-16,-2 1-26 0,7 0-56 15,6-3-73-15</inkml:trace>
  <inkml:trace contextRef="#ctx0" brushRef="#br0" timeOffset="204205.9923">23306 13989 608 0,'0'0'0'0,"0"0"-2"0,0 0 2 0,0 0-7 16,0 0 2-16,0 0-3 0,0 0 1 15,0 0 1-15,0 0-6 0,95-53-10 16,-77 50-10-16,1 3-6 0,-9 0-8 16,-2 0-11-16,1 3-15 0,-6 6-2 15,-3 3 3-15,-6 2 17 0,-10 4 13 16,-6-2-1-16</inkml:trace>
  <inkml:trace contextRef="#ctx0" brushRef="#br0" timeOffset="204340.2101">23198 14121 23 0,'0'0'24'0,"0"0"-1"0,0 0 2 15,0 0 9-15,0 0 17 0,0 0 7 16,0 0-2-16,0 0-1 0,0 0-20 16,0 0-9-16,33 23-11 0,-10-23-8 15,1 0-9-15,2 0-9 0,0 0-6 16,-1-5-20-16,3-1-46 0,-4-1-112 15</inkml:trace>
  <inkml:trace contextRef="#ctx0" brushRef="#br0" timeOffset="204757.1126">24185 13737 514 0,'0'0'55'0,"0"0"-24"0,0 0-7 16,0 0-12-16,13-90-8 0,-4 77-2 15,3-1-3-15,3 3-2 0,3 2 2 16,5 5 0-16,4 1 0 0,1 3-5 16,-2 0 1-16,0 3 2 0,-6 6-3 15,0 1 5-15,-1 4 1 0,-6 2-1 0,-1 0 2 16,-5 5 3-16,-4 0-3 16,-3 4 1-16,-6 0-1 0,-10 1-2 15,-2 2 7-15,-3 1-8 0,-2-2 4 16,1-1-5-16,5-3-4 0,0-5-1 0,5-5-5 15,3-1-6-15,2-4-15 0,4-3-18 16,0-1-32-16,3-1-30 0,0 2-24 16,0-2-17-16</inkml:trace>
  <inkml:trace contextRef="#ctx0" brushRef="#br0" timeOffset="204964.9634">24532 13609 386 0,'0'0'33'0,"0"0"-15"0,0 0 0 16,0 0-5-16,0 0-3 0,0 0-4 16,89-37-2-16,-71 49-1 0,-2 4-1 15,-3 6 0-15,-4 3 1 0,-1 3-1 16,-5 4-2-16,-3 2 1 0,0 4 3 16,-8 5-3-16,-5 1 0 0,-7 0-5 0,-1 1-6 15,-3 0-3-15,-1-3-15 0,2 3-28 16,0 0-54-16,1-1-119 15</inkml:trace>
  <inkml:trace contextRef="#ctx0" brushRef="#br0" timeOffset="205165.6168">24074 14548 609 0,'0'0'30'0,"0"0"-12"16,0 0-10-16,0 0-7 0,37-78-3 15,-31 72-7-15,2 0-13 0,0 0-37 16,2 1-73-16,9 1-131 0</inkml:trace>
  <inkml:trace contextRef="#ctx0" brushRef="#br0" timeOffset="205308.8929">24466 14439 74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2T04:42:47.4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54 5335 168 0,'0'0'50'16,"0"0"-7"-16,0 0-3 0,0 0-3 16,0 0-5-16,0 0-3 0,0 0-5 15,0 0-6-15,0 0-7 0,0 0-3 16,6 3-1-16,-6-3 1 0,-2 0-1 16,-4-7-1-16,-2-1-1 0,-1-4-1 0,0 0-1 15,2-3 1-15,-6-3-3 0,3-2 3 16,1 1-3-16,-2 0-1 15,1-1 4-15,1 0-3 0,-4 1 6 16,6 0-4-16,-2 1 0 0,2 5 0 0,0 0 6 31,4 6 5-31,0 2 3 0,1 2-2 0,2 3-6 0,-1-1-7 0,1 1-5 16,0 0 0-16,-3 0 2 0,3 0-1 16,0 1 2-16,0 13 0 0,0 5-2 15,7 7 1-15,-1 0 1 0,0 2 5 0,2-1 0 16,-2 1 1-16,2 0-3 0,-1-2-4 15,3-5 0-15,0-3-3 0,-3-4-2 16,5-5-6-16,-1 0 2 0,3-3 1 16,0 0-16-16,-1-1-18 0,4-4-4 15,-1-1-11-15,7 0 11 0,-4-7 4 16,3-4-7-16,-2-4-11 0,-1-3-7 16,-5-2-8-16</inkml:trace>
  <inkml:trace contextRef="#ctx0" brushRef="#br0" timeOffset="612.6755">10358 5161 97 0,'0'0'32'0,"0"0"5"16,0 0-2-16,0 0-2 0,0 0-3 15,0 0-3 1,0 0-4-16,0 0-3 0,0 0-6 0,11-9 1 15,-9 7-4-15,-1 1 9 0,-1-1 5 0,2 1 1 16,-2-1-3-16,1 0-3 0,-1 1-7 16,0-1-5-16,2 0-4 0,-2 1 0 15,0 0 3-15,0-5-1 0,0 1 4 16,0 1 2-16,0-2-2 0,0 6 1 16,0 0-2-16,0 0-5 0,0 0-5 0,-2-2-4 15,2 2 0-15,0 0 4 0,0 0 1 16,0 2 3-16,0 11-3 15,0 6 1-15,0-3 6 0,0 4-7 0,0 0 5 16,0-6-3-16,0 4-3 0,0-6 2 16,0-8-1-16,0 2-2 0,0-6 2 15,0 0 0-15,0 0-2 0,2 2 3 16,-2-1 0-16,0 1 1 0,1 0 1 16,-1-1 1-16,0 1 1 0,0-2 3 15,0 0-2-15,0 1-2 0,0-1-1 0,0 0-1 16,0-11 3-16,-4-4-1 0,-2-5-5 15,-1 1 4-15,1-2-4 0,0 1 2 16,3-4 1-16,0 10-1 0,2-6-2 16,1-1 1-16,0 9 2 0,0-3-1 15,0 12 2-15,0 3-2 0,0-2 0 0,0 2-4 16,0-2-3-16,0 1 1 16,0 1-1-16,3 0 6 0,7 0 3 15,7 5-1-15,1 7-1 0,0 3 0 16,1 3 0-16,-3-1 2 0,0 3-3 0,-3-1 0 15,0-1 3-15,0-1-5 0,-3-1 4 16,-2-3-6-16,0-4-1 0,-2-1-6 16,0-4-4-16,1 2-7 0,-4-3-15 15,2 0-16-15,-5-3-25 0,0 0-18 16,0 0-14-16,0 0-39 0</inkml:trace>
  <inkml:trace contextRef="#ctx0" brushRef="#br0" timeOffset="805.8075">10361 5212 383 0,'0'0'54'16,"0"0"-13"-16,0 0-16 0,0 0-11 0,0 0-7 15,0 0-11-15,0 0 6 0,0 0-9 16,84-59 1-16,-61 43-16 0,1 0-31 15,-2-1-46-15,3 0-73 0</inkml:trace>
  <inkml:trace contextRef="#ctx0" brushRef="#br0" timeOffset="1714.1543">11609 7986 190 0,'0'0'61'0,"0"0"-6"0,0 0-6 0,0 0-13 16,0 0-7-16,0 0-7 0,0 0-1 15,0 0-3-15,0 0 2 0,7 10-3 16,-7-10-4-16,0 0-3 0,3 0-4 16,-2-6-1-16,1-5 1 0,-1 1 0 15,-1-2 2-15,0-9 0 0,0 4-1 0,-7-7 1 16,3 1-6-16,-2 2 2 16,-2 1-3-16,0 0 0 0,5 5 6 15,-1 0 0-15,1 5 3 0,1 4 0 16,-1-3-3-16,2 5-2 0,-1-1-2 0,1 1-1 15,1 4 1-15,-3-1 0 0,3 1-3 16,0-2 1-16,0 2-4 0,0-2-3 16,-3 2-2-16,3 0 0 0,0 0 4 15,0 2 4-15,0 12 2 0,0 11 1 16,0 4 1-16,3 1-5 0,3-3 3 0,-2-2-7 16,4-4-4-16,0-1 0 15,4-5-3-15,1-2-3 0,3-2 0 16,-5-4-8-16,4 0-14 0,1-5-2 15,2-2 0-15,8 0 10 0,-2 0 1 0,0-7-14 16,1-3-9-16,-1-5-10 0,1 0 0 16,-2-2 8-16,0-1-6 0,-3-1 4 15</inkml:trace>
  <inkml:trace contextRef="#ctx0" brushRef="#br0" timeOffset="2188.6192">11957 7775 258 0,'0'0'59'0,"0"0"-4"0,0 0-5 16,0 0-10-16,0 0-14 0,0 0-4 0,0 0-4 16,0 0-5-16,0 0-1 0,0 0-6 15,-3-32-2-15,3 31-2 0,0 1-2 16,0 0 0-16,0 0 3 0,0 0-1 16,0 1 1-16,0 9-2 0,0 8-1 15,0 6 4-15,0-2-2 0,3 3 1 0,0 0-1 16,0 1-2-16,0 0 0 0,0-3 0 15,-2-6 0-15,2 1-2 0,-2-9-1 16,-1-2 1-16,2-1 0 0,-2-6 1 16,0 0 2-16,0 0-1 0,1 2 0 15,-1-1 2-15,2 1 2 0,-2-2 3 16,1 0 3-16,-1 3 0 0,0-3-5 16,2-3-2-16,-2-11-4 0,0-7-1 15,0-6 2-15,0 0 3 0,0 0 0 16,0 9-3-16,0-1 3 0,0 4-2 0,0 3 3 15,0-3 1-15,0 9 0 0,0 0-2 16,0 6 0-16,0-1-2 0,0 1-3 16,0-1-4-16,0-1-4 0,0 1 0 15,0-1 6-15,0 2 4 0,0 0 2 16,10 0 0-16,4 0-3 0,1 9-2 0,-1 3 0 16,-2 3 5-16,-1 2-4 0,-2 1 3 15,3 2-5-15,-5-2-5 16,3-3-2-16,-3-2-9 0,-2-1-8 15,-1-4-25-15,2 3-22 0,-4-6-27 0,1-1-21 16,-3-4-44-16</inkml:trace>
  <inkml:trace contextRef="#ctx0" brushRef="#br0" timeOffset="2393.8536">11938 7999 481 0,'0'0'55'15,"0"0"-22"-15,0 0-16 0,0 0-9 16,0 0-10-16,0 0-1 0,0 0 1 16,0 0-11-16,0 0-16 0,79-59-28 15,-59 43-53-15,-4-4-52 0</inkml:trace>
  <inkml:trace contextRef="#ctx0" brushRef="#br0" timeOffset="2580.7742">12264 7838 574 0,'0'0'2'0,"0"0"-6"0,0 0-42 0,0 0-82 16,0 0-151-16</inkml:trace>
  <inkml:trace contextRef="#ctx0" brushRef="#br0" timeOffset="5614.7469">16187 8444 232 0,'0'0'36'0,"0"0"-2"16,0 0-3-16,0 0-7 0,0 0-3 16,0 0-5-16,0 0-5 0,0 0-2 15,0 0-1-15,-2-17-1 0,2 5-2 16,0 6 3-16,-2-8-3 0,0-4-1 16,1 6 0-16,-2-8-2 0,1 2 1 15,1 0-1-15,-2-2 2 0,3 1-2 0,-1-1 0 16,1-2-1-16,0-3 1 0,0 7 0 15,0-2 2-15,0 1 6 0,0 7 3 16,1-6 1-16,1 9 1 0,-2 3-4 16,1-5 0-16,-1 7 0 0,0-3 0 15,1 3-3-15,-1 4-1 0,0-1-5 16,0 1-3-16,0 0-4 0,0-2-3 16,0 2 3-16,0 0 2 0,0 7 2 15,-2 10 2-15,-4 9 0 0,1 3-2 16,2 5 2-16,0 1-3 0,2 1 1 0,1 0 0 15,0-1-3-15,3-3-2 0,4-3-3 16,1-3-7-16,2-5-6 0,3-3-9 16,-5-6-10-16,5-3 0 0,3-6 4 15,3-3-4-15,4 0-7 0,5-8-15 16,-1-10-17-16,1-4-6 0</inkml:trace>
  <inkml:trace contextRef="#ctx0" brushRef="#br0" timeOffset="6433.3504">16483 8268 132 0,'0'0'60'16,"0"0"1"-16,0 0-6 0,0 0-5 15,0 0-4-15,0 0-9 0,0 0-6 16,0 0-10-16,0 0-7 0,3 0-8 16,-3 0-5-16,0 0-3 0,2 0-1 0,-2 0 0 15,1 7 2-15,1 6 3 0,0 5 1 16,-2 5-2-16,0-1-1 15,0-5 1-15,0 2-1 0,0-2 0 16,0-2-1-16,0 4-5 0,0-1 3 0,0-4-2 16,0 4-2-16,0-5 4 0,0-6-7 15,0 5-1-15,0-6-2 0,0 0 2 16,0 0 3-16,0-6 6 0,0 0 6 16,0 0 3-16,0 2 6 0,0 0 1 15,0-1 4-15,0 0 5 0,0-1-6 0,0 0-4 16,0 2-4-16,0-2-7 0,0 0 1 15,0-2-2-15,-2-5 4 0,0-6-4 16,-1 3 2-16,2-3 2 0,-1 1-2 16,1 0 0-16,0 0 0 0,-1 6 1 15,1-4 0-15,-1 3-1 0,1-4-1 16,-1-1 0-16,1 0-2 0,-1 2 0 16,1 5 0-16,-1-7 2 0,2 6-1 15,-1-6 2-15,-1 1-2 0,1 5 1 16,1 1 2-16,0 5-1 0,-3-1 1 0,3-3-2 15,0-2-1-15,0-1-2 0,0 3-1 16,0-1 1-16,0 1-2 0,6-4 2 16,1-3-1-16,2 3 1 15,0-2-1-15,4 3 1 0,-6 2-1 0,-3 2-1 16,8 0-1-16,-7 3-1 0,6 0 2 0,4 0-2 16,-3 2 1-16,0 4 3 15,-2 4 0-15,-4 4 0 0,-2 3 1 16,-3 5-1-16,-1 2 1 0,0-2-2 15,-4 1 2-15,-3-2-1 0,1-5 1 0,-1-3-1 16,3-4 0-16,1-4 1 0,1-1-1 16,2-4 1-16,0 0 1 0,0 0-1 15,0 2 2-15,-1-1 0 0,-1 1 1 16,1-2-1-16,1 2 0 0,-2-2 1 16,2 1 0-16,-1-1-1 0,1 0-2 0,0 1-4 15,0-1 0-15,0 0-3 0,0 1-7 16,0-1-9-16,0 2-3 15,0 0 7-15,3-1 8 0,7 3 13 16,6-2 4-16,-2 2-6 0,6-2 1 0,-2 3 2 16,-1 1-3-16,-5 0 2 0,-1 1-4 15,0 1-1-15,-6 0 3 0,4 5 1 16,-6 1 2-16,-3 1 3 0,0 6-2 16,-12-5 0-16,1-2 1 0,-8-3 0 15,4-1 2-15,-5-3 0 0,-1 0-1 0,6-4 0 16,-4-2-1-16,8-1-1 0,-3 0-9 15,-4-3-31-15,5-8-66 0,-6-5-130 16</inkml:trace>
  <inkml:trace contextRef="#ctx0" brushRef="#br0" timeOffset="6621.8194">16872 8650 365 0,'0'0'-177'16</inkml:trace>
  <inkml:trace contextRef="#ctx0" brushRef="#br0" timeOffset="8730.392">20388 3313 245 0,'0'0'41'0,"0"0"-11"15,0 0-6-15,0 0-8 0,0 0-6 16,0 0-3-16,0 0 0 0,0 0 2 16,0 0-1-16,0-12 1 0,0 11 0 15,0-1 0-15,0 0-1 0,0 1 0 0,0-5-3 16,0-2-2-16,0-2-2 0,3 1-1 15,1 1 1-15,1 0 0 0,-3 6 0 16,5-4-3-16,-4 2-2 0,5 0-1 16,-1-1 0-16,3 4 1 0,4-1 1 15,2 2-5-15,2 3 2 0,-1 6 5 16,-4 1 0-16,1 2 2 0,0 3-4 16,-3 0-2-16,-1 0 1 0,-3-3 1 15,-4 5 1-15,-3 1 1 0,0 5-1 16,-7 4-1-16,-6 0 1 0,0-1 0 0,-3 0-1 15,2-3 2-15,-3-4 0 0,0-1 2 16,6-9 2-16,-2 1 0 0,6-5 4 16,2-4-1-16,-6 3 2 0,5-4-1 15,0 0 3-15,-3 0-1 0,5 0-2 16,-4 0 2-16,0-5 2 0,5 1 1 0,-1-3-1 16,2 3 3-16,1-1-7 15,1-4 0-15,0 4-4 0,1-4-5 16,8-4 0-16,3 3 0 0,1 0 0 15,0 3-1-15,4 4 1 0,-4 2-1 0,7 1 0 16,0 0-3-16,0 0-4 0,4 4-1 16,-1 5-3-16,-4-1-14 0,0 2-19 15,-5 2-28-15,-2-5-20 0,-5-1-22 16</inkml:trace>
  <inkml:trace contextRef="#ctx0" brushRef="#br0" timeOffset="9432.6802">20991 3507 323 0,'0'0'53'0,"0"0"-8"0,0 0-7 16,0 0-9-16,0 0-3 0,0 0-7 15,0 0-5-15,0 0-5 0,0 0-6 0,0 0-1 16,-4-1-1-16,4-11 2 0,0 0 3 16,2 1-2-16,1-1 0 0,-3 2-2 15,2-1 2-15,-2-2-1 0,1 4 0 16,-1-6 0-16,0-4-2 0,0-1-2 16,0 2-4-16,0-3 1 0,0 1 1 0,0 6 6 15,-1-7 0-15,1 9 3 0,-2 5-1 16,1-4 3-16,-1 4-1 0,0 1-3 15,2 0 3-15,0 6-7 16,0-1 3-16,0 1-4 0,-2-2-7 0,2 0 2 16,0 2-6-16,-1 0 8 0,-1 0 1 15,-1 10 1-15,0 8 4 0,-3 6-2 16,2 3-2-16,0 1 0 0,1 2 0 16,-1 1-10-16,2 0-2 0,2 1-3 15,0 0-10-15,0-3-8 0,3 0-2 0,4-3-10 16,0-3-14-16,2-4 1 0,3-4-15 15,-5-5 9-15,6-3 10 0,4-7 9 16</inkml:trace>
  <inkml:trace contextRef="#ctx0" brushRef="#br0" timeOffset="9872.6593">21377 3443 281 0,'0'0'60'0,"0"0"-3"15,0 0-9-15,0 0-12 0,0 0-3 16,0 0-4-16,0 0-5 0,0 0-7 16,0 0-8-16,0 0-6 0,1-13-4 15,-1 13-5-15,0 0 1 0,-7 7 0 16,-2 6 4-16,-3 10 0 0,0 0 0 0,-2 5-2 16,2 1 1-16,0-1-1 0,1-3 2 15,2-3-2-15,3-6 1 16,2-1 0-16,1-4-1 0,0-6-1 15,2 1-2-15,1-6 2 0,-2 0 3 0,2 0 4 16,0 1 6-16,-1 1 3 0,1-1 4 16,-2-1 0-16,2 2 0 0,-3-2-3 15,2-11-4-15,0-6-3 0,1-8-4 16,0-3-2-16,1-2-1 0,5 0 1 16,1 3 0-16,-1 4 1 0,0 9 0 15,-4 5-1-15,1 5-1 0,-3 4-3 0,0-1-3 16,0 1-6-16,2 0 4 0,4 0 0 15,5 1 6-15,1 8 2 16,3 8-1-16,-1 4-1 0,-4 2-2 0,0 4 2 16,-3 0-2-16,0-2 2 0,1 1-1 15,-1 0-7-15,-2-9-11 0,-2 1-24 16,0-6-20-16,-3-6-35 0,0 6-31 16,0-6-41-16</inkml:trace>
  <inkml:trace contextRef="#ctx0" brushRef="#br0" timeOffset="10074.4888">21161 3644 583 0,'0'0'29'0,"0"0"-12"0,0 0-7 16,0 0-7-16,0 0-2 0,0 0-3 0,107-38-2 15,-71 26-2-15,1 2-11 0,-4 2-23 16,0 0-41-16,-1 2-49 0,-3-1-65 16</inkml:trace>
  <inkml:trace contextRef="#ctx0" brushRef="#br0" timeOffset="10342.3352">21919 3521 641 0,'0'0'24'15,"0"0"-6"-15,0 0-10 0,0 0-5 16,0 0-6-16,0 0-3 0,0 0-6 15,0 0-1-15,0 0-11 16,81-46-12-16,-43 39-6 0,-4 1-24 0,0 0-14 16,-3 3-20-16,-5-4-26 0,-9 4-22 15</inkml:trace>
  <inkml:trace contextRef="#ctx0" brushRef="#br0" timeOffset="10585.4037">22029 3406 598 0,'0'0'47'16,"0"0"-16"-16,0 0-13 0,0 0-8 16,0 0-6-16,0 0-4 0,0 0-6 15,0 0-1-15,0 0 2 0,-6-6 1 16,6 19 4-16,0 9 3 0,5 5-1 0,1 5-2 15,0 1 0-15,0 4-6 0,-1-2-8 16,1 0-19-16,-2-1-26 0,-3-4-52 16,1-2-66-16,-2-8-107 0</inkml:trace>
  <inkml:trace contextRef="#ctx0" brushRef="#br0" timeOffset="11157.6279">22642 3655 450 0,'0'0'55'0,"0"0"-23"0,0 0-14 16,0 0-4-16,0 0 2 0,0 0-1 15,0 0-1-15,29-88-5 0,-26 67-4 16,-1-2-2-16,1 1-1 0,-1-1 0 16,1 2 0-16,0 1 2 0,0-1 1 15,-2-2-1-15,-1 1 1 0,0 6-4 0,0-4 0 16,0 1 2-16,0-1 0 16,0 1 3-16,-1 8 1 0,-1 2 1 15,1 5 1-15,-1-1-4 0,2 1-1 16,0 4-3-16,-1-2-2 0,1 2-2 0,0 0-6 15,0 0 1-15,0 0 1 0,-3 3 2 16,3 15 3-16,-1 10 2 0,-2 9-4 16,0 2 0-16,-3 1-4 0,2 2-6 15,-2-3-2-15,2-3-4 0,2-1-5 16,2-6 1-16,0-5-13 0,0-8-13 0,6-3-5 16,3-3-8-16,-2-3 0 15,7-1-7-15,1-6-20 0,2-1-25 16</inkml:trace>
  <inkml:trace contextRef="#ctx0" brushRef="#br0" timeOffset="11921.0574">22924 3517 405 0,'0'0'82'16,"0"0"-16"-16,0 0-18 0,0 0-14 0,0 0-14 15,0 0-6-15,0 0-6 0,0 0-4 16,0 0-4-16,0 0-2 0,6-14-8 15,-6 14-2-15,0 0 2 16,0 4 3-16,0 15 5 0,0 6 4 0,-4 12-2 16,-1-2 0-16,1 0-3 0,-2-3-7 15,2-5-2-15,1-6-2 0,1-2-5 16,1-6 2-16,1-1-3 0,0 1-5 16,0-8-2-16,0 2-1 0,0-7 10 15,0 0 7-15,0 0 14 0,0 1 17 0,0 1 5 16,0 0 6-16,0-2-7 0,0 1-8 15,0-1-6-15,0-1-1 0,0-6-2 16,0-6 1-16,0-6-3 0,0-1-1 16,0-5-1-16,0 2-2 0,1 0 0 15,2 2 2-15,-1 6 2 0,1-3 0 16,-2 2 1-16,1 4-1 0,-1 1-3 16,1 0 3-16,-1 7-1 0,-1-2 0 15,1 2-1-15,-1 4-1 0,0-2-2 16,0 2-1-16,2-1-2 0,-2-1 0 0,1 0 0 15,-1 1-1-15,2 0-1 0,-2-1 0 16,1 0 0-16,-1 2 1 0,2-1 1 16,-2 0 1-16,5-2 0 0,0 0 2 15,3-2-4-15,1 2-1 0,-4 2-3 16,0-1-3-16,-5 2 2 0,0 0 3 0,4 0 0 16,2 0 1-16,2 2-4 15,0 3-7-15,-2 2 2 0,-2 0 2 16,-1 2 2-16,0 0 7 0,-3 5 2 15,0 4 0-15,0 0 3 0,-4 4 1 0,-4-2 0 16,-1-2 3-16,0-3-5 0,1-3 2 16,-1-2-1-16,3-2-2 0,3-4 0 15,0 0 0-15,3-4-1 0,-2 0 1 16,2 0 1-16,0 1 4 0,-1-1-1 16,1 2 0-16,0-2 0 0,0 0-3 0,0 1-1 15,0-1-1-15,9 0 1 0,4-6-1 16,-2 2 0-16,5-1-1 0,-6 2-1 15,0 0-3-15,3 2-1 16,-2 1-2-16,-1 0 5 0,1 0 1 0,2 5 4 16,-4 0 0-16,2 6-1 0,-5-5 1 15,-3 3-3-15,0 2 4 0,-3-1 2 16,-1 4-1-16,-10-1 2 0,-4 3 1 16,-1-5 2-16,-2-3 0 0,5-1 6 15,-3-3-5-15,6-2-2 0,-4-2-8 0,-5 0-18 16,6 0-39-16,-3-6-99 0,7-1-120 15</inkml:trace>
  <inkml:trace contextRef="#ctx0" brushRef="#br0" timeOffset="12389.802">23643 3506 581 0,'0'0'23'16,"0"0"-5"-16,0 0-6 0,0 0-7 0,0 0-7 16,0 0-3-16,0 0-3 0,0 0 0 15,0 0-5-15,0 0-7 0,101-49-4 16,-73 47-10-16,-8-2-8 0,0 3-14 16,-1 0-22-16,-6-2-9 0,4 1-13 15,-8-1-6-15</inkml:trace>
  <inkml:trace contextRef="#ctx0" brushRef="#br0" timeOffset="12595.5934">23609 3620 363 0,'0'0'75'16,"0"0"-15"-16,0 0-15 0,0 0-7 15,0 0-6-15,0 0-4 0,0 0-5 16,0 0-7-16,0 0-1 0,25 14-4 0,-6-14-2 15,4 0-3-15,0 0-4 0,1-6-2 16,-1 1-2-16,1-1-5 0,1 1-17 16,0 2-28-16,-2-1-64 0,-6 0-111 15,-6-1-68-15</inkml:trace>
  <inkml:trace contextRef="#ctx0" brushRef="#br0" timeOffset="13668.7008">24742 3359 160 0,'0'0'55'0,"0"0"7"0,0 0 1 16,0 0-7-16,0 0-12 0,0 0-11 0,0 0-9 16,0 0-6-16,0 0 2 0,0 0-4 15,-6-61-2-15,6 56-1 0,0 5-6 16,-1-2-3-16,1 2-4 0,0-2-3 16,-2 2-5-16,2-1 0 0,-6 1-1 15,-2 7 5-15,-10 10 3 0,-2 7 1 0,0 6-1 16,-2 2-1-16,4 2-1 0,3 2 0 15,3-3-2-15,4 3 1 0,3-5-1 16,5-3 2-16,0 2 1 16,0-5-3-16,8-1-5 0,2-6-5 0,-2-1-6 15,1-7-5-15,3-2 11 0,-4-5 8 16,4-3 8-16,8 0 8 0,3-5-6 16,8-7-4-16,-3-4-1 0,3-4 0 15,-4-3 5-15,-3-1 4 0,-4 1 1 16,-4-1 2-16,-5 1 2 0,-3 5 1 0,-4 1 9 15,-1 7-1-15,-3 3 3 0,1 1-4 16,-1 6-6-16,0-2-8 0,0 2-6 16,0-1-3-16,0 1-3 0,0 0 0 15,-8 6 2-15,-6 11 0 0,-4 6 0 16,2 4-1-16,-3 1-2 0,0 3-5 16,5-2-9-16,-1 0-12 0,4-5-10 15,5-6-10-15,0-1-6 0,3-6-11 16,1-7-7-16,2 5-9 0,0-4 19 15,8-1 30-15</inkml:trace>
  <inkml:trace contextRef="#ctx0" brushRef="#br0" timeOffset="15151.8812">24797 3785 10 0,'0'0'45'0,"0"0"24"16,0 0 19-16,0 0 6 0,0 0-22 15,0 0-21-15,29-82-27 0,-29 55-4 16,0 2-4-16,-3 2 1 0,0 4 1 16,1 1-7-16,1 4-5 0,1 3-4 0,0-4-1 15,0 10 0-15,0 0-2 0,0 5-5 16,0-2-10-16,0 2-1 15,0-1 0-15,4-2 4 0,8 3 4 16,5 0-25-16,-1 8-2 0,6 4-7 0,-2 1-7 16,-1 3 18-16,0 0 3 0,-1 0 5 15,-1-1 6-15,-2 2 2 0,-2-2 0 16,-4-3-1-16,-2 0 9 0,-2-5 6 16,-4-2 2-16,2-1 2 0,-3-4 7 15,0 0 7-15,0 5 14 0,0 1 14 0,0-2 7 16,0 3 5-16,0-7-6 0,0 0-8 15,0 0-10-15,0 1-3 0,0 1-7 16,0 0-6-16,0-1-4 16,0 0-5-16,-2 1-5 0,2-1-1 0,0-1-2 15,0 2-2-15,0-2-2 0,0 1-2 16,0-1 0-16,0 2-2 0,0-2 2 16,0 1 0-16,0-1 3 0,0 2 1 15,-1-2 0-15,1 2 2 0,0-2 1 16,0 1 0-16,-1 1 2 0,1-1-2 0,0 0 2 15,-2 1-2-15,2-1-2 0,0 1 4 16,0 0-2-16,0-2 0 0,0 1-2 16,0-1 1-16,0 2 0 0,0-2 0 15,0 1 0-15,0-1 0 0,0 0 0 16,0 2-2-16,0-2 2 0,0 0-1 0,0 1-1 16,0-1 1-16,0 2 0 15,0-2 1-15,0 1 0 0,0-1-1 16,0 1 0-16,0-1 0 0,0 2 1 15,-1 0-1-15,1-1 1 0,0 1 1 0,-2-1-1 16,2 1 1-16,0 0 1 0,-1-1 0 16,1 0 2-16,-3-1 3 0,3 2-1 15,0-2 1-15,-1 1 0 0,1-1 0 16,0 0-1-16,0 2 0 0,0-2 1 16,0 0-2-16,0 1-1 0,0-1 1 0,0 0 0 15,0 0-2-15,0 2 2 0,0-2 0 16,0 0-1-16,0 0 1 15,0 0 1-15,0 0 2 0,0 0-2 16,0 0-2-16,0 0-1 0,0 0-3 0,0-5-1 16,0-7-1-16,0 0-5 0,0-4 1 15,5 1 1-15,1 1 0 0,1-4 3 16,2 2-3-16,2 1-3 0,0 1-1 16,2 2 3-16,-2 2 0 0,-1 2 5 15,-2 2-2-15,-3 3-1 0,3 0-1 0,-4 1-5 16,0 1-7-16,4 1-1 0,0 0 3 15,1 8 4-15,1 4 5 0,-1 1 3 16,-1 2 1-16,0 2 2 16,-1 0 1-16,3-2 2 0,-3 0 0 0,-1-5 1 15,1 0-2-15,-2-4-1 0,-4-3-1 16,3 0-2-16,-4-3 2 0,0 0 4 16,0 0 0-16,2 1 3 0,3-1 2 15,1 2-3-15,0-2 2 0,4 0-2 16,-4 0-1-16,-2 0-2 0,2 0-1 0,-3 0 1 15,2-2-1-15,-1 1 1 0,1-1 0 16,-5 2 3-16,0-1 2 0,0 1 4 16,2 0 6-16,-1-1 2 0,1 1-2 15,-2 0-4-15,1-2-2 0,-1 1-5 16,2-7-1-16,-1 2-4 0,2-7 0 0,-1 1 4 16,-1 0 3-16,2 2 3 0,-3 4 0 15,1-5-2-15,1 5-3 16,-1-6 1-16,1 1 0 0,-2 7 2 15,1-2-4-15,-1 6-2 0,0 0-1 0,0 0-1 16,0-2 1-16,2 0-2 0,-2 1 0 16,0-1-2-16,0 1-4 0,0-1-3 15,0 1-8-15,1 0-6 0,-1 1 1 16,3 0 5-16,3 0 8 0,4 4 9 16,4 8 1-16,2 4-3 0,1-1-1 0,-1 1-2 15,2-2-4-15,-2 1-5 0,-1 0-6 16,-1-1-13-16,-6-3 3 0,1 1 1 15,-5-5 5-15,-1 4 14 16,0-1 2-16,-3 1 3 0,0 4-2 0,-3-2 5 16,-6 2-1-16,1-5-3 0,-4-2 2 15,-1-2 6-15,3-3 2 0,-6 2 4 16,5-2 10-16,5-3 3 0,-3 0 3 16,5 0 1-16,-5-3-8 0,4-4-16 15,5-3-9-15,0-8-6 0,2-4-2 0,13-5 0 16,4 0 1-16,5-1 5 0,2-1 1 15,3 2 5-15,-1-1 8 0,-3 3-2 16,-1 4 6-16,-5 0 7 0,-4 4 7 16,-6 5 5-16,-2 0 3 0,-1-3 1 15,0 6 2-15,-3 1-2 0,-2-3 1 16,1 5-8-16,-2 0-4 0,1 2-4 16,-1 4-4-16,0-2-4 0,0 2-3 15,0-2-4-15,0 0-1 0,0 1-4 16,0 1 0-16,0-2-2 0,0 2 0 0,-6 7 3 15,-2 10 2-15,-1 7 2 0,-1 3 2 16,0 5-6-16,1 0 2 0,2 2-2 16,2-3 1-16,2 1-1 0,3-2-3 15,0-3-7-15,0 0-3 0,8-6 0 16,1-3-8-16,5-4 1 0,0-4-1 0,4-2 2 16,-7-5-5-16,7-2-12 0,-1-1-15 15,2-3-20-15,1-6-12 16,-3-4-16-16</inkml:trace>
  <inkml:trace contextRef="#ctx0" brushRef="#br0" timeOffset="15336.1085">25654 3668 545 0,'0'0'50'15,"0"0"-17"-15,0 0-12 0,0 0-13 0,0 0-5 16,0 0-6-16,0 0-16 0,0 0-36 16,90-13-58-16,-60 2-102 0</inkml:trace>
  <inkml:trace contextRef="#ctx0" brushRef="#br0" timeOffset="15534.172">26208 3745 696 0,'0'0'19'16,"0"0"-8"-16,0 0-4 0,0 0-4 15,0 0-8-15,0 0-14 0,0 0-46 16,0 0-71-16,0 0-177 0</inkml:trace>
  <inkml:trace contextRef="#ctx0" brushRef="#br0" timeOffset="85644.6792">6362 9502 165 0,'0'0'14'0,"0"0"-5"0,0 0-4 16,0 0-3-16,0 0-5 16,-5-8-5-16,5 7-5 0,0 1-6 0,0-1-4 15,0 1-12-15,0 0-35 0</inkml:trace>
  <inkml:trace contextRef="#ctx0" brushRef="#br0" timeOffset="85942.3506">6326 9488 506 0,'0'0'39'0,"0"0"-9"0,0 0-7 16,0 0-7-16,0 0-6 0,0 0-6 15,0 0-3-15,0 0-3 0,0 0-2 0,0 0-5 16,0-9-9-16,0 8-16 0,0 1-25 15,0 0-36-15,0 0-12 0,0 0-5 16,0 3-40-16</inkml:trace>
  <inkml:trace contextRef="#ctx0" brushRef="#br0" timeOffset="87392.1798">6459 9485 118 0,'0'0'45'16,"0"0"8"-16,0 0-11 0,0 0-14 0,0 0-11 15,0 0-8-15,0 0 2 0,0 0 2 16,0 0-1-16,0 0-3 0,-65-67-3 16,62 64-4-16,-1 1 0 0,0 0 1 15,-1 1-2-15,1-3 0 0,1 3 0 16,3 1 1-16,-3-2-1 0,3 2 3 0,0 0-2 16,-3-1 2-16,3 1-2 15,-1-2-1-15,-1 2-1 0,1-1-3 16,-2 1-1-16,3 0 1 0,-1 0-3 15,1 0 1-15,-2 0 0 0,2 0 0 0,-1 0 3 16,1 0-2-16,-2 0 0 0,2 0-1 16,-1 0-1-16,1 0 2 0,0 0-6 15,0 0-1-15,0 0-2 0,-2 0 0 16,2 1-5-16,0 1 2 0,0 6-2 16,0-1 4-16,0 8 8 0,0-2 1 0,0 2 2 15,0 6 0-15,0-2 3 0,0 1-1 16,0-2 0-16,0-6 0 15,0-5 0-15,0-2 1 0,0-5 1 16,0 0 4-16,0 0 3 0,0 2 6 0,0-1 3 16,0 1 3-16,0 0 2 0,2-1 4 15,-2 1 4-15,0 0 6 0,1-2-6 16,-1 0-7-16,0 0-11 0,2 0-6 16,-2 0-3-16,0-9 0 0,0-1 0 15,0-2-1-15,0 6-2 0,0-5 0 0,0 5 2 16,-2 0-1-16,2 2 2 0,0 4-1 15,-1-7 0-15,-1 3 0 0,1-7-2 16,-2 1-1-16,3 4 1 0,-3-5-2 16,3 7 3-16,0-3 0 0,0 2 1 15,-1 0 1-15,1-2 1 0,-2 2 4 0,2-1 4 16,0 6 1-16,-1-1-2 16,1 1-2-16,0 0-2 0,-2-1-2 15,2 1-2-15,0-2-1 0,0 2-2 16,0-1-2-16,-1 1 1 0,1-2-2 0,0 2-1 15,0 0-1-15,0 0 0 16,0 0 3-16,0 0 0 0,0 0 2 0,0 0-1 16,0 11 0-16,3 6 1 0,1 3 1 15,2 2 3-15,0 4 4 0,-2 5-3 16,2 3 0-16,-2 6-4 0,-1 2 2 0,4 6-2 16,-1 0-1-16,1 5 4 0,2 0-3 15,-2 2 1-15,-1-1 0 16,1 0-2-16,0-3 0 0,-1 3 0 15,0-1-2-15,1-2 1 0,-2-4 2 0,2-3-2 16,-3-7 1-16,-1-13 0 0,-3-9 1 16,3-9 1-16,-3-6-1 0,0 0 2 15,0 0 2-15,0 2-2 0,1-1 0 16,-1 1-1-16,0-1 0 0,2 0 0 16,-2 1 1-16,0 0-3 0,1-2 1 0,-1 1-2 15,0-1 1-15,0 2 0 0,0-2-2 16,2 0 1-16,-2 1 0 15,0-1-1-15,0 0-1 0,1-1-5 16,-1-13-2-16,2-7 2 0,-1-5-1 0,1-2 4 16,-1 1-1-16,3 0-6 0,-1 0-4 15,-3 1-6-15,3 6-1 0,-3 2-2 16,1 6-10-16,-1-3-14 0,0 3-14 16,0-2-10-16,0 0 4 0,-4 2 12 15,4 0 10-15,-3 6 18 0</inkml:trace>
  <inkml:trace contextRef="#ctx0" brushRef="#br0" timeOffset="88448.8193">6378 9979 137 0,'0'0'45'0,"0"0"-6"16,0 0-5-16,0 0-5 0,0 0-6 15,0 0-4-15,0 0-1 0,0 0 1 16,0 0-6-16,-3 0 2 0,3 0-6 16,0 0-3-16,0 0-1 0,0 0-4 15,0 0-2-15,0 0-3 0,0 0-1 0,0 0-1 16,0 0-4-16,0 0-1 0,0 0 3 15,0 0 4-15,0 1 4 0,0 9 1 16,6 5 3-16,4 3 0 0,-1 1-2 16,0 2 2-16,-2 4-1 0,3-1-2 15,-3 2 0-15,-1-2-1 0,1 0-2 16,0-2 2-16,-2-7 1 0,-4 0-1 16,2-4 2-16,0-2-2 0,-3 1 0 15,0-5 0-15,3 0 0 0,-3-5 2 16,0 4-2-16,1 1 0 0,-1 0 0 0,2-1 1 15,-2-4 1-15,0 0 0 0,0 0 3 16,0 1-3-16,1 1 3 0,-1-1 0 16,0-1 1-16,0 2-1 0,2-2-1 15,-2 0-2-15,0 1 2 0,0-1-4 16,1 0 0-16,-1 2 1 0,0-2-1 16,0 0 0-16,0 0 0 0,2 2-1 0,-2-2 1 15,0 0 1-15,1 0 1 16,1 0 2-16,3-10 1 0,-2-5 1 15,6-5-2-15,-3-2 0 0,-2 2-2 0,2-1 0 16,1 5 1-16,-3 0-2 0,1-1-2 16,-1 0 1-16,3-3-2 0,2 3 0 15,-2 0 0-15,-1 6-1 0,1-1 3 16,0-2 2-16,-4 5-1 0,0 0 0 16,0 6-2-16,-3 3 0 0,0-2-1 0,0 2 2 15,3-1-1-15,-2 0 1 16,1-1 1-16,-2 0-1 0,0 1 4 0,1 1 1 15,-1-2 2-15,0 2 5 16,2-2 8-16,-2 2 5 0,0-1-3 0,0 1-2 16,0 0-8-16,0-1-7 0,-3 0 0 15,-3-1 2-15,0 0 0 0,3 2 1 16,-4 0-3-16,1 0 0 0,-1 0 4 16,-3 0-2-16,3 0 0 0,-5 0-3 15,-2 0-3-15,2 0 0 0,-1 2 0 0,2 0-1 16,-1-1 1-16,0 1-3 0,1 2-7 15,2-1-13-15,0 0-21 0,-2 0-39 16,-1 4-47-16,2 0-82 0</inkml:trace>
  <inkml:trace contextRef="#ctx0" brushRef="#br0" timeOffset="109708.5159">6588 8837 221 0,'0'0'32'0,"0"0"-10"15,0 0-2-15,0 0 0 0,0 0-7 16,0 0-5-16,0 0-2 0,0 0 1 16,0 0-1-16,0 0-1 0,-12-55 1 15,10 36-1-15,2-1-1 0,0-9 1 0,0 0-4 16,5-2 1-16,1-1-1 0,3-2 2 15,-2 0-2-15,0 0-1 0,2-3 2 16,-2 1-2-16,-4-2 1 16,4 0 0-16,-1-3 1 0,-2-1 0 0,-1-1-2 15,0-2 0-15,0 2 0 0,3 0 0 16,-2 1 1-16,-1-1-1 0,3 3-1 16,-2-4 1-16,2 1-2 0,0 0-2 15,1-1 5-15,3 3-4 0,-1-1 4 16,-2 1-1-16,4 2 0 0,0 2 1 0,-1 5-1 15,1 1 1-15,-2 3-1 0,1 4 1 16,0-1-1-16,3 3 2 0,-4-1-2 16,7 1 0-16,-6 0 0 0,6 1 2 15,-3-1-2-15,1 1 0 0,-1 2 0 16,-1 0-2-16,1 1-1 0,-1 1 2 0,-5 4-1 16,3 4-2-16,-4 0 0 0,-2 2-3 15,2 0 0-15,-3 4-1 16,0-1 0-16,-3 4-1 0,0-1-10 15,0 1 0-15,0 0 0 0,1 0-4 0,-1 0 4 16,0 0 5-16,0 3-9 0,0 4-5 16,0 3-6-16,-7 2-27 0</inkml:trace>
  <inkml:trace contextRef="#ctx0" brushRef="#br0" timeOffset="110300.6916">6477 6316 394 0,'0'0'59'0,"0"0"-14"15,0 0-10-15,0 0-10 16,0 0-6-16,0 0-5 0,0 0-1 15,0 0-5-15,0 0-5 0,0 0-3 0,-41-9-5 16,41 9-4-16,-1 0-2 0,1 0 1 16,-2 0 3-16,2 10 5 0,0 8 2 15,3 8 2-15,3 1 0 0,5 1-1 16,-2 2 0-16,4 2 3 0,-3 0-4 16,3-2 1-16,-4 0-4 0,5-3-2 0,-5-4-8 15,3-3-9-15,-1-1-7 0,-5-7-15 16,1-4-6-16,-4-5-18 15,0 0-20-15,1 0-25 0</inkml:trace>
  <inkml:trace contextRef="#ctx0" brushRef="#br0" timeOffset="110901.4399">6679 6211 388 0,'0'0'54'0,"0"0"-15"16,0 0-10-16,0 0-9 0,0 0-6 16,0 0-7-16,0 0-8 0,0 0-6 15,0 0-1-15,0 0-2 0,-26-21-5 16,20 34 3-16,-5 7-4 0,2 3 0 0,3 1 5 15,2-5-5-15,1-1 1 0,1-5 4 16,1 0 3-16,1 0 3 0,0 0 4 16,0-1-2-16,0-8-2 0,0 7-2 15,0-7-2-15,0 1-3 0,0-1-5 16,0-4 6-16,3 1 4 0,1 1 10 0,5 2 7 16,0-1-3-16,4-3 0 0,7 0-5 15,0 0 4-15,8 0-3 16,-4-2 1-16,-6-1 1 0,0 1-1 15,1 2-3-15,-7 0-2 0,6 0-2 0,-6 2 2 16,-3 1 0-16,2 6 2 0,-6-3 3 16,-4 5 4-16,-1 4 5 0,0 0 3 15,-6 6 4-15,-8-2-3 0,4-4 1 16,-6 0 0-16,7-6-1 0,-1-1 2 16,3-4-1-16,1-2 0 0,-3-1-2 0,2-1-3 15,-4 0-3-15,-4-4 1 0,8-1-9 16,-6-5 3-16,6-1-7 0,2 2 1 15,-2-6 1-15,1 0-2 16,2-5-2-16,3-3-4 0,1-4-3 0,1-1-4 16,9-2-4-16,3-2-5 0,6-1-1 15,0 1-3-15,4 2-1 0,-2 2 1 16,0 4 0-16,2 4 0 0,-3 3-1 16,-7 7-7-16,-4 4-8 0,-2 1-8 15,-3 3-6-15,1-1-7 0,-1 2-5 0</inkml:trace>
  <inkml:trace contextRef="#ctx0" brushRef="#br0" timeOffset="111279.9506">6912 6114 389 0,'0'0'42'0,"0"0"-14"0,0 0-12 0,0 0-11 15,0 0-5-15,0 0-2 0,0 0 0 16,0 0 3-16,0 0 0 0,0 70 0 16,-3-46-1-16,2 2 1 0,-2 0-2 15,3-1 0-15,0 0-1 0,0-2-1 16,4-2 0-16,3-2-4 0,0-1-3 0,4-3 0 16,-4-5-2-16,4-3 4 15,-5-2 2-15,6-2 0 0,2-3 2 16,2 0 0-16,4-3 1 0,-5-9 5 15,2-4 0-15,0-3 0 0,-5-2 2 0,-2-1 2 16,-1-3 2-16,-8 1 2 0,-1 0-2 16,0-3 2-16,-1 4 6 0,-9-2 2 15,-2 3 6-15,3 6 2 0,-5 0-3 16,4 8-1-16,-3 0-6 0,0 4-10 16,1 2-10-16,-5 1-14 0,0 1-21 0,-1 5-28 15,-3 6-52-15,3 1-66 0</inkml:trace>
  <inkml:trace contextRef="#ctx0" brushRef="#br0" timeOffset="112093.656">7370 5977 415 0,'0'0'36'0,"0"0"-7"0,0 0-3 15,0 0-12-15,0 0-5 0,0 0-2 16,0 0-1-16,0 0 3 0,0 0-2 0,0 0 0 15,-52-78 0-15,49 74-3 0,1 1-2 16,2 3-3-16,-6 0-2 0,-6 0-2 16,-1 3-2-16,-3 8 2 0,6 1-2 15,0 4 0-15,3 0 0 0,-1 2-3 16,1-4 0-16,3 3-1 0,4 0-7 0,0-1 1 16,0 4 2-16,8-5 1 0,3-1 7 15,-1-2 3-15,0-5-1 16,0-1 1-16,-3-1-2 0,-2-3 1 15,6-2 2-15,-1 0 3 0,1-2 4 0,3-6-1 16,-4-2 5-16,-7 1-1 0,7-7 2 16,-6 1 6-16,-2 3 4 0,-1-5 9 15,-1 9 3-15,0-4-3 0,0 2-1 16,-1 0-3-16,-2-2-2 0,1 8-3 16,1 0 2-16,-2 1-6 0,-1-1-5 0,1 1-3 15,0 1-2-15,3 2-3 0,0-2-2 16,0 2-2-16,-1 0-3 15,-1 0 1-15,2 0 1 0,-1 0 1 16,1 0 2-16,0 0 0 0,0 2-1 0,0 3 0 16,0 6 1-16,4 5 0 0,2-1 0 15,1 6 0-15,0-2 0 0,-1 1 0 16,1 2-2-16,2-1 1 0,-2 3-1 16,0 0 0-16,2 2 0 0,1 3 0 15,-1 0 1-15,0 2-1 0,-2-1 0 0,3-2 1 16,-3-2-2-16,-1-2 2 0,0-1 0 15,-2-8 2-15,-3-4-3 0,1-2 0 16,-1-4 0-16,-1 0 1 0,2 0 2 16,-2-5 2-16,0 0 3 0,0 0 1 15,0 2 1-15,0-2-2 0,0 0-1 16,0 0-1-16,-3 0 0 0,-6-7 0 16,-1-3-2-16,1-4-1 0,-5-3 0 15,2 3-1-15,1-4 1 0,-1 4-1 16,2 2 0-16,4-1-1 0,1 4 1 0,0-1-1 15,1-1 0-15,1 0-1 0,0-10-3 16,3 1-3-16,0-4-8 0,3 1-8 16,7-1-22-16,3 0-46 0,2-3-86 15,-1-1-111-15</inkml:trace>
  <inkml:trace contextRef="#ctx0" brushRef="#br0" timeOffset="119963.8889">15822 11519 47 0,'0'0'27'0,"0"0"5"0,0 0 1 16,0 0 4-16,0 0 0 0,0 0-5 15,0 0-5-15,0 0-6 0,0 0-5 0,0 0-1 16,0-15-5-16,0 14-4 0,0-1-4 15,2 0-7-15,-2 1-1 0,3-4 1 16,0 1-1-16,0 0 3 16,3-3 2-16,-2 4-1 0,1 0-2 0,0 2 1 15,-5 1-1-15,0-2 3 0,0 2 4 16,1 0 2-16,1-1 5 0,-1 1 8 16,1 0 8-16,-1-2-2 0,1 1-2 15,-1-4-7-15,2-1-6 0,0 1 4 16,-2 2 2-16,-1 3 1 0,0-2 4 0,0 2-1 15,0-1-5-15,2 0-3 0,-2 0-7 16,0-1-4-16,0 0-3 0,0 1-1 16,0 1 2-16,0 0 1 0,0 0 1 15,0 0 1-15,0 0 0 0,0 0-1 16,0 3 1-16,0 2-1 0,0 2 1 0,0 4 0 16,0-5 1-16,0-1 0 0,0 8 0 15,0-7-1-15,0 5 1 16,0 5-2-16,0 1 1 0,0-2-1 15,0 2 2-15,1 2 1 0,3 0-1 0,-1 4-1 16,0-8-1-16,0 0 0 0,0 0 0 16,-2-6 2-16,2 6-2 0,0-6 0 15,-3-4 0-15,2 6-3 0,-1-8 3 16,-1 3-1-16,2 0 0 0,-2-6 1 16,0 0-1-16,0 0 1 0,0 1 2 0,1 1 2 15,-1 0 3-15,0-2-2 16,0 0-4-16,0 0-1 0,-6-8-2 0,-2-8 1 15,-1-5 0-15,2-1-1 16,2 0-1-16,1 5 3 0,4-2 0 0,-3 0 3 16,2 0-2-16,-2 1 0 0,1 0 0 15,1 7 0-15,-1 4-1 0,1-4 2 16,1 5-1-16,-2 0 0 0,2 1 0 16,0 5 0-16,-1-1 0 0,1 1-1 15,0-3-1-15,0 2 0 0,0 0-1 0,0 1 0 16,0-1 2-16,0 1 0 0,0 0 3 15,0 0 2-15,0 0 2 0,4 0 1 16,1 1 0-16,1 6 1 16,-1 1-2-16,-2 3 0 0,0-3-1 0,-1 7-3 15,0 3 0-15,0 2-1 0,-2 5 2 16,0 1 0-16,0-3-1 0,0 0-3 16,0 2 1-16,0 0 0 0,0 2 1 15,-2-1-2-15,0-2 1 0,2 1 3 16,0-1-4-16,0-8 5 0,0 3-6 0,0-8-3 15,0 2 3-15,0-1-1 0,0-6 2 16,0 5-1-16,0-7 0 0,0 1-1 16,0 1 0-16,0-1 0 0,2 0 0 15,0 0 0-15,-1 1-3 0,-1-6-1 16,0 0-2-16,0 0-1 0,2 2 0 0,-2-1 0 16,1 0 1-16,-1 1 1 0,2 0-1 15,-2-1 2-15,0 1 0 16,1 0 2-16,-1-1 2 0,0 0 4 15,2-1-1-15,-2 2 2 0,0-2 0 0,1 1-2 16,-1-1 1-16,0 2-1 0,0-2-1 16,0 1-2-16,0-1 2 0,0 0 0 15,0 2-1-15,0-2 2 0,0 0-3 16,0 1-2-16,0-1 1 0,0 0-1 16,0 2 2-16,0-2 1 0,0 0 0 0,0 0-1 15,0 2 1-15,0-2 1 0,0 0-2 16,0 0 2-16,0 0-1 15,0 0-1-15,0 1 0 0,0-1 0 16,0 0-3-16,0 0-7 0,0 0-5 0,0 0-3 16,0 0 1-16,0 0 2 0,0 0-5 15,0 0-13-15,0 0-8 0,0 0-8 16,0 0 5-16,-4 0 7 0,-2 0 10 16,0 0 5-16,-4-3 10 0,6 1 5 15,-7-2 6-15,2-1 2 0,0-1 2 0,1 0 4 16,1-1 1-16,0-1 4 0,1 1 8 15,2-3 10-15,-2 3 9 0,3-1 9 16,0 4-2-16,2 1 0 0,1 3-4 16,-4-5-4-16,1 2-2 0,0 0-2 15,1 0-6-15,2 3-1 0,-1-1-5 16,1 1-3-16,0 0-1 0,0-2-4 16,0 2-3-16,-3-1-3 0,3 1-1 15,0-2-4-15,0 2-1 0,0-2-2 16,0 2 0-16,0 0 0 0,0 0 2 0,4 4 1 15,5 6 1-15,1 5 3 0,0 2 0 16,-2 4-1-16,1 2-1 16,-1 3-2-16,-1 4 0 0,-1 3-1 0,4-1 0 15,-4 5 1-15,1-1-1 0,-1 0-1 16,0-4 0-16,2-2 0 0,-3-12-1 0,-1-4 1 16,-1-4 0-16,-2-5-1 15,2-1 1-15,-3-4 1 0,0 0 1 16,0 0 2-16,2 0 1 0,-2 1-2 15,1-1-1-15,2-12 2 0,0-9-3 0,0-6 0 16,-2-4 0-16,2 0-1 0,0 0 0 16,0 4 1-16,1 2 0 0,1 7 1 15,-2 3-1-15,-2 6 1 0,4-2-2 16,0-2 1-16,-1-1-1 0,2-3 0 16,1 1 0-16,2 1 1 0,0 0-1 0,1-2 1 15,1 2-2-15,-1-2 2 0,1 2-3 16,0 0 0-16,-4 3 2 15,1 2-7-15,-2 2 7 0,-5 6-5 16,3-1 5-16,-4 3 1 0,0-2 0 0,0 2 4 16,2 0-5-16,0-2 4 0,-2 2-6 15,0 0-1-15,2 0 2 0,-2 0 1 16,0 0 3-16,0 0 2 0,0 0-1 16,-10 2 1-16,-3 7-2 0,-4 0 0 15,-1 0 1-15,-1 1 0 0,-1-5-1 0,0 2-1 16,-3-1 1-16,1-2-1 0,6-1 0 15,-3 0-1-15,3-1-2 0,4-1-3 16,0-1-11-16,7 2-20 16,5-2-30-16,-7 0-54 0,0 0-59 0</inkml:trace>
  <inkml:trace contextRef="#ctx0" brushRef="#br0" timeOffset="121468.4039">17288 11832 330 0,'0'0'66'0,"0"0"-17"16,0 0-10-16,0 0-8 0,0 0-7 0,0 0 0 16,0 0 1-16,0 0-5 0,0 0-5 15,0 0-5-15,-11-76-6 0,11 74-4 16,-1 1-3-16,1 1 0 0,0 0 0 16,0 0 2-16,0 0 2 0,0 14-1 15,0 5 0-15,0 7 4 0,1 0-3 0,1 4 2 16,1 2-4-16,-2 2-3 0,1 2-2 15,-1 2-6-15,1-3-5 0,-1-1 0 16,0-6-9-16,1-8-5 16,-2-8-12-16,2-6-9 0,1-5-8 0,0 3-18 15,3-4-35-15</inkml:trace>
  <inkml:trace contextRef="#ctx0" brushRef="#br0" timeOffset="122360.5603">17581 11801 305 0,'0'0'47'16,"0"0"-11"-16,0 0-3 0,0 0-4 15,0 0-6-15,0 0-8 0,0 0-8 0,0 0-5 16,0 0-7-16,-14-21 1 0,12 21-3 16,-2 0 2-16,-4 3 1 0,0 7 2 15,-5 3 1-15,6-4 4 0,1 5-3 16,0 0 4-16,0-4-3 0,2 5-1 16,0 0 1-16,1-4 0 0,0 5 0 0,0-6 0 15,1-5-2-15,2 7 2 0,0-6-2 16,0 4-1-16,0 1 1 15,0-2-1-15,3 0-2 0,2-1 1 0,1-1-3 16,-1-2-4-16,4 1 0 0,-2-2 1 16,0 1 1-16,-4-3 2 0,2 1-1 15,0-3 2-15,1 0 4 0,4 0 3 16,6 0 1-16,-6-8 0 0,5-2-2 16,-2-3 3-16,-3-2-1 0,0-1-1 15,-1-3 3-15,-4 0-4 0,1-3 2 16,-3 7 1-16,-1-3 4 0,-1 6-4 0,-1-3 4 15,0-5 0-15,0 9 2 0,-3-5 2 16,2 6 1-16,-1 6-3 16,-2-4-3-16,1 5 1 0,0-1-2 0,2 1 0 15,1 3-2-15,0 0-3 0,0 0-3 16,0 0-3-16,0 0-6 0,0-2 1 16,0 2 1-16,0 0 4 0,1 0 2 15,5 0 1-15,8 0 4 0,4 0-4 16,2 0 2-16,4 0-3 0,-2 0 1 0,-6 0 1 15,0-1 0-15,-3-1 0 0,-7 0-2 16,4 2 1-16,-4 0-1 0,1 0 0 16,2 0 0-16,-6 0 2 0,2 7 4 15,1-1 1-15,-2 5 3 0,-1-3-1 16,-1 4-1-16,1 1 1 0,-3 1-4 0,1-1 0 16,1-1 0-16,-1 0-4 15,2-1 1-15,0-1-1 0,0-2-2 16,1 1-1-16,3-1 2 0,-1-1 0 15,1-2 2-15,2 1-4 0,-1-3 0 0,1 2-2 16,-4-4 1-16,-1 1 3 0,-4-2 3 16,0 0 3-16,3 0 0 0,1 0 1 15,2-5 0-15,0-1-1 0,-6-6-1 16,0-5-1-16,0 0 5 0,-6-5-5 16,-4 2 5-16,1 0-1 0,-3 2 1 15,1 0 4-15,1 0 2 0,4 5-1 0,-1 0-2 16,3 4-1-16,1-1-5 15,-2 2 0-15,4 3-1 0,-1 0-2 16,2 5-3-16,-1-2-10 0,1 2-7 0,0 0-15 16,-1-1-3-16,1 1-9 0,0 0-8 15,-2 0-11-15,2 0-14 0,-3 0-9 16,2 5-18-16</inkml:trace>
  <inkml:trace contextRef="#ctx0" brushRef="#br0" timeOffset="123804.8082">17525 11825 320 0,'0'0'56'0,"0"0"-19"15,0 0-9-15,0 0-6 0,0 0-3 0,0 0-6 16,0 0-3-16,0 0-4 0,0 0-5 16,0 0 0-16,1-61-2 0,2 58 1 15,-3 3 2-15,3 0 4 0,3 0 5 16,2 4 2-16,-1 9 0 0,-2 2-5 16,-2 3-1-16,-2 9 1 0,-1 3-6 0,0 2 4 15,-3 2-5-15,-3 2-1 0,2 1-1 16,0-3 1-16,-1 2-1 15,1-3 1-15,4-3 0 0,-1-10-1 0,1-1 1 16,0-7-1-16,0-2-1 0,3 0 1 16,-1-5 2-16,0 0 2 0,4-5-1 15,2 0 0-15,7-4 2 0,-2-2-2 16,-1-2-1-16,-3-4 1 0,-4 4 0 16,4-8-1-16,-5 1 1 0,0-3 1 15,2-2-1-15,-3-4 0 0,-3 3 0 0,0-4 0 16,0 1-1-16,0-2 2 0,-2 1 0 15,-3 0 2-15,-4 1-1 0,2 0-6 16,-1 3 7-16,0-1-6 16,2 7 4-16,2 2 1 0,1 4 1 0,1 5 1 15,1 0-1-15,1 4-1 0,-2-2-1 16,2 2-3-16,0-1-3 0,-1 1-1 16,1-2-1-16,-2 2 2 0,2 0 0 15,-2 2 2-15,0 11 1 0,-2 7 4 16,1 6-4-16,2 1 4 0,-1-1-5 0,1 0-2 15,1-8 2-15,0 1-3 0,0-6 1 16,0 1-1-16,0-1 0 0,0-1 0 16,0 0 1-16,1-7 1 0,2 5 0 15,-1-7-1-15,-1 2 1 0,3 0-1 16,-4-5 3-16,0 0 2 0,0 0 2 0,2 1 1 16,-2-1 0-16,1 0-1 15,-1 0-2-15,1 0 0 0,1-7-1 16,-2-5 0-16,0-7-1 0,0 7 1 15,0-7-1-15,0-1 0 0,-2 3 1 0,-2-1 2 16,-1 3 1-16,3 6 1 0,1 4 2 16,-1 0-1-16,2 5-1 0,-1-1-2 15,1 1-4-15,0 0-3 0,-2-2-2 16,2 2 1-16,-1 2 3 0,1 13 2 16,0 6 1-16,0 8-1 0,0-1 0 0,0 0-1 15,3 1-1-15,1 0-3 0,3-1-7 16,-1-3-11-16,0 0-22 0,0-9-46 15,-3-5-61-15,0-5-130 16</inkml:trace>
  <inkml:trace contextRef="#ctx0" brushRef="#br0" timeOffset="124934.6246">18297 11816 80 0,'0'0'24'0,"0"0"1"16,0 0 0-16,0 0 4 0,0 0 12 15,0 0 2-15,0 0 3 0,0 0-9 16,55-77-1-16,-54 73-3 0,-1-7-1 16,0 6-1-16,0-5-3 0,-4-3-10 15,-2 5-8-15,-7-4-2 0,4 8 2 0,-2 3-2 16,-2-2-1-16,0 3-1 0,-8 0-4 15,4 4 1-15,-5 7 1 0,4 2-2 16,3 3 2-16,1 1-2 0,4 1-2 16,4 0 0-16,1-3-2 0,1 3 4 15,4 2-2-15,0 0 0 0,0 6-5 16,6-3-1-16,-3-8-1 0,1 0-1 16,0-6-5-16,1 0-2 0,-1-1 0 15,-1-5 3-15,0 1 8 0,3-4 2 16,-2 0 2-16,3-1 2 0,5-10 0 0,-4-1 0 15,1 0 3-15,-4-4 3 0,-1 0 3 16,-3 4 0-16,2-8 5 0,0 8 1 16,-3 0 4-16,3 0-1 0,-2 1-2 15,-1 1-4-15,0 3-3 0,2 3-1 16,-2 4 0-16,0-2-2 0,0 2-2 0,0-1-2 16,1 0-2-16,-1-1-1 15,0 0 1-15,0 1-2 0,0-1 0 16,0 2 1-16,2-1 1 0,-1 1 1 15,4 0 2-15,-1 0-4 0,2 8 1 0,4 2-1 16,-4 3-1-16,1 9 5 0,-3-1-5 16,-1 3 4-16,-1 2-4 0,-1 2-1 15,1 0-1-15,-2 2 1 0,1 4 0 16,2 1-2-16,-2 3 2 0,0 0-4 16,2-2 0-16,-1-3-3 0,-1-2 2 0,1-10 0 15,-1-5-1-15,-1-3 1 0,0-8 0 16,2 1 2-16,-2-6 3 15,0 0 3-15,0 0 1 0,0 1 2 16,0 1 1-16,0-1 0 0,0 1-1 0,0-2-2 16,-2 0-1-16,-4 0-1 0,-6 0-1 15,-4-2 1-15,4-1 0 0,-4-2 0 16,7 1 0-16,-2-2 3 0,-2-4-3 16,3 5 2-16,0-8-1 0,2 1-1 15,4-5-1-15,0-8-3 0,4 1-2 0,0-3-9 16,8-2-9-16,7-4-16 0,7-1-31 15,1-2-50-15,4-1-69 0</inkml:trace>
  <inkml:trace contextRef="#ctx0" brushRef="#br0" timeOffset="162337.1059">17740 10715 85 0,'0'0'28'0,"0"0"0"0,0 0-3 15,0 0-4-15,0 0-5 0,0 0-3 16,0 0-2-16,0 0 2 0,0 0 1 16,0 0 3-16,4-14-1 0,-4 13-1 15,0-6-2-15,0 1-2 0,0 0 0 16,0 1 3-16,0 5 0 0,0-5 0 0,0-1-1 15,0-1-1-15,0 3-2 0,0 4 1 16,0-6 3-16,0 1-1 0,-1-1 2 16,1 2-1-16,0 4-2 15,-2-2 0-15,2 2-1 0,0-1-1 0,-1-1-3 16,1 2-1-16,0-3-3 0,-1 2-1 16,1 0 0-16,0 1-2 0,0-2 1 15,0 2 0-15,-2-2 1 0,2 2 0 16,0 0 1-16,0 0 0 0,0 0 3 15,0 0 2-15,0 0-2 0,0 4 1 0,0 8-2 16,0 6-1-16,0 4-2 0,0 1 1 16,0 2-2-16,0 2-1 0,0 3-1 15,0 2 2-15,0 5-2 0,2 2 2 16,-2-1-1-16,1 1-1 0,-1-3-1 16,1-2 1-16,2-2 1 0,0-3 2 0,0-3-2 15,0-2 0-15,3-1 3 16,-3-2-2-16,-2-6 3 0,3 0-4 15,-2-4-3-15,-1-2 0 0,1 2 1 16,-1-7 0-16,1 1 1 0,-2-1 0 0,1 1-1 16,1-1 2-16,-1 1-1 0,-1-5-1 15,0 0 0-15,0 0-2 0,2 1 0 16,-2 1 0-16,1-1-1 0,-1 1-1 16,2 0 3-16,-2-1 0 0,0 1 0 15,2-1 0-15,-2 1-5 0,2-1-1 0,-2 0-6 16,1-1-5-16,-1 0-11 0,1 2-6 15,-1-2-9-15,0 0-3 16,2 0 0-16,-2 0 1 0,0-4-4 16,0-2 0-16,0-4 1 0,-3 1-5 0</inkml:trace>
  <inkml:trace contextRef="#ctx0" brushRef="#br0" timeOffset="163120.9903">17679 11149 112 0,'0'0'36'0,"0"0"2"0,0 0 3 16,0 0 1-16,0 0-2 0,0 0-1 15,0 0-8-15,0 0 0 0,0 0-4 16,0 0-6-16,-6-49-6 0,6 48-4 16,0-1-3-16,0 1 1 0,0-1-3 15,0 1 0-15,0-1-2 0,0 1 1 16,0 1-3-16,0-2-1 0,0 2 0 15,0-1 1-15,0 1-2 0,0-2 2 0,0 2 0 16,0 0 3-16,0 0-1 0,0 0 2 16,0 0 0-16,0 0-2 0,0 3 0 15,2 2-1-15,1 4 1 0,1 4-1 16,-1 1 3-16,3 6 0 0,1 0 5 16,-1 1-8-16,0 3 3 0,0 2-5 15,1 1 1-15,1 0-1 0,-2 2-2 16,0 2 2-16,0-2-2 0,-2-2 1 15,2-1-3-15,-2-3 2 0,-1-7 0 16,0 1 1-16,-2-6 0 0,-1-7 0 0,2 3 1 16,-2-7-1-16,0 0 1 0,0 0 2 15,0 1-1-15,1 1 2 0,-1-1 1 16,0 0 3-16,2 1 1 0,-2-2 0 16,0 0-3-16,1 0-4 0,-1 0-2 15,2-3 0-15,-1-3 0 0,2-7-1 0,-1 1 1 16,2 0-2-16,-2 2 1 0,3-1 0 15,1-4 1-15,-2 6 0 16,3-5-1-16,2 2 1 0,-5 4 0 16,4-5-1-16,-4 5 1 0,0-1 1 0,3-4-1 15,-2 3 0-15,-1-7 1 0,0 2-1 16,-1 5 0-16,0-9 1 0,-1 3-1 16,-1-4-2-16,2-4-5 0,-1-1 4 15,-2 9-7-15,1-3 7 0,-1 1 1 16,3 4 0-16,-3 2 1 0,1 2 1 0,-1 4 0 15,0 0 2-15,2 1-1 0,-2 5 0 16,0-1-1-16,0 1 1 0,0-2-2 16,1 1 2-16,-1-1-3 15,0 0 1-15,0 1-1 0,0 1 0 0,0-2 2 16,0 2 0-16,0-1 1 0,0 1 2 16,0-1 2-16,0 1 0 0,0-2 1 15,-1 2-1-15,-8-1-4 0,3 1 1 16,-7-2-1-16,-8 2 0 0,0 0 1 15,-3 0-1-15,-2 0-1 0,0 2 0 0,0 1 0 16,0 1 0-16,1 1 1 0,9-2 0 16,6 0-1-16,-3-2-1 0,10 1 0 15,-3-2-4-15,2 1-14 0,4-1-19 16,-2 0-33-16,2 0-42 0,0 0-40 16</inkml:trace>
  <inkml:trace contextRef="#ctx0" brushRef="#br0" timeOffset="168817.9438">5074 8270 219 0,'0'0'41'15,"0"0"-8"-15,0 0-7 0,0 0-10 16,0 0-6-16,0 0-2 0,0 0-3 16,0 0-3-16,0 0 1 0,0 0-3 15,-3 7-3-15,3-7 2 0,0 0 2 16,0 1 2-16,6-1 1 0,-2 0 2 0,11 0-3 15,-1-3 1-15,2-2-2 0,1-2 2 16,-2 0 0-16,4-4 2 0,-1 1-2 16,1-3 0-16,4-1-3 15,0 1-1-15,0-1 1 0,-1 2-1 0,0 0 0 16,1 0 1-16,-1 1-1 0,1-1 0 16,0 1 1-16,0-1-2 0,-1 2 0 15,1-3 0-15,0 3-1 0,0 0-1 16,1 0 2-16,-1 0 0 0,0 0 2 15,0 1 0-15,-1-1 2 0,2-1-2 0,-1 1 0 16,-1-1 0-16,-2-1-1 0,-1 1 0 16,-3 1 0-16,-3 2 0 0,-3 1-2 15,0 2 1-15,-4 2-2 0,-2 1 3 16,-4 2 0-16,0-2 0 0,0 2 2 16,2 0 0-16,-1-1 0 0,-1 1 4 15,3-1 2-15,-3 1 2 0,3-2-1 16,-3 2-2-16,0 0-3 0,3-2-2 15,-3 2 1-15,1-1-2 0,-1 1-1 16,2-1-4-16,-2 1 0 0,1-3-2 0,-1 3 2 16,2 0 0-16,-2 0 2 0,1 0 0 15,-1-2 1-15,2 2-4 0,0 0 1 16,0 0-1-16,-1 0 3 0,1-1 0 16,-2 1 1-16,1 0 1 0,-1 0 1 15,0 0 1-15,0 0 1 0,3 0 3 0,-3-2 1 16,0 2 0-16,0 0 2 0,0 0 1 15,0 0 1-15,3 0-2 16,-3 0-2-16,0 0-1 0,0 0-1 16,0 0 0-16,0 0 0 0,0 0-3 0,0 0-1 15,0 0 0-15,0 0-2 0,0 0 0 16,0 0 0-16,0 0 1 0,-3 0-1 16,3 0 1-16,-3 0 0 0,-1 0-2 15,-5 0 2-15,2 0-1 0,-2 0-1 16,5 0 4-16,-3 0-1 0,1 2 0 0,2-2 0 15,-2 0-1-15,-6 1-3 0,-1-1 3 16,3 0-2-16,-3 2 2 0,7-2 2 16,-5 0-1-16,5 0 0 0,-7 0-1 15,0 0 0-15,0 0 1 0,1 0-1 16,-1 0 2-16,2 0 0 0,5 0 1 16,0 0-2-16,6 0 1 0,0 0 0 15,0 0 0-15,-1 0-1 0,-1 0 0 16,1 0-2-16,-1 0-3 0,1 0-4 15,-2 0 2-15,3 0-3 0,0 0 4 0,0 0 2 16,0 3 1-16,9-1 1 0,-2 2 2 16,10-2 1-16,-1 2-2 0,-4-4 3 15,8 0-5-15,2 0 1 0,-5-2 1 16,9-4-1-16,-4-1 1 0,-1 2-1 16,-3-1-1-16,-4 1 0 0,-1-1 1 15,3 1 0-15,-7 3-3 0,4-4 5 16,-3 2-4-16,-7 3 5 0,1 0 2 15,-4 1 1-15,0-2 4 0,0 2 3 16,0 0 5-16,2 0-5 0,-2 0 2 0,0 0-7 16,-8 2-5-16,-6 4 0 0,1 2-2 15,-4 3 0-15,-1 2 1 0,-2 0-1 16,0 4-1-16,-2-1 0 0,3 3-1 16,-1-1 0-16,1-1-3 0,2-1 1 15,4 1-4-15,0-6-3 0,6 0-7 0,2-4-8 16,-2 1-6-16,4-1-7 15,0-2-13-15,1-2-6 0,2-3-14 16,-2 0-12-16,2 0-6 0</inkml:trace>
  <inkml:trace contextRef="#ctx0" brushRef="#br0" timeOffset="169222.1022">5603 7929 381 0,'0'0'67'0,"0"0"-20"16,0 0-12-16,0 0-10 0,0 0-10 15,0 0-6-15,0 0-3 0,0 0-6 0,0 0-4 16,-14-15 0-16,14 15 3 0,0 0 7 16,0 0 6-16,2 8-2 0,7 4 1 15,0 5-6-15,1-1 3 0,3 1 0 16,-1 0-1-16,-1-1-1 0,1-1-3 16,-2 1-2-16,-2-5 0 0,1 1-1 0,-3-2 0 15,0-5 0-15,2 4 0 16,-2-3 0-16,-3-3 1 0,0 0-2 15,0 1 0-15,-3-4-1 0,0 0-2 16,0 0-3-16,0 2-6 0,3-1-4 0,-2-1-11 16,1 0-13-16,-2 2-38 0,1-2-64 15,1 0-123-15</inkml:trace>
  <inkml:trace contextRef="#ctx0" brushRef="#br0" timeOffset="214808.5876">19376 7549 173 0,'0'0'52'0,"0"0"-10"0,0 0-4 0,0 0-6 16,0 0-6-16,0 0-3 0,0 0-4 16,0 0-4-16,0 0-2 0,-5 0-1 15,5 0-1-15,0 0-1 0,0 0-3 16,0 0-2-16,0-7-3 0,5-2 0 15,5-6 2-15,7-6-1 0,2 1 0 0,0-3 0 16,4 2-1-16,3-2 1 0,3 1-1 16,2-3 1-16,4-2 1 0,1-2 0 15,2 0-1-15,1-1-1 0,-3 0 3 16,0 1-6-16,-1-1 3 0,0 2-4 16,0 1 3-16,-2 0 0 0,-1 1-1 15,-2 1 1-15,-3 2-2 0,-2 1 1 16,-3 2 0-16,-5 2 0 0,2 0 1 15,-5 1-1-15,2 2 3 0,-4 1-3 16,-1 3 0-16,-2 1 0 0,-2 4 0 0,-1 0 0 16,2-1 0-16,-5 4 0 0,2 2 0 15,-5 1 0-15,0-1-2 0,0 1 2 16,1 0-1-16,1-2 2 0,-1 2 1 16,1-1-2-16,-1 1 2 0,1-2 0 15,-2 2 2-15,1-2-1 0,-1 2 0 0,0 0-4 16,2-1-7-16,-2 1-11 15,0 0-22-15,0 0-34 0,0 0-34 16,0 0-44-16</inkml:trace>
  <inkml:trace contextRef="#ctx0" brushRef="#br0" timeOffset="216577.0526">19348 7652 130 0,'0'0'50'0,"0"0"2"0,0 0-5 15,0 0-2-15,0 0-2 0,0 0 1 16,0 0-3-16,0 0-3 0,0 0-5 16,0 0-9-16,-3-10-4 15,2 10-6-15,1-1-1 0,-2 1-4 0,2-2-1 16,-1 2-3-16,1-1-2 0,-2 1 0 16,2-2-1-16,-1 2-4 0,1 0 2 15,0 0-1-15,0 0-1 0,0 0 3 16,0 0-3-16,0-1-2 0,0 1 0 15,0 0-3-15,0 0 2 0,0 0 2 0,0 0 0 16,0 0 5-16,0 9 1 0,6 5 2 16,3 2 2-16,-1-1-2 0,-1 2-2 15,1 1 0-15,-1 0 0 0,1-2 1 16,1 1-3-16,0-2 2 0,2-1-2 16,-1 4 2-16,2-2 2 0,1 0-5 0,-1 4 4 15,2-4-5-15,-1-2 2 0,2 2-1 16,0-2 1-16,0-2 0 15,1 0-1-15,-3 0 1 0,3-1-1 16,-3 0 0-16,-3-4 0 0,0 1-1 0,0 1 1 16,2 0 0-16,-2 0 0 0,0 0 0 15,-3-3 0-15,0 1-2 0,-1-2 2 16,0 2 0-16,1-1 0 0,-1-1 1 16,0 2-1-16,0-1 1 0,-2 0-2 15,2 0 0-15,1 0 0 0,-1 2 0 0,2 2 1 16,-3-2 0-16,4 2 1 15,-3-3 0-15,-1 0-1 0,1-1 1 16,-3-3-2-16,0 2 0 0,-2-4 0 16,2 2 0-16,0 0 0 0,2 4 0 0,-2-5 0 15,3 4 0-15,0 1 0 0,0 0 1 16,2 5-1-16,0-1 0 0,-1 1 0 16,0-1-3-16,-2-2 3 0,-1-2 0 15,0 1-1-15,-3-5 2 0,2 2-3 16,-3-5 1-16,2 2-2 0,1 2 0 0,-2-1-1 15,2 1-1-15,-3-4 1 0,0 0-1 16,0 0 1-16,2 2-3 0,-2-2 2 16,1 1-1-16,-1-1 2 15,2 2 2-15,-2-1 0 0,1 1 2 0,1 2 0 16,0 1 1-16,4 2-1 0,-2 1-1 16,1-1 0-16,2 4 1 0,-1-3-2 15,-2 0 0-15,2-1-3 0,-3-2-3 16,0-2 0-16,1 4 1 0,-1-4 3 15,-2 0 0-15,2 1-3 0,-1-2 0 0,1 1-1 16,0 0 5-16,1 1 2 0,-3-1 3 16,2 0-2-16,0 0 0 0,0-1-2 15,-3-2-1-15,0 0 2 0,0 0-2 16,1 2 2-16,1 0 0 0,-1-1-1 16,1 1-2-16,-1 0-2 0,1-2-2 0,-1 1-2 15,-1-1-2-15,2 1 2 16,-1-1 1-16,1 2 3 0,-1-2 0 15,-1 0 2-15,3 2 1 0,-3-2-1 16,1 0 3-16,-1 1-1 0,1-1 2 0,-1 0 0 16,2 0-2-16,-2 1 0 0,1-1 2 15,-1 0 1-15,2 0 3 0,-2 3-2 16,1-3 0-16,1 0-1 0,-1 0 1 16,1 0-1-16,-1 0 1 0,1 2 1 15,-1-2 2-15,1 0-1 0,-1 2 2 0,1-2 0 16,-1 0-2-16,0 0 2 15,6 0 2-15,-1 0-3 0,3-2 1 16,0 0-2-16,-2-3-1 0,3-3 0 16,-1-1 0-16,5-5 0 0,-2 0 2 0,1-1-3 15,3-2-2-15,0-3 1 0,2 0-3 16,1-3 3-16,2 0 1 0,0-1-1 16,2 1 2-16,0 2-4 0,1-2 1 15,0 1 0-15,2 0 0 0,2 1 2 16,-3-1 3-16,3 1-4 0,-5 2 0 0,2-1 0 15,-1 1-2-15,-2 1 2 0,0 1 0 16,1 1-1-16,0-3 2 0,1 3 2 16,-1-2-1-16,-2 0 1 15,-1 0-1-15,-4 4 1 0,-1-2-3 0,-7 5-1 16,0 1 2-16,-4 4-2 0,-2 1 4 16,0 3 1-16,-2 2 0 0,0-2 3 15,0 2 1-15,3-2 2 0,-2 1 2 16,-1-1-2-16,2 0 0 0,-2 1-6 15,1 0-4-15,-1 1-5 0,2-1-11 0,-2 1-17 16,0-2-33-16,1 0-30 0,-1 1-29 16</inkml:trace>
  <inkml:trace contextRef="#ctx0" brushRef="#br0" timeOffset="218319.6945">20255 6722 228 0,'0'0'58'16,"0"0"-8"-16,0 0-7 0,0 0-10 0,0 0-7 15,0 0-9-15,0 0-6 0,0 0-5 16,0 0-2-16,0 0-2 0,13 5-1 16,-12-5-1-16,-1 0 0 0,2 2 0 15,-2-2 0-15,1 1 0 0,-1-1 2 16,2 2 1-16,-2-2 4 0,1 2 2 0,5 2 1 15,-4-1 0-15,6 3 2 0,-2-1 1 16,0 0 0-16,-1 2 2 0,4 0-2 16,1 2-4-16,-1 0-4 15,4 4-2-15,-2 0 1 0,2-1 1 0,-1 4-1 16,0 0 0-16,2 1-2 0,-1 1 0 16,3 2 3-16,-2-1 0 0,1-1-3 15,-1-1 1-15,0-1-4 0,0 1 2 16,-1-4-1-16,3 2 1 0,-3-1 0 15,2-1-1-15,-1-2-2 0,-5-3 2 0,2 1-2 16,-1 0 1-16,-2-5 1 0,4 6 1 16,-5-4-1-16,1-1 1 0,0 2-1 15,-2-3 0-15,1 2-1 0,1 0 1 16,3 4 0-16,-5-4 1 0,4 4 2 16,0 1-2-16,-4-3 2 0,3 3-4 0,-2 1 1 15,-1-3-1-15,4 4 1 0,-3-3-1 16,-1-2 1-16,4 4-1 15,-2-1 2-15,-2-5-1 0,3 5-2 16,-4-5 1-16,1 0-2 0,-1 1 0 0,1 0 2 16,-2-1 0-16,2-2-3 0,-2 2 2 15,0-3-2-15,2 3 1 0,-3-3 1 16,2 2 1-16,0 1 3 0,1 0-3 16,1 0 2-16,-1 0-2 0,3 3 0 15,-3-2 0-15,3 1-1 0,-3-1 1 0,0 0-1 16,3 4 2-16,-3-5-1 0,4 5 1 15,-1-2-1-15,-4-3 0 16,5 4-1-16,-1 1 1 0,-2-3-1 16,2 4 0-16,-3-4-3 0,-3-6-1 0,2 6-1 15,-2-5 2-15,0 0 1 0,0 0 3 16,0-2-1-16,0 2 1 0,0 1 0 16,1-1-2-16,-4-3 0 0,3 1 0 15,0 2 1-15,0 0-1 0,0 0-3 16,-3-3 0-16,0 0-4 0,0 0 1 0,1 2 1 15,1-1 0-15,-1 1 0 0,1 0 0 16,-1-1 2-16,0 1 2 0,1-1 4 16,-1-1 0-16,1 1 0 0,-1-1 2 15,1 2 0-15,0-2 2 0,-2 1-1 16,2-1 1-16,-2 2-2 0,1-2 1 16,-1 1-2-16,2-1 0 0,-2 2-1 15,0-2 0-15,1 0-2 0,-1 2 0 16,0-2-1-16,2 0 3 0,-2 1-2 15,0-1 2-15,1 0 0 0,-1 2 2 0,0-2-2 16,2 0 2-16,-2 0 2 0,0 2-1 16,0-2 2-16,0 0-2 0,1 0 0 15,-1 0 0-15,0 1 1 0,0-1 0 16,0 0-2-16,0 0 1 0,0 1 1 16,0-1 0-16,0 0 0 0,0 0 0 15,0 0-1-15,0 0-2 0,0 0-2 16,0 0 1-16,-1 0-2 0,-5 3 2 15,-4 2 0-15,1-1 0 0,-4 2 0 16,0 2 0-16,6-2 0 0,-3 2 0 0,1-4 0 16,3 2 2-16,-1-1-1 0,1 1 0 15,-1-2-1-15,-2 2 0 0,4-1 0 16,-3 1-1-16,1 0 1 0,-1 0 0 16,-3 3 0-16,2-4 1 0,-3 2-1 15,0 1 0-15,5-1 1 0,-8 0-1 0,2-1 0 16,3-1 0-16,-4 0-3 0,0 3-3 15,2 2-5-15,-3 2-16 0,-2-1-30 16,4 3-44-16,-4-1-79 16</inkml:trace>
  <inkml:trace contextRef="#ctx0" brushRef="#br0" timeOffset="220846.7743">20122 7564 95 0,'0'0'28'0,"0"0"-3"0,0 0-5 16,0 0-2-16,0 0-4 15,0 0-2-15,0 0-3 0,0 0-2 0,0 0-2 16,0 0-1-16,7 0-1 0,-7 0 3 16,1 0 3-16,-1 0 0 0,0 0-1 15,2 0 1-15,-2 0-2 0,0 0 3 16,1 0-3-16,-1 0-2 0,0 0-1 15,2 0-1-15,-2 0 0 0,0 0-3 0,0 1-3 16,0-1-4-16,1 2-4 0,-1-2-3 16,0 2-2-16,0-2 0 0,0 1-2 15,0-1 1-15,0 1-1 0,0-1 5 16,0 1 6-16,0-1 2 0,0 2 4 16,0 0-4-16,0-1-2 0,2 1-3 0,-2-1 1 15,0-1 1-15,1 2 1 16,-1-1 2-16,0-1 0 0,0 2 1 15,1-2 1-15,-1 1-3 0,0-1 2 16,0 2 2-16,0-2 2 0,0 1 0 0,0 1 0 16,0-1 0-16,0 1 0 0,0 0 0 15,0-1-2-15,2 1 0 0,-2-1-1 16,0 5-2-16,1 0 0 0,-1 1 1 16,2-2-1-16,-1 0 2 0,1-1 3 15,2 4 0-15,-1 2 2 0,0-7-6 0,0 2-1 16,-3-5-3-16,0 0-3 0,0 0 2 15,1 2 2-15,-1-1 2 16,1 1 2-16,-1-1 3 0,2 1-1 16,-2 0 1-16,0-1-1 0,1 0-3 0,-1-1-3 15,0 3 0-15</inkml:trace>
  <inkml:trace contextRef="#ctx0" brushRef="#br0" timeOffset="222204.4827">20143 7599 62 0,'0'0'13'15,"0"0"-3"-15,0 0-3 0,0 0 0 16,0 0 4-16,0 0 1 0,0 0 4 0,0 0-2 16,0 0 3-16,-10-16-2 0,10 15 0 15,-1-1 2-15,1 1-4 0,-2-1-2 16,2 1-4-16,-1-1-5 0,1 0 0 16,-2 1-4-16,2 0 0 0,0 0-4 15,0-1-2-15,0 0-4 0,0 2-1 0,0-1-1 16,0 1-3-16,0-2 3 0,0 2 1 15,-2-2 1-15,2 2 2 0,0-1-1 16,0 1 0-16,0 0 4 16,0 0 2-16,-2 0 5 0,2 0 0 0,0 0 1 15,0 0 1-15,0 0 0 0,0 0-1 16,0 0 2-16,0 0-1 0,0 0 1 16,-1 0-1-16,1 0-1 0,0 0-1 15,0 0-4-15,0 0 2 0,0 0 2 16,0 0-1-16,0 0 0 0,0 0 1 0,0 0-3 15,0 0 3-15,0 1 0 0,0 6 1 16,0-3-1-16,1 5-1 0,3-1 1 16,-1 1-1-16,-1 0 1 0,-1-4-4 15,1 4 3-15,-1-3-2 0,-1-1 1 16,2 0 1-16,-2-5 1 0,0 5 0 16,0 1-1-16,0-1 1 0,1 1 0 15,-1-6 1-15,0 0 0 0,0 0 3 16,0 1 3-16,1 1 6 0,-1-2-1 15,0 1-2-15,0-1-1 0,0 0-3 0,0 0 1 16,0 0 1-16,0-3-7 0,0-4 2 16,0 1 3-16,0-5 3 0,0 5 5 15,-1 1-4-15,0-5-2 0,-1 5 2 16,1 0-1-16,1 1 4 0,-2 0 3 16,1-1-5-16,-1 0-4 0,1 1-1 0,1 4-3 15,-2-2 0-15,2 2-2 16,0-1 1-16,-2-1-4 0,2 1 0 15,-2-1 0-15,2 0-4 0,-1 2-5 16,1-1-1-16,0 1-4 0,0-1-3 0,-2 1 1 16,2 0 2-16,0 0 5 0,0 0 8 15,0 0 5-15,0 9 7 0,5 6 2 16,3 5 0-16,-2-2-3 0,-2-4-2 16,1-1-4-16,-2-2 1 0,0-2-3 15,2 1 0-15,-3-5 1 0,-1 0-1 0,-1-5 0 16,0 0 1-16,0 0-1 0,1 2 4 15,-1-1 1-15,2 0 6 16,-2 0 3-16,1 1 6 0,-1-2 1 16,2 2 1-16,-2-2 1 0,1 0-1 0,-1 1-1 15,0-1-9-15,2 0-5 0,-2 0-8 16,0-6-7-16,-2-6 5 0,-2-5-1 16,1 5 5-16,-4-6 3 0,3 0-2 15,-1 1 0-15,-1-4 0 0,2 5 3 16,-2 4 1-16,3 4 3 0,1 3 4 0,-3-3 3 15,4 5 4-15,-2-1 3 0,2 1-3 16,1 3-4-16,-2-2-3 0,2 2-3 16,0 0-1-16,-1-2-4 0,1 2-2 15,0 0-4-15,-2-1-2 0,2 1-3 16,0 0-1-16,0 0 1 0,0 0 4 16,0 12 2-16,3 6 1 0,4 5 1 15,3 3-1-15,-1 0 0 0,0 1 2 16,1 0-3-16,-2-2 0 0,0-1 0 15,-1-2 1-15,1 0 4 0,-2 1-4 0,0-2 3 16,2-1-4-16,-3-1 1 0,1-4-1 16,-2-3 1-16,2 3-1 0,-3-5-1 15,1 4 1-15,-1-5 0 0,-1-4 1 16,-1-1-1-16,-1-4 1 0,0 0 0 16,0 0-1-16,2 2 1 0,-2-1 2 15,0 0 0-15,1 1 3 0,-1-2-5 0,0 2-4 16,2-2-4-16,-2-2-3 15,0-4-3-15,0-8-4 0,0-4-5 16,0 4-12-16,0-6-20 0,0 8-18 0,0 0-21 16,0 1-25-16</inkml:trace>
  <inkml:trace contextRef="#ctx0" brushRef="#br0" timeOffset="223068.2772">20133 7861 150 0,'0'0'56'16,"0"0"3"-16,0 0-3 0,0 0-1 15,0 0-2-15,0 0-13 0,0 0-3 16,0 0-8-16,0 0-6 0,0 0-2 15,-6-7-6-15,4 6-8 0,2 1 0 0,-2-1-8 16,2 1 2-16,0-1 0 0,0 1-7 16,0 0 5-16,0 0-5 0,0 0 2 15,0 0 3-15,0 0 4 0,6 3 0 16,3 8 1-16,2 3-1 0,1 0 0 16,-4 1-1-16,3-1-1 0,-2 0 1 15,2 2-1-15,-2-1 0 0,2 0-1 16,-1 2 1-16,0-3-2 0,-2-2 0 15,0-1 1-15,-2-4 0 0,0-1 0 16,0 2-1-16,-3-6 0 0,1 2 1 0,-4-4 0 16,0 0 0-16,0 0 2 0,1 1 1 15,0-1-1-15,1 2 2 0,-1-2-1 16,1 0 0-16,-2 2 2 0,1-2-1 16,-1 0 1-16,2 0-2 0,-2 0-1 15,1 0-1-15,-1 0-1 0,0 0-2 0,2 0 1 16,-2-2 1-16,0 0 0 0,0 1-1 15,0-6-1-15,0-1 0 16,0-4 0-16,0-2 0 0,0 1 2 16,0 1 0-16,0 1 1 0,0-1-2 0,0-3-1 15,0 3 0-15,0-3-2 0,0-6 0 16,0 0-4-16,0 1 2 0,0 2-4 16,0 6 7-16,1 5 0 0,1 3-1 15,-2 0-1-15,1-1-4 0,1 0 2 16,-1 1-1-16,-1 4 3 0,0-2 1 0,0 2 2 15,2-1 2-15,-1-1 0 16,0 0 2-16,1 1-1 0,-1 0-1 0,1 0 1 16,-2-1-1-16,2 2 2 0,-2-2 1 15,0 2-1-15,2-1 1 0,-2 1 1 16,0 0 0-16,0 0-1 0,0 0-1 16,0 0-1-16,-10 1 0 0,0 6-1 15,-6 3 1-15,3 1 2 0,0-1-1 16,1-2 3-16,6-2-3 0,-1-2 0 15,3-3-2-15,-2 2-2 0,3-1-14 0,-2-2-35 16,-1 0-86-16,-5-6-147 0</inkml:trace>
  <inkml:trace contextRef="#ctx0" brushRef="#br0" timeOffset="224518.242">20169 7463 4 0,'0'0'5'0,"0"0"4"0,0 0 2 0,0 0 3 16,0 0 5-16,0 0 5 0,0 0 6 16,0 0 2-16,0 0 2 15,0 0-1-15,0 0-1 0,0 0-1 0,0 0-3 16,0 0-4-16,0 0-2 0,0 0-6 16,0 0-3-16,0 0-2 0,0 0-3 15,0 0 0-15,0 0-1 0,0 2-1 16,0-2 0-16,2 0-1 0,-2 2 2 15,0-2 0-15,1 0-2 0,-1 0 1 0,0 0-1 16,0 0-2-16,0 1-1 0,2-1-2 16,-2 0 0-16,0 0-1 0,0 0-3 15,0 2-1-15,0-2-1 16,1 1 4-16,-1-1 1 0,2 1 4 0,2 4-1 16,-1 0 1-16,4 2-2 0,-1-1 0 0,0 2 1 15,0-2 0-15,-1 2-2 16,5 2 0-16,-5-4 1 0,3 5 1 15,-3-5 1-15,1 0-1 0,1 0-1 16,-2 1 3-16,3-2-1 0,-1 1 1 0,3 3 4 16,-3-2 3-16,2 1-1 0,0 2-1 15,-2-4 0-15,3 5-3 0,-3-6 0 16,2 3 0-16,-2-1-1 0,0-2-2 16,1 3-1-16,0-2-1 0,-1 0 0 15,-1-1 1-15,2 0-2 0,-2 2 0 0,2-1 1 16,-2-2-1-16,0 2 0 15,-3-2 0-15,2 2 0 0,-2-4 1 0,4 6-1 16,1-2 0-16,-3 2 1 16,1-2-1-16,-1-1-1 0,2 2 1 0,-4-4-1 15,1 3 2-15,-1-2 0 0,-2-2 0 16,2 1 1-16,0-1 1 0,0 0-2 16,0 1-1-16,1 1 0 0,-4-4-1 15,3 3 1-15,0 0 1 0,0 0 3 16,1 2-4-16,-1 0 4 0,-1-1-5 0,2 3 1 15,-1-3-1-15,0-2 0 0,1 3 0 16,-1-3 0-16,0 1-1 0,0 1-2 16,0 1-6-16,-3-5-5 15,0 0-5-15,0 0-5 0,1 1-1 0,-1 0-7 16,0-1-10-16,0 2-12 0,0-2-12 16,-1 0-6-16,-11 0 4 0,-7-2 1 15,-4-5 7-15</inkml:trace>
  <inkml:trace contextRef="#ctx0" brushRef="#br0" timeOffset="225608.74">20252 7627 181 0,'0'0'44'15,"0"0"-18"-15,0 0 1 0,0 0 9 16,0 0 10-16,0 0 1 0,0 0-5 16,0 0-11-16,0 0-7 0,-41-65-3 15,40 63-3-15,0 1-3 0,-1-1-4 16,2 1-6-16,-1-1-1 0,1 2-3 15,-2-1-1-15,2 1 1 0,-1-1 1 16,1 1 1-16,-2-2-3 0,2 2 1 0,-1 0-2 16,1 0 1-16,0 0 0 0,-2 0-2 15,2 0 1-15,0 0-1 0,0-1 0 16,0 1-1-16,0 0 0 0,0 0 0 16,0 0 2-16,0 0 1 0,0 0 2 15,0 0 1-15,6 7 1 0,4 2 0 0,5 3 0 16,-2-1 2-16,3 1-1 0,-2 0 1 15,3 0 3-15,-1 0-4 0,2 1-1 16,-2-3 3-16,1 2-7 16,-2-1 4-16,2 1 0 0,-3 0-3 0,1 1 1 15,-1-1-1-15,1-1 0 0,-2 0 0 16,1 1 0-16,-1 1 2 0,1-1-1 16,0 0 0-16,-3 0 4 0,4 2-5 15,-4 1 3-15,2-1-4 0,-1-2 1 16,3 0-1-16,-1-1 0 0,1-1 0 0,-3-4 2 15,-2 1-2-15,2 2 0 0,-5-4 0 16,5 1 0-16,-6-1 1 0,2 0 1 16,-2-1-1-16,1 1-1 0,-1-1 1 15,2 1-2-15,-2-1 2 0,2 1 0 16,-3 0 0-16,3 0-1 0,-1-1 1 16,0 3-1-16,-1-1 1 0,1-1 0 15,3 7 1-15,-4-6 1 0,4 4-1 16,-4-3-1-16,1 0-1 0,-1 1 0 15,1-1 0-15,2 4-1 0,1 0 2 0,-1-1 0 16,-1 1-1-16,0-1 1 0,-1-3 0 16,1 2-2-16,-2-3 2 0,-3-4-2 15,7 2 1-15,-3 2 0 0,2-1 0 16,3 2 0-16,1 1 1 0,-5-4-1 16,5 4 0-16,-1 0 0 0,-5-3 0 0,6 3-1 15,-1 1 1-15,0 1-1 16,2 0 1-16,-4-2 0 0,-1 1-1 15,2 1 1-15,-4-4 0 0,4 5 0 16,0-2 0-16,-4-3 0 0,4 3 0 0,-5-3 0 16,0 0 0-16,0 2 0 0,0-4 0 15,1 3 0-15,-1-1 0 0,0-2-1 16,0 2 1-16,-2 0 0 0,2 0 0 16,0 1 1-16,1-3-1 0,-2 2-1 15,1 0 1-15,0 1 0 0,0-2 1 0,5 6 0 16,-2 1-1-16,5 2 0 0,0-1 0 15,-3-1 0-15,4 1 0 16,-2-1 3-16,0 1-3 0,-5-5 3 16,1 2-4-16,-3-5 1 0,2 2-2 0,-2 0 1 15,-3-4-1-15,2 2 2 0,-4-2 0 16,2 0 0-16,0 0 0 0,0 0-1 16,-3-3 1-16,0 0-1 0,0 0 2 15,2 1-2-15,0 0 1 0,-1 1 0 16,1-1 0-16,1 5 0 0,0-2 1 0,-2-1-1 15,3 5 0-15,-2-6 0 0,-1 2-2 16,2 0 1-16,-1-1 1 0,-1 2-1 16,1-2 1-16,2 1 0 0,-4-4 0 15,0 0 1-15,0 0-1 0,1 2 1 16,-1-2 0-16,2 1 0 0,-2-1-1 16,1 1 0-16,-1-1 0 0,0 2-1 15,2-2-1-15,-2 0 1 0,0 2 0 16,1-2 0-16,-1 0 0 0,0 2-2 15,1-2 0-15,-1 0-1 0,0 1-3 0,0-1-3 16,2 0-4-16,-2 0-6 0,0 2-2 16,0-2-5-16,1 0-2 0,-1 0-11 15,0 0-9-15,0 0-21 0,0 0-26 16,0 0-37-16</inkml:trace>
  <inkml:trace contextRef="#ctx0" brushRef="#br0" timeOffset="228920.0529">6465 9413 22 0,'0'0'17'0,"0"0"-1"16,0 0-5-16,0 0-3 0,0 0-3 0,0 0-4 16,0 0-2-16,0 0-2 0,0 0 1 15,-7-2 0-15,7 2 0 0,-2 0 1 16,2 0 4-16,0 0-1 0,0 0-1 16,0 0 4-16,0 2-3 0,0 6 3 15,6 4 2-15,3 4 0 0,0-2-2 0,-1 1-3 16,4 0-2-16,-2 0-1 15,1 2 1-15,1 1 1 0,2 0 1 0,-2 0-2 16,3 0 0-16,-4 1-2 16,1-3 4-16,-5-5-1 0,0 2 1 0,-3-6 2 15,-2-3-3-15,1 1 1 0,-3-5 4 16,0 0 9-16,0 0 12 0,1 2 13 16,1-1 7-16,-1 0 1 0,-1-1-7 15,0 0-12-15,0 0-13 0,0 0-13 16,0-7-5-16,0-2 0 0,-4-7 1 0,-2 1 3 15,0 0-1-15,-1 0-1 0,1 0 2 16,-4 1 2-16,3 2-2 0,-8-4 2 16,2 2-2-16,3 5 0 0,0-2 0 15,4 5 1-15,3 3 0 0,-5-3 3 16,5 3-2-16,0 0 1 0,0 1-2 16,3 2-2-16,-1-1 2 0,1 1-3 15,-2 0 1-15,1-2 0 0,-1 2-1 16,2-1 0-16,-1 1-1 0,1 0 1 15,-2-2-3-15,2 2-1 0,-1 0 3 0,1 0-3 16,-2 0 2-16,2-1 0 0,0 1-4 16,0 0-1-16,0 0 4 0,0 0 0 15,0 0 0-15,0 7 2 0,5 7-1 16,2 2 2-16,2 1 0 0,1 3 1 16,0 2 0-16,3-2 0 0,-3 3 0 0,5-1 1 15,-4-1-2-15,2-3 0 16,0 0 0-16,-1-3 1 0,-5-4-1 15,2 0 0-15,-2-4 0 0,-3-1-1 16,2 2 1-16,-3-5-3 0,0 1 2 0,-3-4 1 16,0 0 0-16,0 0 0 0,1 2 1 15,1-2 3-15,-1 2 3 0,-1-2 3 16,0 0-1-16,2 1-2 0,-2-1-4 16,0 0-1-16,-2-8 2 0,-5-4-2 15,-3-5 0-15,-3-1-2 0,1-1 1 0,-5-2 0 16,4-4 0-16,-4 1 2 0,2-2-2 15,-1 4 0-15,3-2 0 0,4 9 1 16,1 2 1-16,2 6 2 16,3 3-1-16,2 1-3 0,1 3-1 0,-2-1-3 15,2 1-2-15,0 0-3 0,-1-2-3 16,1 2 2-16,-2 0 1 0,2 0 4 16,0 0 3-16,0 0 0 0,0 3 1 15,0 8 2-15,5 5 0 0,2 6 1 16,3-1 0-16,-1 2 0 0,1 0-1 0,1 0 0 15,2 2 4-15,2 1 0 0,-1-2 0 16,2 0-2-16,-1-1-1 0,0-2-3 16,-3-1-2-16,3-2 2 0,-1 1 4 15,-2-4-3-15,-4-4 3 0,-2-4-4 16,-3-4 0-16,0 0 0 0,0 0 0 16,0 0 3-16,0 0-1 0,-3-3 1 15,0 0 0-15,0 0 4 0,1 0-2 16,-1 2 3-16,0-2-1 0,0 0-3 15,0 0-1-15,0 0-3 0,-1-5 1 0,-8-7-2 16,-3-3-5-16,1-2 4 0,-1 0-7 16,-1-3 4-16,-1-2 3 0,-2-1-1 15,0-3 2-15,-3 0-2 0,3-2 1 16,-3 0 1-16,2-1 2 0,0 2-1 16,-2 1 2-16,6 2-2 0,0 3 1 0,0 1 0 15,4 6 1-15,0 2 3 0,4 5 0 16,2 4 1-16,0 0 1 15,3 3-3-15,-3-2-2 0,3 2-2 16,0 0-3-16,0-2-1 0,-3 2 1 0,3 0 1 16,0 0 2-16,0 11 0 0,0 3-1 15,6 4 0-15,1 0 1 0,0-1 0 16,-1-1 0-16,4 0 0 0,-2 0 1 16,0 0-1-16,2-1 0 0,-1 0 1 15,1 1-1-15,-1-1 3 0,-2 1 1 0,7 1 0 16,-2 0 3-16,0 1 0 0,2 0-1 15,1 0 0-15,-1 3-3 16,-1 1 1-16,1 2 1 0,-2 0-3 16,4 3 3-16,-3-1 0 0,0 0-4 0,3-2 2 15,-3 1-2-15,3-2-1 0,-3-3 1 16,1 1 1-16,-1 0-1 0,0-1 2 16,0-4-2-16,-4 0 3 0,5-1-4 15,-2-3-2-15,-2 3 2 0,2-3-2 16,-2 2 2-16,1 0 0 0,-2 4 0 0,3-2 2 15,-1 2 0-15,1 2-1 0,-2 2 0 16,4-1-1-16,-2-2 0 0,2 3 0 16,-1-2-1-16,-1-2 1 15,-1 0 0-15,1-3 0 0,-3 0-1 0,1-6 2 16,-3 2-2-16,5 0 1 0,-2-1 4 16,3 5-4-16,-3 0 5 0,3 0-5 15,-3-2 0-15,-1 1 1 0,5 1-1 16,-2 0 2-16,1 0-2 0,-3 2 2 15,2-1-2-15,-1 3 1 0,2 1-2 0,0 0 1 16,-1 1 0-16,-2 1 0 0,6 1 0 16,-6 0-1-16,3-2 0 0,-3-1 2 15,-1-1-1-15,-1 0 2 0,1-7-2 16,-3 0 0-16,-2-3 0 0,-1 0-1 16,3 0 1-16,-1-2-1 0,1 6 1 15,-1-6 0-15,2 6 0 0,0-3 1 16,0-4-1-16,-1 7 0 0,3-3 0 15,0 2-2-15,-1 1 2 0,1-3-1 16,0 2 0-16,-2 0 2 0,7 5-1 0,-8-6 0 16,4-1 0-16,-3-2-1 0,-1-1 0 15,0 4 1-15,1-5 0 0,3 5-2 16,-7-4 2-16,4 1 2 0,-2-1-2 16,1 1 1-16,-2 0 2 0,3 1-3 15,-3-2 4-15,2 3-5 0,-1-1 1 0,-1 0-1 16,4 5 1-16,-3-4 0 0,2 3 1 15,-4-3-1-15,0-1-1 0,3 2 1 16,-5-7 0-16,5 4 1 16,-5-3-1-16,1 0 0 0,-1-2 1 0,-1-3 1 15,0 0 0-15,0 0-1 0,0 2 2 16,2-2-2-16,-2 0-1 0,0 2-2 16,0-2-5-16,0 0-3 0,0 0-2 15,0 0-3-15,0 0-4 0,0 0-7 16,0 0-17-16,0 0-21 0,-5 0-34 0,0-5-30 15</inkml:trace>
  <inkml:trace contextRef="#ctx0" brushRef="#br0" timeOffset="230897.1667">6398 10076 17 0,'0'0'16'0,"0"0"-1"0,0 0 4 16,0 0-1-16,0 0 0 0,0 0-2 15,0 0-2-15,0 0 1 0,0 0 0 0,0 0-1 16,-11-14-4-16,11 8-4 0,-1 1-6 15,-1 1-1-15,1-1 2 0,1 5 0 16,-2-2 1-16,2 2 0 16,0-1-1-16,0-1-1 0,-1 1-1 0,1 0 1 15,0-1 0-15,0 1 1 0,0-1 1 16,-2 2 5-16,2-1 5 0,0 1 6 16,0-1 9-16,0 1 3 0,0-2 5 15,0 2-2-15,0-2-8 0,0 2-5 16,0-1-1-16,0 1-4 0,0 0 0 0,0 0-3 15,0 0-2-15,0 0-2 0,-1 0-3 16,1 0-2-16,0 0-3 16,0 0 0-16,0 0 0 0,0 0-3 0,0 0-1 15,0 0-5-15,0 0-2 0,0 0-2 16,0 0-3-16,0 0 6 0,0 0 6 16,0 1 4-16,3 10 4 0,4 3-1 15,3 5-4-15,-1 1 6 0,-2 0-2 16,4 4-1-16,-3 0 0 0,-1 1 0 15,3 0-1-15,-1 0-1 0,-2-3-1 0,-1-5 1 16,0-2-5-16,-2-4 3 0,-1-7-2 16,-2 1 2-16,2-2 2 0,-3 1-2 15,3-1 1-15,0 2 1 0,-3-5 1 16,0 0 3-16,0 0 5 0,1 0 0 16,-1 2 1-16,2-2 0 0,-2 0-1 0,0 0 0 15,1 0 1-15,-1 0-4 16,0 0-1-16,2 0-3 0,-2 0-1 15,0 0-1-15,0 0-2 0,0 0 0 16,0-2-4-16,0-3 0 0,-2 0 0 0,1 0 1 16,-4-3-1-16,4 4-3 0,-5-7-1 15,2 2 0-15,0 0 1 0,-2-6 3 16,3 6 0-16,-6-5 0 0,5 0 0 16,-3 5-1-16,-2-4 1 0,3 1 2 15,2 4 2-15,-6-4 2 0,4 0-1 0,0 4-1 16,-1-6 1-16,1 1-3 0,-1 3-1 15,0-5 1-15,1 0-1 16,0 6 0-16,3-2 5 0,-1 4 1 16,1 2 1-16,2 1 2 0,-1 1-1 0,2 3 0 15,-1-2-7-15,1 2-11 0,0 0-22 16,0 0-4-16,0 0 7 0,0 0 11 16,3 6 12-16,5 8-8 0,5 4-20 15,-4 2-25-15,1-5-35 0</inkml:trace>
  <inkml:trace contextRef="#ctx0" brushRef="#br0" timeOffset="231528.3865">6458 9780 247 0,'0'0'65'0,"0"0"-6"15,0 0-11-15,0 0-9 0,0 0-5 0,0 0-3 16,0 0-6-16,0 0-4 0,0 0-7 15,0 0-3-15,-13 0-4 16,10 0-2-16,3 0-3 0,0 0-1 16,0 0-3-16,-3 1 1 0,3-1-6 0,0 0 2 15,0 0-2-15,0 0-2 0,0 2 6 16,0 1 2-16,0 0 1 0,9 3 1 16,-2-1-1-16,0-1-1 0,0 0 0 15,1-1-2-15,0 2 3 0,2-3 1 16,1 1 0-16,1-3 1 0,6 2 0 0,-5-2-1 15,6 0 2-15,-2 0-1 0,-4 0 1 16,7 0-2-16,-2-2-2 0,-4 0 1 16,5 1-2-16,-9-1 1 0,3-1 1 15,1 1-1-15,-3-1-1 0,-1 2 0 16,-5 0-3-16,0-1 0 0,-5 2 1 16,0-1 0-16,0 1-5 0,1-2-13 15,1 1-26-15,-2-1-26 0,0-4-35 16,-2 0-85-16</inkml:trace>
  <inkml:trace contextRef="#ctx0" brushRef="#br0" timeOffset="231986.7935">6364 9801 257 0,'0'0'49'0,"0"0"-14"0,0 0-13 0,0 0-13 15,0 0-9-15,0 0-4 0,0 0 0 0,0 0-2 16,0 0 6-16,-2 0 6 15,2 0 2-15,0 0 3 0,2 3 0 0,2 4 0 16,2 1 3-16,-3-4 0 16,3 1 3-16,-3-3 0 0,5 1-4 0,-1 1 0 15,1 1-1-15,-1-2 0 0,3 2-1 16,3 0-3-16,-3-2 3 0,3 2-7 16,-3-2-3-16,-5-1 2 0,6-1-2 15,-5-1 1-15,7 2 5 0,6-2-7 16,-9 0 4-16,10 0-2 0,0 0-6 0,-2-3 6 15,5-3-8-15,-10 1 4 0,4-1 2 16,-4 0-4-16,-3 0 2 16,3 0 1-16,-5 1 1 0,-5 2-1 15,2 2-8-15,-5 1-15 0,0-6-30 0,3 1-41 16,-3 0-106-16</inkml:trace>
  <inkml:trace contextRef="#ctx0" brushRef="#br0" timeOffset="236611.4154">4257 10800 4 0,'0'0'7'0,"0"0"0"16,0 0-1-16,0 0-1 15,0 0-3-15,79-45 0 0,-61 37 0 16,-1-2 0-16,3-1 2 0,-1 0-1 15,3-3 2-15,1-2 1 0,0-1-1 0,2-3-4 16,1 0 2-16,1-4-3 0,2 0 4 16,0 1 2-16,3-1-1 0,-2 1 2 15,2 0-2-15,-2 2-2 0,1 1 2 16,-4 2-7-16,5 0 4 0,-2 1 2 16,1 0-1-16,-1 1 4 0,-1 0-2 15,1 0 1-15,-2-2 2 0,-2 0 4 16,0-1 2-16,-3 1 3 0,2 0 0 15,-5-1-2-15,0 1-3 0,0 1 0 16,-2 1-5-16,2 0 0 0,3 1 0 0,-4 2-2 16,3-2-2-16,-2 4-2 0,-1 0 2 15,1 1 0-15,-3 1-1 0,2-2 1 16,1 1 0-16,-2-1 1 0,-1 2-3 16,3-2 1-16,-1 2 0 0,0-2 0 15,0 1 3-15,1-2-2 0,0-1 1 0,-1 1-3 16,3 0 1-16,-1-1-2 0,0-2 2 15,2 2 2-15,-2 0-6 16,2-1 5-16,-2 1-4 0,-1-2 4 16,3 3 1-16,-2-3-1 0,0 3 1 0,-1-2-2 15,-2 1 1-15,2-3 1 0,0 1 0 16,2 0-1-16,1-3 2 0,3-2-2 16,-3 1 2-16,-1-3-3 0,4 2 1 15,-6 1-3-15,3 3-3 0,-4 3 1 16,0 2 1-16,-3 2-2 0,-3 3 2 0,1 1 0 15,1 1 0-15,-5 1 1 0,7 0 0 16,-7 0-2-16,-4 1 2 0,0 2 0 16,-3-1 0-16,5 1 1 0,-3-2 0 15,2 1-1-15,-1-1 2 0,4-2 1 16,-3-1 0-16,2-1 1 0,3-5-2 16,-4 5 0-16,5-6-2 0,0 3 1 15,0-2-2-15,2-1-1 0,-4 4 0 16,-1 0-1-16,3-1 2 0,-7 2-1 15,7-1 1-15,-7 3-2 0,-2 2-1 0,2 1 0 16,-6 2 0-16,0-1-5 0,0 1 0 16,1 0-7-16,1-2-16 0,-1 2-8 15,-1-1-6-15,0 1 1 0,2 0-3 16,-2 0-9-16</inkml:trace>
  <inkml:trace contextRef="#ctx0" brushRef="#br0" timeOffset="236937.8907">5700 9929 138 0,'0'0'19'15,"0"0"-2"-15,0 0-1 0,0 0 0 16,0 0-8-16,0 0-8 0,0 0-7 16,0 0 0-16,0 0 2 0,0 0 4 15,-12-17 6-15,23 13-3 0,6 1-3 16,3-2-4-16,0 0-1 0,2 0 0 0,0-2 3 15,1-1-8-15,0 1-16 0,3-4-35 16</inkml:trace>
  <inkml:trace contextRef="#ctx0" brushRef="#br0" timeOffset="238316.3337">7784 10876 235 0,'0'0'70'16,"0"0"-11"-16,0 0-2 0,0 0-13 0,0 0-4 15,0 0-1-15,0 0-8 0,0 0-8 16,0 0-9-16,0 0-7 0,-55-68-4 16,49 61-1-16,3 5-1 0,0-1 1 15,-2-6-2-15,2 7 4 0,0-2-3 16,1 2 0-16,1-3-1 0,-2 0-1 0,3 1 0 15,-3 1-2-15,3 3 0 0,0-7 0 16,0 2-1-16,0-8 0 16,0 2 0-16,3 8-2 0,0-7 1 15,0 7 0-15,3-3 0 0,-1 2-2 0,-2 1 3 16,7-1-2-16,-4 3-2 0,-1 0 2 16,7 1-1-16,-3 0-2 0,0 0 2 15,8 2-2-15,-11 3 3 0,3 1 4 16,2 5 0-16,-5-3 2 0,1 2 0 15,-2-1 0-15,-2 0 1 0,-2 2-1 0,3-6 1 16,-4 4 0-16,3-2 0 0,-3-3 2 16,0 3-1-16,0-7-1 0,0 0 1 15,0 0-1-15,0 0-1 0,3 0 2 16,-3 2-2-16,0-1 0 0,0 1 1 16,0-1-1-16,0 0 1 0,1 1 1 0,-1-1-4 15,2 1 0-15,-2-2-4 16,1 1-3-16,-1-1 2 0,2 0 3 15,-1 1 4-15,1-1 2 0,-1 0 0 16,5 0-1-16,7 0-1 0,-3 0 2 0,7-2-1 16,-8 0-1-16,-2 1 1 0,6 1-2 15,-7 0 0-15,6 0 1 0,-2 0 1 16,0 1-1-16,-1 3 1 0,-5 5 1 16,-1 4 2-16,-3 3 4 0,-3 5-4 15,-3 0 2-15,-6-3-2 0,0-1-3 0,0-2 1 16,-4-3-2-16,0 0-2 0,6-4-9 15,-3 0-28-15,6-6-50 16,2-1-62-16,-3-1-102 0</inkml:trace>
  <inkml:trace contextRef="#ctx0" brushRef="#br0" timeOffset="238745.7978">8093 10628 532 0,'0'0'48'0,"0"0"-16"15,0 0-12-15,0 0-7 0,0 0-7 16,0 0-3-16,0 0-2 0,0 0-2 16,0 0-2-16,0 0-2 0,-14-18-1 15,14 18 0-15,0 0 0 0,0 0 3 16,-3 0 0-16,0 11 1 0,-1-1 1 15,1 5-1-15,3-4 1 0,0 1 1 0,0-1-2 16,0 0 1-16,0-1-1 0,0-6-6 16,3 4 5-16,0-4-3 0,-2-2 0 15,5 3 3-15,1-4-1 0,-3 0 2 16,5 1-2-16,-3-2 0 0,7 0 0 16,1-2 2-16,-5-1 5 0,5-3 0 0,-6-1 0 15,-1 0 1-15,1 0 0 16,-3-3 4-16,-1 2-2 0,-4-2 2 15,2 0 1-15,-2-2-2 0,-5-3 1 16,-6 2 0-16,-1-4-4 0,-5 3 0 0,8 5 0 16,-4 2-4-16,-1-1 0 0,5 3-6 15,-7 0-7-15,6 1-8 0,6 3-26 16,-5-4-57-16,3 3-56 0,2-2-76 16</inkml:trace>
  <inkml:trace contextRef="#ctx0" brushRef="#br0" timeOffset="239168.2267">8137 10233 492 0,'0'0'48'16,"0"0"-19"-16,0 0-7 0,0 0-7 0,0 0-7 15,0 0-4-15,0 0-4 0,0 0-3 16,0 0-4-16,0 0-1 0,-35-33 2 16,35 33 2-16,0 1 3 0,-3 15-1 15,3 4 1-15,0 7 1 0,0-3 0 16,3-1-1-16,4-4 2 0,-2-5-2 0,2-1 1 16,1-3 1-16,-2-2-1 15,3 1-3-15,1-3 0 0,-1-2-2 16,1 1 0-16,1-4-1 0,-2 1 6 15,1-2 1-15,6 0 3 0,-9 0 2 0,8-8-1 16,-5-1 2-16,-1-2 0 0,-2-8 0 16,0 1 2-16,-7-4-3 0,0 0 1 15,-7-4 2-15,-6 3-1 0,-2 0 2 16,-5 3 0-16,3 5-4 0,-2 3-3 16,3 5-3-16,-3 5-2 0,2 2-4 0,-2 5-4 15,-3 10-13-15,5 5-11 16,4 6-25-16,3 5-29 0,6 3-28 15,2-1-44-15</inkml:trace>
  <inkml:trace contextRef="#ctx0" brushRef="#br0" timeOffset="241043.9912">20120 7802 180 0,'0'0'23'0,"0"0"-6"0,0 0-5 15,0 0 0-15,0 0-1 0,0 0 3 16,0 0-2-16,0 0-2 0,0 0-3 0,-5 0-5 15,5 0-2-15,0 0-2 0,0 0-3 16,0 0 1-16,0 0 2 0,0 0 3 16,0 0 3-16,5-1 1 0,7-3-3 15,2 0 0-15,6-3 2 0,-2 2-2 16,-1-1-1-16,3 0 0 0,-2 0-1 16,1-1-1-16,-5 3-1 0,2-1-6 15,-6 2-8-15,0 1-7 0,3 0-18 16,-8 0-7-16,0 2-3 0,-5 0-12 15,0-2 7-15</inkml:trace>
  <inkml:trace contextRef="#ctx0" brushRef="#br0" timeOffset="243408.5563">20149 7709 118 0,'0'0'48'0,"0"0"2"0,0 0 6 16,0 0-2-16,0 0-6 0,0 0-8 0,0 0-6 16,0 0-15-16,0 0-10 0,-6 0-7 15,5 0-4-15,-1 0 1 0,1 0-1 16,0 0-4-16,1 0-4 0,-2 0-1 16,2 0-2-16,-1 0 2 0,1 0 0 15,-2 0 5-15,2 0 0 0,0 2 5 0,0-2 0 16,0 2 0-16,0-1 1 0,0 0-2 15,0 1-1-15,0 0 4 0,0-1 3 16,5-1-3-16,0 1 4 16,7-1-4-16,4 0 0 0,1-2-1 0,4-6 0 15,0-1 0-15,1-2-2 0,0 1-1 16,1-1-2-16,-3 3-7 0,-6 2-12 16,2 2-10-16,-7 1-9 0,-5 1-7 15,1 2-1-15,-5 0 3 0,0-1 1 16,0 1 9-16,1 0 5 0</inkml:trace>
  <inkml:trace contextRef="#ctx0" brushRef="#br0" timeOffset="244597.2388">20936 7025 384 0,'0'0'45'0,"0"0"-14"15,0 0-9-15,0 0-4 0,0 0-8 16,0 0-4-16,0 0-2 0,0 0-1 0,0 0 2 16,0 0-4-16,-39-69 0 0,36 65 0 15,3 4-2-15,-1-5-1 0,-1 1 0 16,1-1-4-16,-1 2 1 0,2 3-3 16,-1-1-1-16,1 1 0 0,0-5 0 15,0 1 0-15,0-1 0 0,6 0-3 0,-1 4-1 16,-1 0 1-16,7-1 4 0,0 2 2 15,1 0 0-15,4 3-3 0,-3 3 0 16,-5-1 0-16,4 3 2 16,-5-5 3-16,0 4 2 0,-1-1 0 0,0 1-3 15,0 1-3-15,-1-1 0 0,0 3 2 16,-4 0 3-16,1 1 5 0,-2 1 0 16,0 7-1-16,0-7 3 0,-2 4-4 15,1-5 0-15,-2-2 0 0,0 1 0 16,0-5 1-16,2 0-1 0,1-5 0 0,0 0 1 15,0 0-3-15,0 1 0 0,0 1 2 16,0-2 1-16,0 0 4 0,4 0 1 16,6 0 1-16,0-3-3 0,5-3 0 15,-2-1 0-15,-4 2-1 0,5-1 1 16,-7 1-3-16,-2 3-2 0,-1 0-2 16,-4 2-2-16,0-1-1 0,0 1-1 15,5 0 2-15,0 0 3 0,-1 0 2 16,1 10 5-16,-5-1-2 0,0 11 2 15,-6 3-3-15,-5 0 0 0,-3 0-6 0,3-2-7 16,-4-3-15-16,7-5-12 0,2-6-8 16,4-2-6-16,2-5 7 0,-1 0-16 15,-3 0-23-15</inkml:trace>
  <inkml:trace contextRef="#ctx0" brushRef="#br0" timeOffset="244964.8121">21177 6741 342 0,'0'0'62'16,"0"0"-19"-16,0 0-15 0,0 0-14 16,0 0-11-16,0 0-9 0,0 0-4 15,0 0 1-15,0 0 4 0,-33 29 2 0,25-7 0 16,3 3 0-16,1 2 2 0,2 0 2 15,2 1 2-15,0-1-4 0,3-1 1 16,3-4-4-16,1-3 0 16,0-6-1-16,2-4 1 0,-3 0 0 0,1-5 3 15,2 1 1-15,-5-4 1 0,5-1 2 16,0 0 2-16,2-5 1 0,4-4 2 16,-4-3-2-16,-4 1-1 0,-2-3 0 15,-4-5 0-15,-1-1-2 0,0-7-1 16,-3 3 3-16,-6 1-2 0,0 2 2 0,0 6-2 15,0 2 0-15,3 6-1 0,-1-1-2 16,0 2-6-16,4 3-12 0,0 2-19 16,-1-3-35-16,-1 3-27 0,0-2-36 15</inkml:trace>
  <inkml:trace contextRef="#ctx0" brushRef="#br0" timeOffset="245498.9199">21230 6556 432 0,'0'0'43'0,"0"0"-16"0,0 0-13 16,0 0-7-16,0 0-2 0,0 0-5 0,0 0 0 15,0 0 0-15,0 0-5 16,0 0-2-16,-15 12 0 0,13-12 1 15,2 2 0-15,0-1 4 0,0 0 0 16,0 0 2-16,0 1 0 0,-1 6 0 0,1-2 4 16,0 0-3-16,0-1 1 0,0-5-1 15,-2 0 0-15,2 0 1 0,0 3 1 16,0-2 0-16,0 1-1 0,0-1 0 16,0 1-1-16,0 4 2 0,0 0 3 15,0 0 0-15,0 5 2 0,0-7-3 16,2 6-3-16,1-2 1 0,1 0-1 15,1 1-1-15,1-3 0 0,0 1 0 0,2-2 1 16,-1 2 0-16,-3-6 2 16,4 2-3-16,-3-2 1 0,0 1-1 0,-1-1 1 15,-4-1 0-15,0 0 3 0,0 0 0 16,2 0 4-16,-1 0 1 0,0 0 0 16,4 0-1-16,-2 0 1 0,3-7-5 15,-1-1-2-15,-3-1-2 0,0 0-2 16,-2-3 2-16,2 1-1 0,-2-3 1 0,0-2 0 15,0 4 0-15,-3-5 1 0,-3 2-1 16,-2 0 0-16,-1-4-8 0,-1 4 8 16,0 5-5-16,1 0 5 0,2 5 2 15,-1-1-5-15,-1 2-4 0,4 1-14 16,-4 0-35-16,-2 3-52 0,-7 3-96 16</inkml:trace>
  <inkml:trace contextRef="#ctx0" brushRef="#br0" timeOffset="247045.2986">20647 7920 160 0,'0'0'48'0,"0"0"-1"0,0 0-3 0,0 0-2 16,0 0-2-16,0 0-5 16,0 0-5-16,0 0-7 0,0 0-8 0,0 0-7 15,-5-16-5-15,4 16-9 0,1 0-2 16,-2-2 2-16,2 2 2 0,-1 0 5 16,1 0 5-16,0 0-1 0,0 2-1 15,0 5-1-15,0 4-1 0,0-2-2 16,3-1 3-16,3 4 0 0,-1-6 1 0,4 4-1 15,0 2-1-15,0-1-2 0,3 3 2 16,-1 1-1-16,0-2-1 0,-1 1 1 16,-1-1-1-16,0 2-1 0,1-3 0 15,-4 0-1-15,-1 1 0 0,1 1 0 16,-3-3 2-16,4 4-1 0,-4-6 1 16,-2-4 2-16,1 1-2 0,-2-6 1 15,0 0 1-15,0 0 4 0,0 1 3 16,1 1 6-16,-1-1 3 0,0-1-2 15,0 0-1-15,0 0-7 0,0-3-3 0,-4-6-1 16,-2-6 0-16,-2 0 0 0,-1-5-1 16,2 2-2-16,1-1 2 0,-3 1-2 15,2 0 0-15,1 4 2 0,0-1-1 16,-1 0 0-16,2 5-2 0,-3-6 0 16,2 4 1-16,-1-1 0 0,-1 0 2 15,0 1-2-15,4 3 0 0,-2 0 0 16,2 0-1-16,-3 0 1 0,1 0-5 15,3 4 4-15,-1-2-5 0,2 2 5 16,1 0-2-16,-1 3 1 0,2 2 0 0,-1-2-3 16,1 2-1-16,0 0-1 0,0-2 0 15,0 2 3-15,0-1 0 0,0 1 1 16,0 0 2-16,0 0-4 0,3 0 8 16,5 0-6-16,0 6 6 0,5 1-3 15,-3 1-1-15,-4-1 1 0,5 1 0 0,-5-2-1 16,1 1 0-16,-1-1 0 0,2-3 0 15,-2 4 1-15,2-3-1 0,-1 1 0 16,-4-3 0-16,7 3 1 16,-6-5-1-16,5 2 3 0,1 1-3 0,-4-3 0 15,4 0 2-15,-4 0-6 0,5 0 4 16,-1 0 0-16,-5 0-3 0,1 0 2 16,-6 0-2-16,0 0 2 0,0 0 1 15,1 0 0-15,0 0 0 0,1 0 3 16,-1 0 1-16,1 0 2 0,-1 0 0 0,-1 0 2 15,0 0 0-15,3 0 1 0,-3 0-2 16,0 0-2-16,0 0 0 0,0 0 0 16,0 0-2-16,0 2-1 0,0-2-2 15,-3 1 0-15,-1 3 0 0,0-1 0 16,-2 4-1-16,-2-2 0 0,2 4-1 16,-5 3 1-16,2 2 1 0,-2 4-2 15,-2 1-5-15,1 4-7 0,-1-1-15 16,3 0-17-16,1-2-40 0,1 0-38 15,2-7-58-15</inkml:trace>
  <inkml:trace contextRef="#ctx0" brushRef="#br0" timeOffset="249508.2683">21261 8004 251 0,'0'0'55'0,"0"0"-6"16,0 0-8-16,0 0-8 0,0 0-10 16,0 0-7-16,0 0-6 0,0 0-5 15,0 0 1-15,0 0-3 0,-16 0 0 16,15 0-3-16,-1 0 0 0,1 0 0 15,1 0 0-15,-2 0 0 0,2 0 0 0,-1 0 0 16,1 0 0-16,-2 0-3 0,2 0 1 16,-2 0 3-16,2 0-1 0,0 5 2 15,0 10 0-15,0 1-2 0,2 5 0 16,3-3 0-16,1-1 0 0,1-2 0 16,2 0 0-16,-1 1 2 0,0-5-4 15,-3-1 2-15,1-2-2 0,1-1 1 16,-1 1-1-16,0-2 1 0,1 2 1 15,-4-5 0-15,0 0 1 0,-3-3 2 16,0 0 5-16,0 0 5 0,2 0 6 0,-2 1 5 16,0-1-1-16,1 0-5 0,-1 0-7 15,0 0-8-15,-3-9-1 0,-1 0 0 16,-5-3 1-16,4 4 0 0,-2 0-1 16,-3-3 1-16,3 3-2 0,-3-3 3 15,3 5 0-15,-1-1-1 0,3-1 1 0,2 5-1 16,0 0 0-16,3 3-1 0,-2-1 0 15,2 1-2-15,-1-2 1 16,-1 0-1-16,2 1-2 0,-1-1 1 16,1 1-1-16,-2 1-1 0,2-2 0 0,-2 2 0 15,2-1 0-15,0 1 0 0,-2-2 1 16,2 2 1-16,0-1-1 0,-1 1 2 16,1 0 2-16,0-3 0 0,-1 3 1 15,1 0 1-15,0 0 1 0,-2 0-2 16,1 0-1-16,-1-2-1 0,-2-3 1 0,1 1 0 15,0 0 0-15,-3-4 1 0,3 4 0 16,-1 1 0-16,0-5 0 0,1 5 1 16,0 0-1-16,1 0 0 0,2 3 0 15,-1-3 0-15,1 3 0 0,-2 0 0 16,1-2-1-16,1 0-1 0,-2 1 0 16,2-1-1-16,-1 2-2 0,1-1-1 15,-1 1-3-15,1-2 0 0,0 2 1 16,0-1 2-16,0 1 1 0,2-1 2 15,12 1 0-15,6-2 1 0,4 2-2 0,-2 0 1 16,0 0 0-16,-1 3-2 0,-2 0 2 16,2 0-1-16,-3 0-1 0,1-1 0 15,-5 1-1-15,3 0-5 0,0-2-3 16,-5 1-3-16,6-1-1 0,-6 1-1 16,-1-1 1-16,1-1-1 0,-6 0 3 0,0 2 3 15,-6-2 3-15,0 0 4 0,0 0 5 16,1 0 3-16,2 0-2 15,-2 0-3-15,1-3-9 0,-1-3-3 16,-1-5-6-16,0-6-8 0,-7 2-10 0,-3-7-13 16,0 4-7-16,-2 1-5 0,3-1 3 15,1 1 16-15,2 5 14 0,-3-2 13 16,5 5 17-16,-2-2 3 0,2 2 8 16,-2 0 5-16,0 1 7 0,1 1 8 15,-1-1 6-15,3 5 8 0,-2-5 1 0,2 3-1 16,1 2-3-16,-1-1-3 0,0 0-3 15,0 1-3-15,0-2-5 16,2 2-7-16,1 3-4 0,-2-1-6 16,2 1-6-16,0 0 0 0,-1-2-4 0,1 2-2 15,-2-1-1-15,2 1-1 0,-1 0-3 16,1 0-2-16,-2 0 2 0,2 0 0 16,0 0 2-16,0 0 3 0,0 1 0 15,0 8 0-15,3 0 0 0,3 7 2 16,3-3 3-16,-4 3-6 0,4 1 5 0,-1-1-6 15,0-1 1-15,-2-3 0 0,0-1 0 16,1 1 0-16,-1-5 0 0,4 4 0 16,-4-5-1-16,-1-1-1 15,1 2 1-15,1-1-2 0,-1 1-2 0,0-4-5 16,0 4-12-16,-3-5-13 0,3 5-24 16,-2-4-10-16,-1 0-33 0,-2 6-29 15</inkml:trace>
  <inkml:trace contextRef="#ctx0" brushRef="#br0" timeOffset="250028.0557">21772 7975 586 0,'0'0'49'0,"0"0"-16"15,0 0-13-15,0 0-8 0,0 0-2 0,0 0-5 16,0 0-1-16,0 0 0 0,0 0-1 15,0 0-3-15,-35-39-3 0,35 38 1 16,-2 1-2-16,2-1-1 16,-1 1 1-16,1 0-2 0,0 0 4 0,0 0 2 15,0 0 1-15,0 0 3 0,6 8 1 16,3 2-3-16,-4-3 1 0,5 6-1 16,-2-3-1-16,0 3 1 0,2 1 0 15,-2-2 2-15,-1-2-4 0,-1 2 2 16,-2-4-2-16,5 4 0 0,-5-4 0 0,-3-5 0 15,4 4 1-15,-4-2-1 0,1-2 0 16,1 1 0-16,-3-4-1 0,0 0 1 16,0 0 0-16,1 2 1 0,-1-2-1 15,2 1 1-15,-2-1 1 0,1 0-3 16,-1 2 2-16,2-2-2 0,-2 0-1 16,0 1-4-16,1-1-6 0,-1 0-14 15,0 0-24-15,2 0-48 0,-2 0-117 16,0-6-83-16</inkml:trace>
  <inkml:trace contextRef="#ctx0" brushRef="#br0" timeOffset="253416.8546">20294 7982 117 0,'0'0'26'0,"0"0"-4"0,0 0-5 15,0 0-4-15,0 0-7 0,0 0-5 16,0 0 0-16,0 0-2 0,0 0-2 16,-8-18-1-16,7 17 1 15,1 1-1-15,-2-2 2 0,2 2 2 0,-1-2 1 16,1 2 1-16,0-1 3 0,-1 1 1 0,1-1 3 16,0 1 4-16,0-3 4 15,-3 3 4-15,3 0 0 0,0 0-3 16,0 0-3-16,-1 0-2 0,1 0-2 15,0 0-1-15,0 0-3 0,-2 0-3 0,2 0 0 16,0 0-2-16,-1 0-1 0,1 0 0 16,0 0 0-16,0 0 2 0,0 0-2 15,0 0 2-15,0 0 0 0,0 0-1 16,0 0 1-16,0 0 1 0,0 0 1 16,0 0 1-16,0 0 0 0,0 0-3 15,0 0-2-15,0 0 1 0,0 0-2 16,0 0-2-16,0 0 0 0,0 0 0 15,0 0-2-15,0 0 0 0,0 0-3 16,0 0-1-16,0 0-2 0,0 0 2 0,0 0 2 16,0 0 2-16,0 3 6 0,0 7-1 15,4 5 1-15,4 4-1 0,-2-1 3 16,0-1-3-16,0 4 1 0,2 0-1 16,0 2 2-16,1 1-2 0,-2 4-1 15,3-1-1-15,-3 3-1 0,0-1 1 0,-1 0 1 16,1-3-1-16,-3-8-1 0,1-3-2 15,-2-4 2-15,-2-7 0 16,1 1 3-16,-2-5 1 0,0 0 3 16,0 0 1-16,1 2-3 0,-1-2-5 0,2 0-11 15,-2 0-2-15,3 0-7 0,-2-7-5 16,2-5-3-16,1-5-6 0,0 5 0 16,-2-6-1-16,-1 6 7 0,-1-3 2 15,0-5 4-15,0 0 5 0,0-4 4 16,-4 1 1-16,-3 2-1 0,0 1 5 0</inkml:trace>
  <inkml:trace contextRef="#ctx0" brushRef="#br0" timeOffset="253665.502">20327 8004 10 0,'0'0'10'0,"0"0"5"0,0 0 1 15,0 0 9-15,0 0 5 0,0 0-6 16,0 0-5-16,-64-82-7 0,57 74-3 16,1 1 1-16,-1-1 5 0,4 4 1 15,0 1 4-15,3 3-3 0,-1-2 0 16,1 2-4-16,-2-2-7 0,1 2-5 15,0-2-2-15,-1 2-3 0,1-1-1 0,-1 1 3 16,2-1-2-16,-1 1 2 0,1 0 2 16,0 0-1-16,0 0 1 0,1 8 2 15,6 2-1-15,2 5 2 0,1-1-3 16,-1 0 1-16,1-1-1 0,1 1 0 16,0 0 1-16,-1-1-1 0,0 2-1 15,0-1-1-15,-3 0-4 0,2 1-8 16,-2-4-16-16,-1 4-23 0,-2-5-45 15</inkml:trace>
  <inkml:trace contextRef="#ctx0" brushRef="#br0" timeOffset="256718.2437">19504 8218 4 0,'0'0'7'0,"0"0"0"0,0 0 0 15,0 0 2-15,87-93-2 0,-67 75 0 16,-1-3-1-16,3 4-3 0,-1-3 0 15,-2 0-4-15,3 0-2 16,-1 1-2-16,-1-1 1 0,0 1-2 0,1-1-4 16,-2-2 2-16,1 1-6 0,0 2 5 15</inkml:trace>
  <inkml:trace contextRef="#ctx0" brushRef="#br0" timeOffset="257009.1418">20025 7681 3 0,'0'0'10'16,"0"0"1"-16,0 0-2 0,0 0-4 0,0 0 0 15,0 0-3-15,0 0 0 0,0 0 0 16,0 0-1-16,0 0-1 0,32-61 0 16,-29 58-1-16,-3 3 1 0,0-2 1 15,0 2 0-15,1 0 2 0,1-1 0 16,0 1 2-16,0-2 5 0,-1 2 5 0,0-1 4 15,-1 1 3-15,2-2-5 0,-2 2-5 16,1 0-3-16,-1 0-6 0,0 0-3 16,2 0-2-16,-2 0-4 0,0 0-3 15,1 0-5-15,-1 0-4 0,0 0-1 16,-3 6 2-16,-2 6 2 0,-5 5 3 16,2-2-3-16,0 0-7 0,-2 2 2 15</inkml:trace>
  <inkml:trace contextRef="#ctx0" brushRef="#br0" timeOffset="257716.6657">19299 8379 51 0,'0'0'25'15,"0"0"0"-15,0 0-3 16,0 0-4-16,0 0-7 0,0 0-1 16,0 0-3-16,0 0 1 0,0 0 3 0,66-66 4 15,-58 62 0-15,3-5 0 0,2-2-1 16,-1 0 0-16,6-4 2 0,-3-1-2 16,4-3-3-16,-2-2-1 0,5-1-3 15,1-2-3-15,3-1 0 0,0 0 0 16,0 0 0-16,3 0-2 0,2 0 1 0,-1-3-2 15,0 1-1-15,-1-2 0 0,2 1 1 16,-4-1-1-16,-1 1-2 0,0 3 0 16,-3 0 0-16,-1 4 2 15,-2 3 0-15,0 1-1 0,-4 2 0 0,0 0 1 16,-1-1 0-16,-1 2 2 0,-1-2-2 16,-1 1-1-16,1-1 0 0,-6 6-3 15,0-1 2-15,0 5 1 0,-1-1-2 16,0 1-2-16,-3 3-2 0,0-1-3 15,-3 4 1-15,0-1 0 0,0 1 0 0,1-2 2 16,1 2-1-16,-1-1 0 0,-1 1 1 16,2-1 1-16,-2 1 1 0,0-2-4 15,1 2-2-15,-1-1-3 0,0 1 1 16,1 0 2-16,-1 0 0 0,0 0-3 16,0 0 2-16,0 0 2 0,0 0 4 0,0 0 3 15,0 0 0-15,0 0-2 16,0 0 0-16,-2 4-2 0,-3 4 2 15,-1-2 3-15,0 1-2 0,-3 4 2 16,3-5 0-16,-3 5-5 0,-1-1-1 0,-2 2-5 16,-1 2-1-16,-4 0-6 0,1 1-3 15</inkml:trace>
  <inkml:trace contextRef="#ctx0" brushRef="#br0" timeOffset="258170.8179">19524 8103 119 0,'0'0'30'15,"0"0"0"-15,0 0-3 0,0 0-5 16,0 0-2-16,0 0-4 0,0 0-3 16,0 0-1-16,0 0 0 0,0 0-4 15,-10 10 0-15,9-10-2 0,1 0 1 16,0 1-2-16,0-1 0 0,0 0 0 0,0 0 0 15,6-7 1-15,5-5 3 0,6-5 1 16,1 0 3-16,4-1 2 0,2-1-2 16,4-3 2-16,-1 1-3 0,3-3-2 15,1-1-1-15,1 0-3 0,-2-3-4 16,0 1-3-16,1 0 2 0,-2 1-4 16,0 1 3-16,-2 2-2 0,-1 1-1 15,-1 4 3-15,-5 0-4 0,-4 1 3 16,-3 6-1-16,-4 0-1 0,-2 6 2 15,-4 2 1-15,0-1-1 0,-3 4 2 0,0-1-1 16,0 1-2-16,1 0 0 0,1-2-2 16,-2 2 2-16,1-1-1 0,-1 1-2 15,0 0-1-15,2-2-2 0,-2 2-1 16,0 0 1-16,0 0 2 0,0 0 0 16,0 0-5-16,0 0-5 0,0-1-10 15,0 1-12-15,0 0-3 0,0 0 2 16,0 0 0-16,0 0-2 0,0 0-7 15,2 0-25-15</inkml:trace>
  <inkml:trace contextRef="#ctx0" brushRef="#br0" timeOffset="261328.688">20242 8008 155 0,'0'0'39'16,"0"0"-2"-16,0 0-7 0,0 0-10 16,0 0-4-16,0 0-8 0,0 0-5 15,0 0-2-15,0 0-1 0,0 0 0 16,-13-1-1-16,11 1 2 0,2 0-1 15,0 0 1-15,0 0 3 0,0 0-1 0,0 0 1 16,0 0-1-16,0 0 3 0,0 0-3 16,0 0 2-16,6 1 0 0,-2 2 2 15,1-1 0-15,-1-1 1 0,-4-1 3 16,7 0 5-16,-1 0 4 0,6 0-3 16,6 0-1-16,-7-3-5 0,4-4-2 0,0 2-2 15,-6-1-2-15,6-1-2 16,-1 0-2-16,-5 3 2 0,5-2-1 15,-7 1 0-15,3 0 0 0,2 0-1 16,-1-3 3-16,5-3-2 0,-3 3 1 0,0-4 1 16,-1 1-3-16,0-1 1 0,0-1 0 15,-2-1-4-15,-1 6-1 0,-2-3 3 16,2-2-3-16,-3 5 2 0,4-3-1 16,-3 6 1-16,-4 2-1 0,1 1 2 15,-4 2-2-15,0-1 1 0,0 1 1 0,2 0-1 16,-1-1 0-16,1 1 0 0,-1-1-5 15,1 1-4-15,-1-2-14 0,1 2-22 16,-2-2-24-16,0 1-23 16,0-2-11-16,0-2-27 0</inkml:trace>
  <inkml:trace contextRef="#ctx0" brushRef="#br0" timeOffset="261741.5158">20240 7999 240 0,'0'0'53'0,"0"0"-11"15,0 0-10-15,0 0-9 0,0 0-9 0,0 0-7 16,0 0-6-16,0 0-3 0,0 0-2 16,-7 3 2-16,7-1 1 0,0-2 2 15,0 0 1-15,0 0 0 0,0 0 2 16,0 0-1-16,4 0 1 0,2 0 0 16,7 0 2-16,2 0-2 0,-4-2 1 0,4-3-2 15,0 1 2-15,-1-3-1 16,4-2 2-16,0 1 0 0,-1-2-2 15,-2 0 1-15,2-3 1 0,-1 1-3 16,1-4-1-16,-1 1-1 0,1-1-1 0,-2 0-2 16,-1 0-2-16,-2 2 0 0,-2 2-3 15,-3 2-2-15,-2 3-10 0,-2 4-25 16,-1 0-47-16,-2 3-76 0</inkml:trace>
  <inkml:trace contextRef="#ctx0" brushRef="#br0" timeOffset="267480.7839">20512 7726 6 0,'0'0'8'0,"0"0"6"15,0 0 1-15,0 0 3 0,0 0 1 0,0 0 0 16,0 0-4-16,0 0-3 0,0 0-2 15,0 5-4-15,0-5-3 16,0 1-1-16,0-1-2 0,0 0-2 16,0 0-1-16,0 0-2 0,0 1 0 0,0-1 2 15,0 0 2-15,0 0 2 0,0 0 0 16,5 0 1-16,-1 0-1 0,3-1 1 16,0-3-2-16,-2 2 1 0,-2 0-1 15,1 2 1-15,0-3 1 0,3 2 0 16,2-4 1-16,0 3 1 0,-2-3 0 0,1 0 1 15,-2-1 1-15,0 2 1 0,2-4-1 16,1-1 0-16,-1 2-1 0,2-4-3 16,-1 2 2-16,-1 2 1 0,4-3-3 15,-5 5 1-15,2-1-3 0,-2 0 0 16,0 2 0-16,1-3 0 0,0 3 2 16,-1 0-1-16,1-1 1 0,-1 0 1 15,1-1 0-15,0 2-1 0,0-2 0 16,4-2-1-16,-2 3-1 0,2-2 1 15,-3 2-1-15,2-1-1 0,2-1 1 0,1-1 0 16,2-1 1-16,2 1 0 0,-7 3 0 16,5-2-1-16,0 1 0 0,0 0 2 15,4-3-2-15,0 2 0 0,-1-1 0 16,0-1 0-16,1-1 1 0,0 0 0 16,-1 0 0-16,1-4 0 0,0 0 0 0,0 0 1 15,-2 1-1-15,1-1 1 0,3 2-2 16,-1-2 1-16,1 2 1 15,3 0-2-15,1 1 0 0,-2 0-2 16,2 3 1-16,-2-2 1 0,0 3 0 0,1-1 0 16,-1-2-1-16,2 2 1 0,0-3-1 15,-1 3 2-15,1-2-1 0,0 1 1 16,0 0-1-16,0 0 1 0,-1-4 1 16,-2 3 0-16,-1-3 3 0,-1 4-1 15,-6 0 1-15,0 4-1 0,-6 0-1 0,0 1-1 16,1-1 2-16,-7 3-2 0,1 1 1 15,-4 1-1-15,0-1 2 16,0 1-1-16,2 0 2 0,-1-2-1 16,5 0 1-16,-2 1 1 0,2-1-1 0,0 0-2 15,-2 1 1-15,1 0-2 0,-1 0 0 16,3-3 1-16,-2 3-3 0,0 0 1 16,-1-1-1-16,1 1 0 0,-1-1 1 15,1 0-1-15,-1 0 0 0,-4 2 0 16,0-1 0-16,0 1-1 0,2 0 0 0,-1-2 1 15,1 2 0-15,-1-1 2 0,1 1-2 16,0 0 2-16,-1 0-2 0,1-1 3 16,-1 1-2-16,1 0-4 15,-2 0-13-15,0 0-30 0,1 0-29 0,-1 0-39 16</inkml:trace>
  <inkml:trace contextRef="#ctx0" brushRef="#br0" timeOffset="268030.804">22169 6827 47 0,'0'0'6'0,"0"0"-9"0,0 0-6 16,0 0-22-16</inkml:trace>
  <inkml:trace contextRef="#ctx0" brushRef="#br0" timeOffset="271760.4466">22045 7318 268 0,'0'0'55'0,"0"0"-13"0,0 0-13 16,0 0-9-16,0 0-9 0,0 0-3 16,0 0-5-16,0 0-7 0,0 0-6 15,-16-2-5-15,16 2 0 0,-1 0 4 16,1 0 5-16,0 0 6 0,0 0 3 16,0 2 0-16,0 5-1 0,0 7 1 0,1 3-1 15,2-7-1-15,3 5 1 16,-4-4-2-16,1-2 1 0,0 2-1 15,0-3 0-15,0 0 2 0,-1-3-2 16,1 0 0-16,-2-3-2 0,1 1 2 0,-1 1 0 16,2 0 2-16,-3-4 1 0,0 0 3 15,0 0 1-15,1 2 4 0,-1-2 1 16,3 0 3-16,-3 1 3 0,0-1-3 16,1 0-4-16,-1 0-2 0,0 0-6 15,0 0-2-15,0-3 1 0,0-5-2 16,0-2 0-16,0-2-1 0,-1 6-1 15,1-6 1-15,0 5-1 0,0-4 1 16,0-2-2-16,0 2 1 0,1 1 0 16,4-1-1-16,-1 1 1 0,1 1-2 0,0-1 1 15,1 2 2-15,1 0-2 0,1 2-1 16,-3 0-2-16,-2 2-2 0,2 3-1 16,-5 1 4-16,4 0 0 0,3 0 4 15,2 0-1-15,4 1-1 0,-2 9 2 16,0-3 1-16,-3 4 1 0,-1 3 4 0,-1-1-2 15,0 3 2-15,0-3-3 0,-3-2 0 16,-2 1 0-16,2-2 1 0,-3-3 0 16,0 5 1-16,0-6 1 0,0 0-2 15,0 5 1-15,0-7 0 0,-1 1 0 16,-1-1 1-16,-1-1 2 0,0 0 0 16,0 0 3-16,2 2 1 0,1-5 1 15,0 0-1-15,0 0 2 0,0 0-2 16,-1 0-6-16,-2 0-2 0,0-2-3 15,-2-7-2-15,1-7 2 0,3-4-2 0,1-6 1 16,0 2 0-16,0 1 1 0,4 5 0 16,0 1 0-16,-1 6 0 0,0 1-1 15,0-1 1-15,1 1-1 0,1 2 0 16,-4 4-3-16,6-3 0 0,-4 4-1 16,0 0-1-16,4-1 2 0,-2 1 0 0,5 3 2 15,6 0 2-15,-3 0-1 16,6 3-1-16,-5 4 2 0,2 4-2 0,-3 3 2 15,1-1 1-15,-2 2 0 16,1 2 1-16,-1 0-1 0,-4 0-1 0,2-1-1 16,-4-4 1-16,0 0-2 0,-3-2 2 15,-2-6 0-15,1 7-2 0,-2-5-2 16,0-2-3-16,0 7-13 0,0-7-17 16,0 1-43-16,-3 1-39 0,-7-4-71 15</inkml:trace>
  <inkml:trace contextRef="#ctx0" brushRef="#br0" timeOffset="273298.4207">22580 7401 110 0,'0'0'33'0,"0"0"-1"0,0 0 5 16,0 0 3-16,0 0-3 0,0 0 4 16,0 0-6-16,0 0-8 15,0 0 0-15,-19-26-7 0,18 25-4 0,1 1-2 16,-3-2-5-16,3 2-5 0,-1-1-6 16,1 1-2-16,-2 0-2 0,1 0 3 15,-2 7 4-15,0 8 1 0,0 7 0 16,1 1-1-16,1 1 1 0,1 3-4 15,0 2 4-15,0-2-2 0,0 0 1 0,0-7-2 16,0 0 1-16,0-8-2 0,0-5 1 16,0-2 0-16,0 0 1 0,0 0 5 15,0 0 3-15,0 0 10 0,0-5 5 16,0 0-2-16,0 0-3 0,0-12-8 16,1-8-9-16,-1-10-1 0,2-2-1 0,-2 0 3 15,1 0-1-15,-1 2 0 16,0 9-1-16,0 1 0 0,0 6 1 15,0 7 1-15,0 1-1 0,0 6 2 16,0-2-5-16,0 2-2 0,0-2-1 0,0 1 0 16,0 1 3-16,3 0 3 0,2 5 2 15,3 7-1-15,1 6 0 0,1 0-2 16,3 4 1-16,-1-3-1 0,1 2-1 16,0-1 0-16,0-1 1 0,0-3-2 15,-2-1 1-15,-3-4-2 0,0 0-4 0,-2-6-11 16,1 2-28-16,0-1-62 0,-2-2-92 15</inkml:trace>
  <inkml:trace contextRef="#ctx0" brushRef="#br0" timeOffset="273502.3986">22450 7583 277 0,'0'0'28'0,"0"0"-10"15,0 0-8-15,0 0-6 0,98-47-4 16,-70 40-6-16,2-1-8 0,-1 1-17 16,0-3-49-16</inkml:trace>
  <inkml:trace contextRef="#ctx0" brushRef="#br0" timeOffset="274269.4171">22879 7125 429 0,'0'0'23'0,"0"0"4"16,0 0 1-16,0 0-2 0,0 0-9 16,0 0-6-16,-47-80 1 0,44 76 2 15,0 1-5-15,-1 0-3 0,1 1-4 0,0-2-3 16,0 3-1-16,3 1-3 0,0-2-2 15,-5 2-2-15,-3 2 2 0,-1 3 1 16,-1 3 1-16,2 4 2 16,3-2 2-16,1 6-1 0,1 0 1 0,0-4-1 15,1 6-1-15,2-2 3 0,0 2-3 16,0-2 7-16,3-1-3 0,2-1-1 16,-2-4-2-16,3 4-1 0,-3-6 0 15,-1-4 0-15,1 1 1 0,-3-5-1 16,0 0 3-16,0 0 2 0,1 1 1 0,1-1 2 15,-1 0 1-15,-1 0-2 0,3 0 3 16,2-10-3-16,-1-5 0 0,3-7-4 16,0 1 0-16,-1 0-2 0,1 0 3 15,-1 7 1-15,1 0 1 0,-2 7 2 16,-4 2 1-16,2 0 0 0,-3 5 0 16,1-5-2-16,2 3 0 0,-1-3-1 15,1 3 1-15,-3 2 0 0,0-2 0 16,0 2-1-16,1 0-2 0,-1 0-3 15,2 0 3-15,1 0 6 0,1 6 3 0,4 9 4 16,0 4 0-16,1 6-2 0,-2 1-7 16,1 3 2-16,0 0-7 0,0-1 1 15,2 1-1-15,1 0 0 0,2 1 1 16,1-2-1-16,1 0-1 0,0-2 0 16,-2-1-1-16,3-1 0 0,-4-1 1 0,1-3 0 15,-6-5-1-15,0-2-3 16,-2-3 0-16,-4-6-2 0,2 0 3 15,-3-4 1-15,0 0 7 0,0 0 2 16,0 4 1-16,-3-3-2 0,-7-1-2 0,-9 0 1 16,0-12-1-16,-5-6-1 0,2-3-2 15,5-4 2-15,-1-1-1 0,7-1-1 16,1-1-1-16,4 1-1 0,5-1-2 16,1 0-7-16,4 1-18 0,6-3-50 15,3 2-117-15,0-3-112 0</inkml:trace>
  <inkml:trace contextRef="#ctx0" brushRef="#br0" timeOffset="277044.5385">23323 6820 220 0,'0'0'52'15,"0"0"-14"-15,0 0-15 0,0 0-7 16,0 0 0-16,0 0 0 0,0 0-3 16,0 0-2-16,0 0-2 0,0 0-2 15,-17-28-4-15,15 28-2 0,1-1-1 16,-1 1-2-16,1 0 1 0,-7 0-4 15,2 0-1-15,-6 0 0 0,-4 5 0 16,3 5 1-16,-4 5 1 0,5 3 0 0,1 2-1 16,4 3 0-16,2 1 2 0,1-1 2 15,2 4 1-15,1-4-1 0,1 0-2 16,0-7 1-16,0 2 0 0,1-2 1 16,2-4-2-16,2 5 3 0,-2-8-2 15,2 0 1-15,2 0-3 0,1-3 0 0,0 0 1 16,-3-2 1-16,6-3 1 0,1-1 1 15,5 0-7-15,4-7-3 16,-3-1-1-16,0-1 1 0,-2-1 6 16,-2 2 4-16,-3 0 1 0,0-2 2 0,-4 5 1 15,0-3 1-15,3-3 2 0,-5 4 2 16,3-5-1-16,-2 4 2 0,-3 0-1 16,1-2 2-16,-2 5 3 0,-1-5 2 15,1 5 0-15,-1-1 0 0,1 1 1 16,-2 5 4-16,0-1 1 0,0 1 0 0,0-1-6 15,0-1-8-15,0 1-9 0,0 1-6 16,0 0-3-16,0 0 3 0,-5 5 3 16,-2 9 3-16,-3 6 0 15,3-1-3-15,2-2-2 0,2 0 2 0,2-6 2 16,1 1 1-16,0 1 0 0,0-2 0 16,0 0-3-16,0-7 1 0,1 2-1 15,1-2-1-15,-1-1-2 0,1-1 2 16,1 3 0-16,-3-5 3 0,0 0 6 15,0 0-1-15,0 1 4 0,1 0 1 0,-1-1-1 16,0 0 2-16,2 0-6 0,-2 0 0 16,0 0-3-16,0-1 0 0,0-3 3 15,-3-5 0-15,0 0-3 0,0-2 0 16,1 2 0-16,1-1 0 0,1-1 0 16,0-1 1-16,0 1-1 0,0-2 0 15,0 2-2-15,0-1-5 0,1 0 4 16,1 6-1-16,1-4 0 0,-2 6 0 15,1-1-2-15,-1 3-4 0,1-4-5 16,1 3-2-16,2-4 1 0,7-4 5 0,-2 4 4 16,4-4 2-16,-1 2-2 0,3 0-2 15,-3 0 1-15,2 0 1 0,-4 2 5 16,1 3-1-16,-2 0 0 0,-6 2 1 16,1 0 1-16,-1 1 0 0,0-1 1 15,1 1 1-15,-1 1 1 0,-4 0 6 0,0-2 3 16,0 2 3-16,2 0 6 15,-2 0 0-15,0 0 1 0,2 0-6 16,-2 0-6-16,0 0-7 0,0 0-5 16,-5 6-3-16,-4 5 0 0,2-2 2 0,-1 3-2 15,0 0 3-15,4-4-1 0,-1 1-5 16,4-4 0-16,1-5-4 0,-2 0 1 16,2 0 4-16,0 6 2 0,0-1 4 15,0 4 3-15,3-2 0 0,3 0 1 16,1-2 0-16,2 0-2 0,-2 1 2 0,0-3-3 15,1 1 3-15,0 1-1 0,-2-1 1 16,-3-2 2-16,3 4-3 0,-3-3 1 16,0 0 1-16,2 3 0 0,-4-1 3 15,1-2 4-15,-2 6-1 0,0-3 0 16,0 3-1-16,0 1-5 0,-4 0 2 16,0-3 0-16,1-4 0 0,-3 4-2 15,3-5 0-15,0 0-2 0,0 1 2 16,3-3-11-16,0 0-19 0,-6 0-46 15,-1-1-82-15</inkml:trace>
  <inkml:trace contextRef="#ctx0" brushRef="#br0" timeOffset="277801.5215">23809 6782 352 0,'0'0'36'0,"0"0"-13"15,0 0-7-15,0 0-6 0,0 0-4 16,0 0-2-16,0 0-2 0,0 0-1 0,0 0 1 15,0 0 1-15,-16-29-2 0,16 29-1 16,0-1 0-16,0-4-1 0,0 0 1 16,0-3 0-16,4-1 0 0,1 2-2 15,1 1-2-15,-3 3-4 0,4 0-1 16,-2 1 0-16,0 1 3 0,4 0 4 0,-5 1 2 16,3 0 1-16,6 7 0 15,-6-1 1-15,2 4 0 0,0 3-2 16,-6-4 0-16,1 6-1 0,-3 2 1 15,-1 1 1-15,0 5 1 0,0-2 0 0,-4-8 2 16,0 3-3-16,0-7 2 0,2-4 1 16,-2 4 1-16,2-5 1 0,1 1 1 15,-1-1 1-15,2-4 2 0,0 0 1 16,0 0 0-16,0 0-2 0,0 2-3 16,0-2-2-16,0 0-2 0,0 0-1 0,0 0 0 15,8-5-1-15,2-4 1 16,0-1-3-16,0 2 0 0,-2 3 0 15,-3 2 1-15,4 0-1 0,-5 2-1 16,0-1 0-16,8 1-4 0,-8 1 1 0,4 0 3 16,-1 1-2-16,-3 7 2 0,3 0-1 15,-7 2 0-15,0 8 3 0,0-3 1 16,-8 8 4-16,-2-3-3 0,-2-1 0 16,-2-3 1-16,5-5-1 0,1-4-1 15,5-4 0-15,3-3-3 0,0 0-2 0,0 0-5 16,0 0-14-16,-2 0-41 0,-4 0-50 15,5-12-70-15</inkml:trace>
  <inkml:trace contextRef="#ctx0" brushRef="#br0" timeOffset="278204.1566">24107 6665 467 0,'0'0'55'0,"0"0"-19"16,0 0-12-16,0 0-11 0,0 0-9 15,0 0-7-15,0 0-5 0,0 0-2 16,0 0 3-16,-30-6 3 0,27 17 2 16,1 7 1-16,1 0 1 0,1 8-2 15,0-4 1-15,0 0-1 0,4-2 0 16,1-1-1-16,-1 0 0 0,0-6 0 15,1 2 0-15,-2-6 0 0,2 2 0 0,-2-2-3 16,-2-4 2-16,2 0 3 0,-3-5 1 16,0 0 1-16,0 0 5 0,5 0-1 15,-1-7-1-15,4-8 0 0,1-8 0 16,-1 1 0-16,-2 3 2 0,-3 1 2 16,-1-2-3-16,-2 7 0 0,0-9-2 0,0 1 1 15,0 7 3-15,0-5-3 16,0 8 1-16,0 5 3 0,0 2-3 15,0 4-1-15,-1-5-5 0,0 2-12 16,-2 0-18-16,-5 0-28 0,-1 3-34 0,-8 0-27 16,0 3-35-16</inkml:trace>
  <inkml:trace contextRef="#ctx0" brushRef="#br0" timeOffset="278588.9288">24055 6345 423 0,'0'0'65'16,"0"0"-17"-16,0 0-17 0,0 0-12 16,0 0-9-16,0 0-5 0,0 0-4 15,0 0-8-15,0 0-6 0,0 0 3 16,-21-18-1-16,15 31 8 0,0 7 6 0,0 8 0 15,1 0 2-15,3-3-4 0,2 0 0 16,0-2 1-16,0-8-3 0,4-1 3 16,0-5-4-16,2-3 0 0,2 1 2 15,-4-4 1-15,7-1 2 0,1-2 0 16,5-2 2-16,2-7-6 0,-5-2 5 16,-3 3-6-16,-5-7 5 0,-2 6-1 15,-4-2 0-15,0-8 2 0,0 7-2 16,0-4 4-16,-7 0 2 0,-2 5-3 15,-1 0 1-15,-2 2 1 0,5 4 0 0,-3 3-3 16,-7 2-3-16,0 2-9 0,-6 8-12 16,0 5-37-16,3 1-56 0,0 0-97 15</inkml:trace>
  <inkml:trace contextRef="#ctx0" brushRef="#br0" timeOffset="280019.7891">19237 8196 97 0,'0'0'38'0,"0"0"-2"15,0 0 0-15,0 0 1 16,0 0-7-16,0 0-9 0,0 0-6 15,0 0-8-15,0 0-1 0,0 0-3 16,8-27 1-16,-8 27-4 0,2-1 0 0,-2 1-6 16,0 0-1-16,0 0 2 0,0 0 6 15,0 0 6-15,1 1 7 0,-1 5 4 16,0 7-2-16,0 3-2 0,-1 1 0 16,-4 0-7-16,2-1 2 0,-2 2-4 15,-1 2 1-15,-1 6-2 0,-2-4-2 0,-2 3-1 16,2-3 0-16,2-8-1 0,1 0-1 15,1-7 1-15,1-2-1 16,3 0 1-16,1-5 0 0,-3 3 0 16,2 1-2-16,-1-1 2 0,1 2-2 0,1-5 0 15,-2 0 0-15,2 0 1 0,0 2-2 16,0-2 5-16,0 0-2 0,0 1 2 16,0-1 1-16,0 0 2 0,0 1-3 15,0-1 1-15,0 0 0 0,0 0-2 16,0 0 0-16,0 0 1 0,2 0 0 0,6-5 3 15,8-6-2-15,3-3-1 0,0 2 0 16,-1 2-1-16,0-1-2 0,2 2-1 16,-1-2 2-16,-2 2-2 0,0 1 0 15,-3 2-2-15,0 1-4 0,-5 3-2 16,-5 1-5-16,1-1-7 0,-1 2-18 16,1 0-15-16,0 0-8 0,1 0-4 15,-6 2 3-15,1 3-9 0</inkml:trace>
  <inkml:trace contextRef="#ctx0" brushRef="#br0" timeOffset="280388.7014">19305 8168 310 0,'0'0'86'0,"0"0"-20"0,0 0-10 0,0 0-13 16,0 0-9-16,0 0-10 0,0 0-6 15,0 0-5-15,0 0-5 0,-16-3-3 16,14 1-2-16,1 2-4 0,-1 0-1 16,1 0-5-16,1 0 0 0,0 0 2 15,0 2 2-15,0 8 3 0,9 8 2 0,2 5-2 16,1 0 2-16,2 1-1 0,-1 1 2 15,0-1-2-15,0-1-1 16,-1-4 1-16,1-1-2 0,-6-5 1 16,2-1 1-16,-3-5-1 0,-1 1 0 0,1 0-1 15,-3-6 1-15,0 3-1 0,-3-5 0 16,0 0-4-16,0 0-7 0,1 2-13 16,1-2-20-16,-1 0-44 0,-1 2-61 15,0-2-124-15</inkml:trace>
  <inkml:trace contextRef="#ctx0" brushRef="#br0" timeOffset="281613.5166">18024 9281 88 0,'0'0'35'0,"0"0"0"0,0 0 0 15,0 0-6-15,0 0-3 0,0 0-6 0,0 0-7 16,0 0-3-16,0 0-1 0,0 0 1 16,-11-3 2-16,11 4 0 0,0 3-3 15,0 6 1-15,6 2 5 0,0 1 3 16,5 2 1-16,-3 1-2 0,-1-5-2 16,-1-1-5-16,-2-1-1 0,2 0-3 0,0 0-3 15,-4-1 0-15,3 0-2 16,-4-3 1-16,2-1-1 0,-3-4 0 15,0 0 1-15,0 0 0 0,2 3 0 16,-2-2 5-16,0 1 7 0,1-1 1 0,-1 1 0 16,0-2-2-16,0 1-6 0,0-1-5 15,0 0 1-15,-3-10-1 0,-3-2 2 16,-1-3 0-16,3 1 0 0,-3-2-2 16,4 6-1-16,-2-8-1 0,1 7 0 15,3-1-1-15,-1 1 0 0,1 5-1 0,1 2-4 16,0 4 0-16,0-3 0 0,0 3 0 15,0-1 3-15,4-1 2 0,6 2 0 16,6 0 1-16,-1 0 0 16,5 6 1-16,-10-2-1 0,6 2-1 0,-5 1 0 15,-1-3 1-15,2 3-1 0,-5-2 2 16,1 1-2-16,0-1 1 0,-1 1-1 16,-1-2 1-16,-3-1 1 0,2 3 1 15,-2-1 0-15,-2-2 1 0,3 1 1 16,-4-4 0-16,0 0 0 0,0 0 2 0,1 2 5 15,-1-1 5-15,0 0 3 0,2 2 0 16,-2-2-5-16,0 1-5 16,0-2-4-16,0 0-2 0,0 0 2 0,-2 0-1 15,-1-2-1-15,-3-7-1 0,1 0 0 16,1-2-2-16,1 1 2 0,0-1-2 0,0-1 0 16,0 6 1-16,3 1-2 15,0-1-1-15,0-1-1 0,0 2-2 16,0-6-3-16,0 6 3 0,6-2 1 15,4-2 1-15,6 1 1 0,3 1 0 0,2 2-1 16,3 4 1-16,-1 1-2 0,0 0-4 16,-1 5-4-16,-2 3-4 0,-1 3-8 15,-2 1-24-15,-4 2-44 0,0 4-32 16,-6-4-77-16</inkml:trace>
  <inkml:trace contextRef="#ctx0" brushRef="#br0" timeOffset="282118.0159">18561 9355 452 0,'0'0'49'0,"0"0"-17"15,0 0-14-15,0 0-11 0,0 0-7 16,0 0-4-16,0 0-2 16,0 0 3-16,0 0 1 0,0 0 4 0,-4 56-2 15,1-36 1-15,2 1-1 0,-1-1 0 16,2 0 0-16,-1-7 1 0,1-1-1 16,-2 0 1-16,2-7-1 0,0 1 3 15,0-6 0-15,-1 0 4 0,1 0 3 16,0 2 4-16,0-1 2 0,0 0 2 0,0 1 1 15,0-1-2-15,0-1-1 0,0 0-3 16,-1 2-3-16,1-2-3 0,-2 0-5 16,-1-5 0-16,0-5-2 15,-1-5 1-15,2 4-1 0,-1-9-2 0,3 2 2 16,0 5 0-16,0-7 0 0,0 8-1 16,0 0 0-16,3 1-2 0,-1 6 0 15,-1 1 0-15,-1 4-2 0,0-3 1 16,0 3 2-16,8 0 2 0,2 0-1 15,4 5 0-15,2 6 0 0,-2 0-2 0,0 4 0 16,-2 2 0-16,-1 2-6 0,-4 3-6 16,3 2-6-16,-4 4-6 0,-2-3-16 15,-1 2-8-15,0-7-29 0,-2 0-29 16,-1-7-14-16,0-6-47 0</inkml:trace>
  <inkml:trace contextRef="#ctx0" brushRef="#br0" timeOffset="282302.4514">18498 9579 510 0,'0'0'40'16,"0"0"-18"-16,0 0-14 0,0 0-6 16,0 0-3-16,0 0-1 0,0 0 0 15,60-94-3-15,-35 74-3 0,6 0-4 0,-1 3-14 16,0 0-27-16,-1 1-46 0,0 2-24 15,-3-2-53-15</inkml:trace>
  <inkml:trace contextRef="#ctx0" brushRef="#br0" timeOffset="282996.9324">18764 9062 441 0,'0'0'50'16,"0"0"-8"-16,0 0-8 0,0 0-9 0,0 0-6 16,0 0-5-16,-35-79-5 15,31 70-4-15,-2 1-1 0,3 5-4 16,0 0-2-16,3 3-3 0,0-2-4 15,-5 2 2-15,0 0 2 0,-2 2-1 0,0 3-2 16,1 2 2-16,-1 6-2 0,2-5 1 16,1 7 3-16,1-4 1 0,2 1 0 15,1 2 1-15,0-2-2 0,0 2 2 16,0-2 1-16,0 2 1 0,0-4-2 16,0 1 1-16,1-7 0 0,1 3-1 0,-2-7 0 15,0 0-1-15,0 0-2 0,1 1 2 16,0 1 1-16,1-1 1 15,-1 1 2-15,1-2 1 0,-1 2 0 16,5-2 0-16,1-4 0 0,-1-2 1 0,3-4 0 16,-1-2 0-16,1-3-1 0,0-1 0 15,-2 5 0-15,1-1 2 0,-2 6 0 16,0-1-1-16,0-1 2 0,-3 5-3 16,3-3-1-16,-2 4 0 0,-1-1-2 15,4 3 6-15,2 0 2 0,4 5 1 0,0 7 2 16,-1 3-1-16,-3 5-5 15,-1 4 2-15,-1 2-4 0,-3 1 1 16,3 2 1-16,-2 0-3 0,-1 0 4 16,2-1-5-16,0-3 0 0,-2-2 0 0,2-7 0 15,-3-5 0-15,-2-2 0 0,1-4 0 16,-2-1 0-16,1 3 2 0,-1-7 0 16,0 0 2-16,0 0 2 0,0 1-1 15,0-1-1-15,0 0-1 0,-1 0 0 16,-11-1-2-16,1-9 1 0,-4-3-1 0,4-4 0 15,0-2-1-15,5-3 0 0,0-4-1 16,4-3-5-16,2-1 3 0,0-2-6 16,0 3 2-16,8 1-3 15,0 3-6-15,2 2-6 0,1 5-13 0,-2 4-25 16,1 8-44-16,0 3-46 0,-5 3-107 16</inkml:trace>
  <inkml:trace contextRef="#ctx0" brushRef="#br0" timeOffset="283724.2181">19156 8842 303 0,'0'0'70'0,"0"0"-11"0,0 0-4 16,0 0-6-16,0 0-13 0,0 0-7 16,0 0-9-16,0 0-5 0,0 0-10 15,0 0-5-15,-42-34-5 0,42 34-4 0,-2 0 3 16,1 2 1-16,1 9 1 0,-3 7 2 15,3 3 0-15,0 2-2 16,0 0 3-16,3-7 0 0,0 2-2 16,0-2 0-16,-2-6-1 0,3 4 1 0,-1-5 0 15,-1-6 0-15,2 5 0 0,-1-5 2 16,0 0 0-16,1-1 2 0,0-2 1 16,1 2-1-16,-1 0 0 0,7-2-1 15,-6 0 0-15,7 0-1 0,-2-2 1 16,-1-1-1-16,2-1 1 0,-2 1 0 0,1-1-1 15,1 3 1-15,0-2 0 16,-1 1 0-16,1 1-1 0,-6 0 0 0,0 1-2 16,-5 0-1-16,0 0-3 0,0 0 2 15,3 0 1-15,0 1 2 0,-1 8 2 16,-2 3 1-16,-2 2 0 0,-6 1 0 16,0-4-1-16,-3-3 2 0,2-3 1 15,0 0-2-15,1 1 5 0,2-5-1 16,2 2 1-16,-2-3 1 0,1 0-2 15,-3-3-2-15,-2-7 0 0,5-7-2 0,1-4-1 16,4-3 0-16,0-1-1 0,4 0 1 16,4 0 0-16,0 1 0 0,1 1 0 15,0 5-2-15,-1 4 2 0,1 4-1 16,-2 2-2-16,-2 5 0 0,-1 0-4 16,1 2 2-16,1 1 1 0,5 0 2 0,4 0 1 15,-2 7 0-15,3 4 0 0,-3 1 1 16,1 1-2-16,-3 1 2 15,1 3 2-15,-2 1-5 0,0 2 2 16,-2 0-1-16,1-2-9 0,-3-6-6 0,0 2-11 16,-4-6-15-16,0-3-17 0,1 0-21 15,-3-5-12-15,0 0-27 0</inkml:trace>
  <inkml:trace contextRef="#ctx0" brushRef="#br0" timeOffset="283884.3461">19270 8790 363 0,'0'0'70'0,"0"0"-21"15,0 0-15-15,0 0-15 0,0 0-14 16,0 0-12-16,0 0-13 0,0 0-23 16,0 0-46-16,-17-14-91 0</inkml:trace>
  <inkml:trace contextRef="#ctx0" brushRef="#br0" timeOffset="284404.1433">19412 8734 380 0,'0'0'33'0,"0"0"-7"0,0 0-12 0,0 0-8 16,0 0-6-16,0 0-3 0,0 0 2 16,0 0-3-16,0 0 0 0,30-5-1 15,-16 16 1-15,-3 3 3 16,-4 1 2-16,0 1 0 0,-4 3 1 0,0-2-1 16,-2-2 0-16,1-3 1 0,-2-2-2 15,0 3 0-15,0-8 1 0,0 2 1 16,0-7 1-16,0 0 5 0,0 0 5 15,0 1 8-15,0 1 4 0,0-1 2 16,0 1-4-16,0-1-9 0,0 1-2 0,0-2-7 16,0 1 0-16,-2-1 1 0,-2 0-3 15,-3-1 0-15,0-7-1 0,-2-5 0 16,4 3 1-16,0-3 1 0,1 4 1 16,1-2-1-16,1 0-2 0,1-2-1 15,1-2-1-15,0 2-2 0,0-5-1 0,0 7 0 16,1 1-3-16,4 0 2 0,1 2 1 15,3-1 1-15,-1 2 0 0,6-1-1 16,-7 6 0-16,3-1-2 16,2 1 2-16,-1 2 0 0,7 0 0 0,-4 4-9 15,5 4-5-15,-6 5-7 0,-3 1-1 16,-1 5-1-16,-5 2-2 0,1 1-5 16,-4-7-9-16,-1 6-9 0,0-7-1 15,0-2-1-15,0 1-4 0,0-6-1 16,0-2-11-16</inkml:trace>
  <inkml:trace contextRef="#ctx0" brushRef="#br0" timeOffset="284888.1113">19598 8687 273 0,'0'0'73'0,"0"0"-8"16,0 0-14-16,0 0-15 0,0 0-11 15,0 0-8-15,0 0-4 0,0 0-7 0,0 0-3 16,0 0-3-16,-3-40-1 0,3 31-1 16,5 2 0-16,3 1 0 0,5-2 0 15,-4 4-1-15,8-1 0 0,-6 1 1 16,1 3 0-16,0 1-1 0,0 0-1 16,1 0-2-16,-3 0-1 0,0 1 0 0,-4 6 1 15,1-1 1-15,-6 3 3 16,2 7 2-16,-3-1 0 0,0 5 1 15,-4-2 1-15,-1-3 1 0,1-3 0 16,0-3 0-16,1-5-2 0,2 1 0 0,1-5-2 16,0 0 0-16,0 0 0 0,0 2 0 15,0-1-1-15,0 1-2 0,0-1 2 16,0 0 1-16,0 1 4 0,0-1 1 16,1 1 0-16,5-2-1 0,-1 2-2 15,0-2-1-15,-1 0-2 0,2 0 0 0,1 0 0 16,3 0 1-16,-5 3-1 0,-1-2-1 15,5 4 0-15,-4-2 0 16,1 3 0-16,0 1 2 0,-3 3-1 16,0 0 2-16,-3 1 2 0,0 5-1 0,0-2 1 15,-7 6-4-15,2-8-4 0,-2-1-4 16,1-4-3-16,4-4-5 0,-1 2-6 16,3-5-22-16,0 0-26 0,0 0-18 15,-3 0-36-15</inkml:trace>
  <inkml:trace contextRef="#ctx0" brushRef="#br0" timeOffset="285267.5837">19830 8576 439 0,'0'0'41'15,"0"0"-9"-15,0 0-15 0,0 0-8 16,0 0-5-16,0 0-4 0,0 0 1 15,0 0 0-15,0 0 1 0,-24 46 2 0,24-31-2 16,3 6-1-16,3-4-1 0,1-2 0 16,-1-3-1-16,0 0 1 0,1 1-1 15,-2-5-2-15,0 2 1 0,-1-3-1 16,-1-5 0-16,0 2 0 0,0 1 2 16,-3-5 1-16,0 0 4 0,0 0 2 0,0 0 0 15,0 1-2-15,0-1-1 16,0 0-1-16,0-1-2 0,0-12 1 15,0 3-1-15,-3-8 0 0,0 9 1 16,2-4-1-16,-1 3 1 0,2-3 0 0,-1 3 2 16,1 4-1-16,-1-5-1 0,1 6-1 15,0 0 0-15,0 0-1 0,0 5-1 16,-2-2-4-16,2 2-13 0,0-6-17 16,0-1-18-16,0-3-15 0,0 0-20 15,0 2-6-15,3-2-24 0</inkml:trace>
  <inkml:trace contextRef="#ctx0" brushRef="#br0" timeOffset="285705.344">19641 8268 275 0,'0'0'78'0,"0"0"-8"15,0 0-12-15,0 0-10 0,0 0-9 16,0 0-10-16,0 0-6 0,0 0-7 16,0 0-6-16,0 0-8 0,-25-25-3 15,23 25-4-15,-2 0 1 0,-2 7 0 16,-1 6 1-16,0-1 0 0,5 5 2 16,2 3 1-16,0-2 0 0,0 5-3 15,3-9 2-15,3-1-2 0,1-1 0 16,-1-5 0-16,2 1 1 0,0-1-1 15,-5-4 1-15,7 1 1 0,-6-3-1 0,0 1 1 16,2 0 1-16,-6-2 1 0,5 0 1 16,-1 0 0-16,1 0 0 0,1 0 1 15,-4-4 0-15,-1 2-1 0,1-3 1 16,-1-3-1-16,-1 4 2 0,0-5 0 16,-4 2 0-16,-2-1-1 0,-1 0 0 0,-2 2-1 15,2 0-1-15,2 3 1 16,-2-3-3-16,2 5-1 0,0-3-4 15,1 3-11-15,4 1-21 0,0-2-21 16,0 4-41-16,0 5-37 0,0 7-120 0</inkml:trace>
  <inkml:trace contextRef="#ctx0" brushRef="#br0" timeOffset="308376.6317">19261 6346 0 0,'0'0'6'16,"0"0"0"-16,0 0-2 0,0 0 0 15,0 0 0-15,0 0 2 0,0 0 0 16,86-78 1-16,-68 60 0 0,0 1 0 16,1-1-2-16,2-2 0 0,0-2 0 0,2 2-2 15,1 0 1-15,1-2-1 0,2 0-1 16,-1 1 0-16,3 0-2 15,2-2 0-15,-2 1 0 0,1-1-1 16,-1 0 2-16,0 1-5 0,-2-2 4 0,1 0-3 16,-1 0 3-16,-1 0 1 0,1-1-1 15,-2 3 1-15,3 1-1 0,-4 1 0 16,2 0 0-16,-3 1 0 0,-2 0 1 16,2 0-1-16,-2-1 0 0,0-2 2 15,2 1-4-15,0-1 2 0,0-1 2 0,-1 1-1 16,0 3-1-16,-1-1 1 0,-2 5 0 15,-5 3 0-15,-2 2 0 0,-3 4 2 16,-7 3-1-16,3 0 1 16,-5 3 1-16,0-1 1 0,0 1 3 0,1-2 3 15,1 0-1-15,-1 2-2 0,1-1-3 16,-1 1-3-16,1-1-1 0,-1 1 0 16,-1-2 1-16,2 2-2 0,-2-1 0 15,1 1 0-15,-1-2-2 0,0 2 1 16,2 0-1-16,-2 0 0 0,0-1-2 0,1 1 2 15,-1 0-3-15,0 0 1 0,0 0-6 16,0 0-1-16,0 0 3 0,0 0 0 16,0 0 7-16,0 0 1 0,0 0-1 15,0 0-1-15,0 0-1 0,0 0-3 16,0 0-2-16,0 0 2 0,0 0-1 16,-6 0 2-16,0 0 4 0,0-2 0 15,-6 0 1-15,6 2 0 0,-6 0 0 16,1 0 1-16,-1 0-2 0,2 0 1 15,-3 0-1-15,-2 0-1 0,4 2 4 0,1 1 0 16,-1 0 0-16,7-1 1 0,-7-1 0 16,2 2 4-16,0 0 1 0,-1-1-2 15,6-1-1-15,-6 1-1 0,5-1 3 16,1 1 5-16,-2 0 2 0,6-2 1 16,-1 0-2-16,1 0-4 0,-1 1-2 0,-1-1-3 15,1 0-5-15,-1 1-5 16,1-1-5-16,-1 0 0 0,2 0 4 15,0 3 2-15,0-3 7 0,0 0-1 16,0 0 0-16,0 2-1 0,6-1 2 0,-2-1 0 16,9 0 0-16,-1 0 2 0,1 0-3 15,3 0 1-15,1-3 0 0,-7 0 2 16,7-3-4-16,-6 3 0 0,0 0 1 16,1-2-1-16,-2 3 1 0,0-1 3 15,-5 1-1-15,2 1-3 0,-7 1 3 0,0-2-3 16,0 2 5-16,1 0-2 15,1 0 1-15,-1 0 2 0,-1 0-3 0,0 0 1 16,0 0 1-16,0 6-2 16,-7 5 1-16,-3 4-1 0,0 1-2 0,-1 0-1 15,-1 4-2-15,1-1-2 0,-1 3-6 16,1 1-12-16,-1-2-11 0,1-2-13 16,1 1-16-16</inkml:trace>
  <inkml:trace contextRef="#ctx0" brushRef="#br0" timeOffset="308709.256">20125 5390 200 0,'0'0'34'0,"0"0"-9"16,0 0-11-16,0 0-12 0,0 0-4 15,0 0-3-15,0 0 2 0,0 0 0 16,0 0 1-16,-2 13-1 0,2 0-1 16,0-2 4-16,0 0 2 0,0 8 2 0,2-3-1 15,3 6 1-15,1-2-2 16,-2-7 2-16,1 1-3 0,-1-6-7 15,1 2 0-15,0 0-1 0,-1-3 1 16,1 0 5-16,1 0-2 0,0-1-10 0,2-1-17 16,-1 2-27-16,-2-5-73 0</inkml:trace>
  <inkml:trace contextRef="#ctx0" brushRef="#br0" timeOffset="308919.4348">20078 5498 376 0,'0'0'37'0,"0"0"-19"15,0 0-17-15,0 0-12 0,0 0-4 16,0 0-4-16,0 0-5 0,0 0-37 0,0 0-57 15</inkml:trace>
  <inkml:trace contextRef="#ctx0" brushRef="#br0" timeOffset="314155.7658">21086 8025 45 0,'0'0'18'0,"0"0"1"0,0 0 3 16,0 0-2-16,0 0-5 0,0 0-3 15,0 0-3-15,0 0 0 0,0 0-1 0,0 0 2 16,0-8 2-16,0 7 1 0,0 1 1 16,0-2 2-16,0 2-1 0,0 0-1 15,0 0-1-15,0 0-4 0,0 0-2 16,0 0-2-16,0 0-2 0,0 0 1 16,0 0-1-16,0 0-1 0,0 0 1 0,0 0 0 15,0 0-2-15,0 0 5 0,0 0-3 16,-4 0 0-16,0 3 3 15,-2 4-2-15,0-2 1 0,-1 2 0 16,-3 5-2-16,0-1 1 0,-4 4-4 0,2-3 4 16,-2 1 1-16,-1 1-1 0,1-2 3 15,-3 2-1-15,3 0 1 0,-5 1-3 16,0 3 1-16,-1-1 0 0,-2 1 1 16,3 1-3-16,-4 1-1 0,0 3-3 15,-1 1-3-15,-1 2 2 0,-1 0 1 0,-2 0 0 16,4-2 1-16,1-2 1 0,2-3 0 15,4-2 1-15,2-2-1 16,0 0 3-16,2 1-2 0,0-3 0 16,0 1 2-16,-2 0-4 0,4 2 2 0,-1-3-2 15,2-1 2-15,1-4 1 0,5-1-1 16,-2-2 0-16,-1 2-1 0,0-2-1 16,-3 5 0-16,1-2-2 0,-7 7-1 15,3-3-1-15,-3 1 1 0,-1 1-3 16,-4 1 0-16,1 2 1 0,0-1-1 15,-2 1 3-15,2-2 2 0,4-1-3 0,0-3 2 16,3 2-2-16,3-4 0 0,2 2 0 16,0 0 2-16,2-3-1 15,-1 3 0-15,2-4-1 0,2-5-3 0,1 3-2 16,2-5 2-16,-1 0 2 0,1 0 2 16,0 2 3-16,-2-1 0 0,2 1 1 15,-1-1 0-15,1-1-1 0,0 0 0 16,0 2-1-16,0-2 0 0,0 0-3 15,0 0 2-15,0-5-3 0,6-3 1 0,-2 3-2 16,3-5-1-16,3 0 1 0,-2 2 2 16,3-4 2-16,-1 3 1 0,0-2 1 15,2 2-1-15,-2 0 1 0,2-2-1 16,-1 1 0-16,4-4-1 0,-1 2 0 16,-1 0-3-16,-4 3-2 0,2-1 1 0,-5 5-1 15,1-3 0-15,1 1 1 0,-1 0 0 16,0 0 1-16,-4 3 1 15,0 2 1-15,-2-3-2 0,2 2 1 16,0 0-2-16,0 0 3 0,-1-1 0 0,-1 0 3 16,0 0 0-16,3 0 2 0,-4 4-2 15,0-5 1-15,2 0-1 0,-1 1 1 16,1-1 0-16,-2 5 2 0,0-1-1 16,0 1-1-16,0-3 1 0,1 3 1 15,-1-2-2-15,0 1 3 0,0-1-3 0,0 0 1 16,2 1 0-16,-2 0 1 15,0-1 1-15,0 1-1 0,0-1-1 16,0 2 2-16,0-2 2 0,0 2 5 16,0-2 5-16,0 2 5 0,0-1-3 0,0 1-3 15,0-1-2-15,0-1-7 0,0 1-2 16,0-1 0-16,0 1-2 0,0 0 0 16,-2 1 2-16,1-2-2 0,-1 2-1 15,-2-3-2-15,-3 1 0 0,3 1-2 16,1-1-1-16,-2 2 0 0,1 0-2 0,-5 3-1 15,1 4 1-15,0 0 3 0,-2 5 1 16,0 0 2-16,-1 4 3 0,0 0-4 16,0-2 2-16,1 6-1 0,-1-2 1 15,0 1-1-15,1 2 1 0,-2 3-2 16,-1-1 1-16,3 1 1 0,-3-1-2 16,3-1 2-16,0-2 1 0,2-5 0 15,0-3-1-15,4-3 2 0,1-6 3 16,1 2 2-16,2-5 1 0,-1 0 3 15,1 0-3-15,0 0-1 0,-2 1-3 0,2-1-4 16,-1 0-2-16,1 0-2 0,-2 0-2 16,2 0 1-16,0 0-1 0,0-6 2 15,0 0-1-15,0 1 0 0,0 1-2 16,0 4 3-16,0-2-1 0,0 2 4 16,0 0 0-16,0-1 1 0,0 1-1 0,2-1 2 15,-1-1-1-15,4-3-1 16,-1 2 1-16,5-3 0 0,2-3-1 15,1 2 0-15,4-4 0 0,0 0 1 16,1-1-1-16,1 1 1 0,2-1-1 0,1-1 0 16,-2 3-1-16,3 1 0 0,-3 0-2 15,-6 3-3-15,1 0-2 0,1 2-1 16,-7-2-1-16,8 2 2 0,-7 1 1 16,-5 2-6-16,1 0-9 0,-5 1-8 15,0-2-2-15,0 2 2 0,1 0 9 0,1 0 10 16,-1 0 3-16,-1 0 5 0,3 0 0 15,-3 3 3-15,0 0 0 0,-4 2-1 16,-4-1 0-16,4-2-7 16,0-1-10-16,-1 2 0 0,-1-3 0 0,-1 0 4 15,2 0 4-15,-4-1-3 0,6-2-4 16,-3-5 3-16,1 2 5 0,0-3 4 16,2 1 4-16,0-2 3 0,0 1 2 15,2 3 2-15,-1-3 7 0,1 2 5 16,-1 1 8-16,-2-4 5 0,3 7 6 0,-1-2 5 15,-3-5 1-15,2 8 5 0,0-3 0 16,1 3-2-16,2 2-5 0,-3-5-4 16,0 2-7-16,1-2-5 15,0 2-6-15,2 3-4 0,-1-2-4 0,1 2-7 16,0 0-3-16,-2-1-3 0,2 1-6 16,0 0 5-16,0 0 0 0,0 0 3 15,0 0 1-15,7 1 1 0,4 9 0 16,1 0 2-16,-3-3-2 0,0 3-1 15,2-2 0-15,-5-1-2 0,5 2 0 0,-3-2 1 16,-1 0 0-16,3 2 0 0,-2-3 0 16,-2-1 1-16,2 2-1 0,-5-4 0 15,1 0-1-15,-1-1 1 0,0 1-1 16,0-1-2-16,0 1 2 0,-3-3-1 16,0 0 1-16,0 0-3 0,2 1-8 0,-1-1-21 15,-1 1-38-15,0-1-29 0,0 2-45 16</inkml:trace>
  <inkml:trace contextRef="#ctx0" brushRef="#br0" timeOffset="318104.2028">19767 9908 133 0,'0'0'35'0,"0"0"-2"0,0 0 0 16,0 0-5-16,0 0-2 0,0 0 0 0,0 0 3 15,0 0 4-15,0 0 2 0,-46-68-4 16,43 64-3-16,-1-4-8 0,1 5-1 16,0 1-5-16,2-2-6 15,1 4-1-15,-2-1-4 0,2 1-3 0,0 0-2 16,-1 0 0-16,1 0 2 0,0 1 3 16,0 11 0-16,7 7 2 0,2 5-6 15,2-3 1-15,1 1 0 0,0-3-1 16,0 0 2-16,0-5-1 0,-1 0-1 15,-2-3 0-15,0-2 0 0,-2-4 0 0,2 2 3 16,-2-1-2-16,-4-3 1 0,4 2 0 16,-2-4-1-16,-1 1 3 0,0-1 0 15,-4-1 1-15,0 0 3 0,0 0 0 16,1 0-1-16,1 0 0 0,-1-4-2 16,-1-8-1-16,0-6-1 0,0-2-3 0,-5-4 4 15,-5-1-3-15,1 1 1 0,-1 1-2 16,-3 0 1-16,3 0 0 15,-1 4 2-15,-1 2 1 0,4 5 1 16,-1-1 2-16,5 8 0 0,0 0 2 0,1 2-2 16,3 3-1-16,-1-2-2 0,1 2-2 15,-2-1-3-15,1 1 1 0,1-2-2 16,-2 2 0-16,2 0 5 0,0 2-4 16,0 11 1-16,5 1 4 0,3 6-3 15,2-2 4-15,1 0-2 0,3-3 0 0,-1 0-3 16,3-3 0-16,-6-5-1 0,3-1 1 15,-3-1 0-15,0-3-1 16,1 0-2-16,1-2 0 0,6 0 2 16,-1-1-1-16,1-7 3 0,-3-3-2 0,-3-1 1 15,-4 2-2-15,-3-4 2 0,-2-2-2 16,-3-3 5-16,0-5-1 0,0 1 0 16,-8 0 2-16,-1-1-3 0,-3 1 1 15,0-1 0-15,-2 1 0 0,-1 2 1 16,3 1 3-16,1 8 1 0,5 5-1 0,5 4 2 15,1 3-4-15,0-2 1 0,0 2-3 16,0 0-3-16,-2-2 0 0,0 2 0 16,2 0-1-16,0 2 3 15,0 12-1-15,5 5 0 0,3 5-1 0,2-2-2 16,3-1-3-16,0-2-3 0,1-1-7 16,-1-5-11-16,2-1-19 0,-2-4-19 15,0-4-13-15,3 1-9 0,-5-3 7 16,8-1 7-16,-1-1 19 0,-6 0 17 15,7 0 20-15,0 0 10 0,-7 0 6 0,5 0 0 16,-8 0 2-16,-5 0 0 0,7 0 2 16,-6 2 1-16,-1-2 6 0,1 2 0 15,-1-2-1-15,4-7-5 0,1-8-22 16</inkml:trace>
  <inkml:trace contextRef="#ctx0" brushRef="#br0" timeOffset="318920.249">20233 9405 436 0,'0'0'56'0,"0"0"-13"16,0 0-19-16,0 0-9 0,0 0-6 15,0 0-4-15,0 0-4 0,0 0-2 0,0 0-4 16,0 0 1-16,-9-5 1 15,9 5 2-15,3 8 1 0,6 6 2 0,5 4-1 16,-1 2-1-16,1-1 1 16,1 1-1-16,-2 1 0 0,3 1 1 0,-3-2 2 15,0 2-3-15,-3-2 2 0,-2-7-4 16,0-1 1-16,-5-2 1 0,-2-6 1 16,2 0-2-16,-3-4 4 0,0 0-1 15,0 0 2-15,0 2 2 0,0 0-1 16,0-2-3-16,0 0 3 0,-11-5 0 0,-4-9-1 15,-2-4 2-15,1-3-3 0,-1-2 1 16,1 0-1-16,0-2 0 0,2 5-1 16,-1-1-1-16,5 1 0 0,1 8 1 15,5 3 0-15,-2 1 1 0,5 4-2 16,-1-2-1-16,1 4-1 0,1 2-1 0,-1-2-1 16,1-3 2-16,0-3-1 15,4-2 0-15,6 2 0 0,-3 2-1 16,5 4-1-16,5 1 2 0,-1 1 2 15,7 0-2-15,-1 5 1 0,-2 2 1 0,3 3 0 16,-1 1-1-16,1-1 1 0,-3 0 0 16,0-1-1-16,2 0 0 0,-4-1-1 15,-4-4-1-15,1 0 0 0,-7-2 1 16,5-1-3-16,-1 1-5 0,-1 0 3 16,1-2-4-16,-8 0 3 0,2 0-1 0,0 0 2 15,-2 0 1-15,2-2 1 16,1-3 1-16,-5-3-5 0,1-2 2 15,-3-2-4-15,0-6 0 0,-5 1 3 16,-5-2 2-16,-3 1 3 0,1 2 3 0,1 1 2 16,-2 1-1-16,4 6 1 0,-1-5 4 15,0 3 3-15,0-3 3 0,1 1 3 16,-1 1-1-16,4 5 0 0,0-1-1 16,1-1-3-16,2 5 3 0,0 0 1 15,3 3-1-15,0-2 0 0,0 2-4 0,0-1-4 16,-3-1-5-16,2 2-1 0,1-1-1 15,-2 1 0-15,2 0 2 16,0 0-2-16,0 4 1 0,10 7 0 16,0 3 2-16,2 0-1 0,1-1 1 0,-1 2-1 15,0-1 0-15,2 1 0 0,-1-1-1 16,1 1 0-16,-1-1-1 0,-3-5 0 16,-1 2-1-16,-2-5-3 0,-1 0-2 15,2 1-5-15,-2-2-15 0,2 1-24 16,-6-4-47-16,1 2-37 0,-3-4-81 0</inkml:trace>
  <inkml:trace contextRef="#ctx0" brushRef="#br0" timeOffset="319237.6258">20735 9279 575 0,'0'0'32'0,"0"0"-12"0,0 0-7 16,0 0-10-16,0 0-3 0,0 0-2 0,0 0 2 15,0 0 0-15,0 0 2 0,26 15-2 16,-13-1 1-16,-3-2 0 15,-3-3 0-15,2 0-1 0,1 2 0 16,-1 0 0-16,-1-1 0 0,-3-2-1 0,0-3 0 16,-2 0-2-16,0-3-5 0,0 3-6 15,-3-5-13-15,0 0-32 0,3 4-44 16,1-1-78-16</inkml:trace>
  <inkml:trace contextRef="#ctx0" brushRef="#br0" timeOffset="329664.0999">20805 6996 29 0,'0'0'18'0,"0"0"-1"16,0 0-2-16,0 0-3 0,0 0-4 16,0 0-3-16,0 0-4 0,0 0-2 15,0 0 0-15,0 0-2 0,2-1 2 16,-9 7-3-16,1-1 2 0,0 4-2 15,-2 4 4-15,-1 0 0 0,-1 4-2 0,3-5-1 16,-1-1-1-16,3-2 0 0,0-2 3 16,1 3 1-16,1-7 0 0,2 1 1 15,1-4 1-15,-2 0 1 0,2 0 1 16,-1 1 0-16,-1 1 4 0,1-1 0 16,-1 1 3-16,2-2 5 0,-1 2 2 0,1-2 3 15,-2 0 1-15,2 2-3 0,-1-2-4 16,1 0-2-16,-2 1-4 15,2-1 0-15,-1 0-3 0,1 0-2 16,-3 0 1-16,3 0-1 0,-1 2-1 0,1-2 1 16,-1 0 0-16,1 0 3 0,-2 0 3 15,2 0 5-15,-1 0 2 0,1 0 3 16,0 1-1-16,-2-1-1 0,2 0-4 16,0 0-2-16,-1 0-5 0,1 0-2 15,0 0-1-15,0 1-2 0,-2-1 0 0,2 0 1 16,0 0 1-16,0 0-2 0,0 0 1 15,0 0 1-15,0 0-1 16,0 0 0-16,0 0 0 0,0 0-2 16,0 0-1-16,0-4-1 0,5-6-2 0,3-3 3 15,1-1-2-15,4-2 2 0,0 1-1 16,-2-1 1-16,4 1 0 0,-1 0 1 16,3-1 1-16,0-3-2 0,1 3 0 15,0-3 0-15,2 1 0 0,1 1 0 16,0-3 1-16,1 1-2 0,-1 1 1 0,-2 0 0 15,3-2 1-15,-2 1 1 0,-1-1-1 16,0 2-1-16,-2 0 0 0,-1 0 1 16,-1 0-1-16,0 1 0 0,-2-1 1 15,2 1-1-15,-4 1-1 0,2-3 0 16,-1 3 0-16,-2 0-2 0,3 3 3 16,-1 1-2-16,0 1 2 0,2-1 0 15,-1 0-2-15,1-2 1 0,1 0-6 16,0 1 3-16,0-1 1 0,2 1 1 15,-2 1 1-15,-1-2 1 0,1 0-1 0,-1 1 0 16,-2 2 0-16,-1 1 1 0,-2-1 0 16,-2 6 0-16,-1-1 0 0,1-1 0 15,-3 4 0-15,1 1 0 0,-5 2 1 16,0-2 1-16,0 2-2 0,1-1 1 16,1-1-1-16,-1 1-1 0,1 0 1 0,-1-2 0 15,1 2 1-15,-1 0-1 16,2-4 1-16,0 0-1 0,0 2 0 15,2-4 0-15,-2 4 1 0,0-1-1 16,2-5 2-16,-3 5-2 0,0 0 0 0,2-4-2 16,-2 5 2-16,-1-2-1 0,2 2 0 15,-3 3 0-15,0-2-2 0,0 2 2 16,2-1-2-16,-1 0 1 0,5-4 2 16,-4 1-1-16,6-4 1 0,-2 2 1 15,1-2 0-15,4-1-1 0,-5 3 1 0,4-4-1 16,2 0 1-16,-6 5 1 15,4-5-1-15,-4 6 0 0,-3 1 0 16,1 0 1-16,-4 3-1 0,0-2 0 16,0 2 2-16,1-2-1 0,1 2-1 0,-1-1 0 15,0 1 0-15,1-2-1 0,-1 2 0 16,1-1-1-16,-2 1 1 0,1-1 0 16,-1 1 0-16,2-2 2 0,-2 2-1 15,1-1 1-15,-1 1 0 0,0-2 0 16,2 2 1-16,-2 0 3 0,0 0-2 0,1 0 3 15,-1-1-2-15,0 1 1 0,0 0-1 16,2 0 1-16,-2 0-2 0,0 0 1 16,0 0-3-16,0 0 0 0,0 0-1 15,0 0-1-15,0 0 1 0,0 0-1 16,0 0 0-16,0 0 1 0,0 0-1 16,0 0 2-16,0 0-2 0,0 0-1 15,0 0 1-15,0 0-1 0,0 0 1 16,-5 0 0-16,1 0 0 0,-1 1 0 15,3 2-1-15,-3-1-1 0,0-1 1 0,0 0 0 16,-2 4-1-16,3-3-1 0,-5 1 0 16,0 2-3-16,-1-3 3 0,-2 3-4 15,-2 1 0-15,0 1 2 0,1 0-2 16,1-1 3-16,3-2 1 0,-2-1 3 16,2 2 0-16,5-4 4 0,1 3-4 0,3-4 0 15,-2 0 1-15,2 0-1 0,-1 0 0 16,-2 1 1-16,2-1 0 15,1 0-1-15,-2 1 0 0,2-1-1 16,-1 0 0-16,1 3 0 0,-1-3-2 0,1 0 2 16,-2 0-1-16,2 0 1 0,0 0 1 15,0 0 0-15,0 0 0 0,-1 0-1 16,1 0 2-16,0 0-1 0,0 0 0 16,0 0 1-16,0 0-1 0,0 0-1 15,0 0 0-15,0 0 1 0,0 0 0 0,0 0 1 16,0 0 2-16,0 0 0 15,3-4 0-15,5-2-2 0,2-5 0 16,-4 5-2-16,6-3 0 0,-1 0 1 16,2 0 0-16,4-4 1 0,0 3-1 0,1-2-1 15,2 1-2-15,-2 2 0 0,2-2 0 16,-2 4 2-16,0-2 0 0,1 0-1 16,-7 2 0-16,1 2-2 0,-3 0 4 15,-2 0 0-15,1 1 0 0,-4 3 3 16,0-1 1-16,-5 2 2 0,0-2 3 0,0 2 4 15,1 0 5-15,1 0-1 0,-2 0 0 16,1 0-2-16,-1 0-2 0,0 0-1 16,2 0-2-16,-2 0-4 0,0 0-2 15,0 0-2-15,0 0-2 0,0 0 0 16,0 0-2-16,0 0-2 0,0 0-2 16,0 0-1-16,0 0 2 0,-3 0 1 15,-1 4 1-15,-2 3 0 0,-1 5 1 16,2-4 1-16,-2 5 1 0,0 2 0 15,-3 2 0-15,0 5 1 0,-3-1-1 0,3 0 0 16,-2-1 0-16,1 1 0 0,0-3-1 16,5-4-1-16,-1-1-1 0,4-5 0 15,-2 2 1-15,0-1-1 0,4-6 1 16,-1 2-1-16,2-5-2 0,-1 0-1 16,1 0-1-16,0 2-7 0,-2 0-8 0,2-1-7 15,-1 0-14-15,1 1-23 0,-1 0-17 16,1-1-19-16,0 0-10 15</inkml:trace>
  <inkml:trace contextRef="#ctx0" brushRef="#br0" timeOffset="330057.6117">21506 6200 279 0,'0'0'66'0,"0"0"-9"0,0 0-12 15,0 0-11-15,0 0-9 0,0 0-8 16,0 0-8-16,0 0-4 0,0 0-5 0,0 0-4 15,0-15-1-15,0 15-5 0,0 0 4 16,0 0 1-16,0 0 4 0,7 6 4 16,0 6-3-16,5 5 0 0,0 1 0 15,0-3 0-15,0 0-3 0,2 1 2 16,-2-4-1-16,1 0 2 0,-3-3 0 16,-1-1-3-16,-2-4-2 0,-3-2-1 15,0 1-3-15,-4-3-1 0,0 0-7 16,0 0-4-16,2 0-8 0,-1 1-18 15,1-1-31-15,-1 0-25 0,-1 0-18 0</inkml:trace>
  <inkml:trace contextRef="#ctx0" brushRef="#br0" timeOffset="330323.8712">21538 6179 148 0,'0'0'57'0,"0"0"2"0,0 0 0 15,0 0-8-15,0 0-9 0,0 0-9 16,0 0-9-16,0 0-7 0,0 0-12 0,0 0-9 16,-6-19-1-16,6 19-1 0,0 0 5 15,0 7 4-15,4 7-1 0,4 4-2 16,1-1 0-16,0 0-2 0,0-3 0 16,1-1 2-16,-3-5 0 0,3 2 1 15,2-3 0-15,-4-2-3 0,0 0-3 0,2-3-4 16,-6 0-4-16,0-1-3 0,1 1-8 15,-5-2-22-15,0 0-20 16,0 0-15-16,1 2-7 0,1-2 12 16,-1 2 20-16</inkml:trace>
  <inkml:trace contextRef="#ctx0" brushRef="#br0" timeOffset="330522.0114">21530 6207 149 0,'0'0'45'0,"0"0"-4"0,0 0-7 0,0 0-18 16,0 0-15-16,0 0-1 0,0 0 0 15,0 0 6-15,0 0 3 0,0 0-3 16,16 24-3-16,-4-9-3 0,-2 0-2 16,1 2-4-16,-1-2-7 0,1 2-21 15,-1-5-35-15,-2-1-54 0</inkml:trace>
  <inkml:trace contextRef="#ctx0" brushRef="#br0" timeOffset="331861.5309">20637 7209 41 0,'0'0'25'16,"0"0"-3"-16,0 0-3 0,0 0-7 0,0 0 1 16,0 0-3-16,0 0-1 0,0 0 3 15,0 0-4-15,0 0 0 0,-15-7 0 16,13 7-1-16,0 0 1 0,2 0 1 16,-2 0-1-16,2 0 1 0,-1 0 1 15,1 0 0-15,-1 0 6 0,1 0 4 16,-2 0 1-16,2 0 2 0,-1 0 0 0,1-1-2 15,-2 1 1-15,2 0-1 0,0 0-2 16,0 0-2-16,0 0-3 16,0-2-8-16,0 2 2 0,0 0-4 0,0-2 0 15,0 2 0-15,0 0-2 0,0-1 2 16,0-4 0-16,7-2-2 0,3-3 2 16,3-5 1-16,2 1 1 0,-1-3 2 15,4-1-2-15,-1-2 0 0,0 0-3 16,1-1 0-16,-1 1-1 0,2-1 0 0,-2-1 0 15,3-1-2-15,1 0 0 0,-1-2 2 16,2 1-1-16,-2 1 3 16,2 1-3-16,1-1 0 0,0 0-1 15,0 0 2-15,0 2-2 0,2 0 0 0,-2 1 0 16,-1 0 0-16,-1 0 0 0,1 2 0 16,-2 0 0-16,-1-1 1 0,1-1-1 15,-2 1 1-15,0 1-1 0,2 0-4 16,1 0 2-16,2 1-2 0,-1 0 2 15,-2 2 1-15,-1 0 1 0,1 1 0 0,-3-1 0 16,3-1 1-16,2 2-1 0,-3-2-1 16,0 0 2-16,-2 1-1 0,2 0 1 15,-3 0 1-15,1-2-1 0,0 0 0 16,1-1-1-16,1 0 0 0,-2-1 0 16,0-2 2-16,1 1-2 0,-1 2 0 0,-2 3 1 15,1 0-2-15,-8 6 0 16,4 0 2-16,-6 4-2 0,-4 2 2 15,1 0 0-15,-3 3 1 0,0-2-2 16,0 2 0-16,2-1 0 0,-1 0 0 0,1-1 0 16,-1 2-2-16,1-1 0 0,-1 1-1 15,-1-2-1-15,2 2-2 0,-2-2 3 16,0 2 0-16,1 0 0 0,-1-1 0 16,0 1 0-16,2 0 2 0,-2-2-2 15,0 2-2-15,2 0 3 0,-2 0 0 0,0 0 0 16,0-1 1-16,0 1-1 15,0 0 2-15,0 0-1 0,0 0-3 16,0 0 1-16,0 0-5 0,0 0 0 16,0 0-4-16,-2 0-7 0,-3 1-8 0,-2 7-13 15,-3 1-16-15,1-3-16 0,-1 1-15 16,3-2-31-16</inkml:trace>
  <inkml:trace contextRef="#ctx0" brushRef="#br0" timeOffset="332577.5201">21461 6188 211 0,'0'0'56'15,"0"0"-1"-15,0 0-5 0,0 0-6 0,0 0-4 16,0 0-4-16,0 0-6 0,0 0-9 16,0 0-6-16,0 0-2 0,-17 2-3 15,15-2 0-15,1 0-3 0,-1 0 1 16,1 0-4-16,-1 0-1 0,1 0-1 16,-1 0-2-16,1 0-1 0,-1 0-1 0,1 0-1 15,-1 0-2-15,1 0 1 0,-1 0 0 16,2 0-1-16,-1 0 0 15,1 0 0-15,0 0 6 0,0 0 3 16,0-2 1-16,9-3-2 0,4-3-1 0,6-1-1 16,-1-1 0-16,1 0 1 0,3-1-2 15,-1 2-2-15,1 1 0 0,0 1-2 16,1 1 1-16,-2 0 1 0,-4 3-2 16,-3 0 0-16,-1-1-2 0,-7 3 1 15,4-1-2-15,-3 2 3 0,-2 0 2 0,0 0 1 16,-5 0 3-16,0 0 3 15,0 0 2-15,2 0 1 0,-1 0-1 0,1 0 4 16,-1 0-4-16,-1 0 1 16,2 0-2-16,-2 0 0 0,1 0 0 0,-1 0-1 15,2 0-1-15,-2 0 0 0,0 0 0 16,1 0-1-16,-1 0 3 0,0 0 1 16,2-1-2-16,-2 1 1 0,0 0-2 15,0 0-1-15,0 0 0 0,0 0-1 16,0 0-1-16,0 0 0 0,0 0 0 0,0 0 0 15,0 0-1-15,0 0-1 0,0 0 0 16,0 0-1-16,-3 0 1 0,-2 1 0 16,-2 7 0-16,-3 4 1 15,-2 2-2-15,-2 7 1 0,0 2-1 0,2 3 0 16,-1 2-1-16,3 1 1 0,1 1-1 16,2-7-2-16,1-5 1 0,2-1-1 15,2-6 1-15,-1 0 0 0,2-1-1 16,-1-5-1-16,2 1-6 0,0-6-2 15,-1 0-7-15,1 0-3 0,0 1-15 0,0 1-25 16,0-2-24-16,0 2-31 0,0-2-27 16</inkml:trace>
  <inkml:trace contextRef="#ctx0" brushRef="#br0" timeOffset="333030.0103">21475 6203 287 0,'0'0'73'15,"0"0"-12"-15,0 0-13 0,0 0-10 0,0 0-7 16,0 0-7-16,0 0-1 15,0 0-4-15,0 0-1 0,0 0-4 16,-16-6-4-16,15 5-1 0,-1 1-3 16,2 0 1-16,-1 0-3 0,1-1-2 0,-2 1-1 15,2 0-3-15,-1 0-1 0,1 0 2 16,0 0 0-16,0 8 2 0,0 6 1 16,6 4 0-16,-2-6 0 0,2 1-3 15,1-1 1-15,0 0-1 0,1 0 1 16,-1-1 1-16,2 0-1 0,1 2 1 0,-2-2-1 15,0-1 1-15,-2-3-2 0,-2-1 1 16,3 1 1-16,-4-4-2 0,0 0 1 16,-2 0-1-16,2 0-1 0,0 1 1 15,0-1 1-15,-3-3 0 0,0 0 0 16,1 5-1-16,1-1-1 0,1 3-3 16,-2-3-8-16,2 1-8 0,0 0-13 15,-2-1-23-15,7 7-41 0,-4-6-64 16,0-1-115-16</inkml:trace>
  <inkml:trace contextRef="#ctx0" brushRef="#br0" timeOffset="339185.5449">21051 5722 35 0,'0'0'24'0,"0"0"-3"0,0 0-2 16,0 0-1-16,0 0-3 0,0 0 0 15,0 0 5-15,0 0 5 0,0 0 10 16,0 0 5-16,-15-6 3 0,13 6 0 16,2-1 0-16,-1 1-7 0,1-2-1 15,-2 2-5-15,2-2-8 0,-1 2-3 16,1-1-6-16,-2 0-3 0,2-1-1 15,-1-6-4-15,1 2-2 0,0-6-3 0,0-4-1 16,1 0 1-16,5-4 0 0,3 4 2 16,4-2-1-16,0-2-2 0,4-1 2 15,-1-1-1-15,3 5 0 0,-4 0-2 16,-4 7-3-16,-1 1-1 0,-3 5-3 16,-4 1-1-16,7 1 0 0,-5-1-6 0,-1 2-4 15,2 0-7-15,-6 1-7 0,0-2-10 16,4 2-15-16,2 0-4 15,0 0-3-15,1 0 6 0,-4 3 8 16,-2 1-3-16</inkml:trace>
  <inkml:trace contextRef="#ctx0" brushRef="#br0" timeOffset="339447.9476">21107 5600 315 0,'0'0'73'0,"0"0"-13"0,0 0-8 15,0 0-10-15,0 0-8 0,0 0-8 16,0 0-6-16,0 0-6 16,0 0-6-16,-8 5-4 0,8-5-2 0,0 2-2 15,0-2-1-15,0 2 1 0,0 2 2 16,5 4-1-16,6 2 0 0,1 2 1 16,1 2-1-16,-2 1-1 0,1 1 2 15,-1-1-2-15,-1 2 2 0,1-2-2 16,-1 0 0-16,0 0 0 0,-4-7-2 0,1 4-5 15,-1-5-7-15,-1 1-19 0,1-1-30 16,-3-4-55-16,0 2-72 0</inkml:trace>
  <inkml:trace contextRef="#ctx0" brushRef="#br0" timeOffset="339985.6224">21371 5642 303 0,'0'0'39'0,"0"0"-9"16,0 0-10-16,0 0-8 0,0 0-4 15,0 0 0-15,0 0 1 0,0 0 1 16,0 0 4-16,0 0 3 0,-14 17 2 0,12-16-1 16,1 0 1-16,1-1-2 0,-2 0-1 15,2 2-2-15,-1-2-9 0,1 0-4 16,0-6-2-16,0-6 0 0,0 1 3 16,4 0 0-16,2 3 0 0,-2-2 1 15,1 3-2-15,0 1-1 0,0 0 1 0,-2 2-3 16,0 1 1-16,-3 3-2 0,5-1 1 15,1 1-1-15,3 0 1 0,1 0-1 16,-2 0 1-16,3 4 1 16,-4 7 1-16,3 5 2 0,-6 3 1 0,-2 3 0 15,-2 3 2-15,0 0-1 0,-3 2-2 16,0-9-2-16,-3-3 0 0,4-4-1 16,0-7 1-16,1 2 0 0,1-6 0 15,0 0 0-15,0 0 0 0,0 1 1 16,0 2-2-16,0-2-1 0,0 1-2 0,0-2-3 15,0 0 4-15,0 1-1 0,0-1 1 16,0 0 6-16,7-3-5 0,1-3 2 16,4-2-4-16,-6 2-6 15,2 0-5-15,4-4-23 0,3 1-45 0,5-7-71 16,0 0-107-16</inkml:trace>
  <inkml:trace contextRef="#ctx0" brushRef="#br0" timeOffset="342836.5311">22557 5571 113 0,'0'0'30'0,"0"0"0"16,0 0-3-16,0 0-2 0,0 0-6 15,0 0-6-15,0 0-2 0,0 0 0 16,0 0 1-16,0 0 2 0,-9-1-3 15,9 1 0-15,0 0-4 0,-1 0-3 0,1 0 1 16,0 0 1-16,0 0 2 0,-2 0 2 16,2 0 3-16,0 0 3 0,0-3-6 15,0 3 0-15,0 0-2 0,0-4 1 16,6-5 3-16,7-3 1 0,3-5-1 16,3 1-3-16,-2-1-2 0,2 0-5 0,0 0 3 15,-2 1-1-15,3-1 0 0,-2 2 0 16,-1 0 0-16,2-1-4 15,-2 1 2-15,2 0-1 0,-1 1 0 16,0-1 1-16,0 1-2 0,-1 2 0 0,0 2-1 16,-4 0 0-16,-1 3 0 0,4-1-1 15,-3 1 1-15,4-2 1 0,-5 1 0 16,1 0 1-16,0 1-1 0,-6 3 0 16,7-6 0-16,-6 6 0 0,-1-2 0 15,1 1 1-15,-3-1-2 0,1 0 2 0,-3 3 1 16,-1 0-1-16,-2 3-1 0,0-2-1 15,0 2-7-15,2-1 1 16,-1-1-3-16,-1 1-6 0,0-2-8 16,2 3-25-16,-2 0-40 0,0-2-69 0</inkml:trace>
  <inkml:trace contextRef="#ctx0" brushRef="#br0" timeOffset="343672.7335">22609 5355 169 0,'0'0'46'0,"0"0"-1"0,0 0-3 16,0 0-2-16,0 0-7 0,0 0-6 15,0 0-5-15,0 0-4 16,0 0-4-16,0 0-4 0,6-9-6 16,-6 9-3-16,0 0-3 0,0 0-4 0,0 0 2 15,0 0 2-15,-5 9 0 0,-5 4 2 16,-3 7-3-16,2 0 3 0,-3 0 0 16,3 0 1-16,-1-2 1 0,4 1-2 15,-2 0 0-15,1 1 0 0,-1-1 1 16,0 1-1-16,0-4 0 0,2-3-1 0,0-1 1 15,4-5 1-15,1-3 0 0,1 1 2 16,2-5-1-16,-3 2 3 0,0 1-3 16,0 0 2-16,2 0-1 0,1-3-1 15,-2 0 0-15,2 0-2 0,-1 1 0 16,0-1-1-16,-1 2-2 0,1-2-1 0,-1 2-1 16,1-2 0-16,-2 2 1 15,-1 2-1-15,1-1 3 0,0 0 1 16,0-1-1-16,3-2 2 0,-2 0-1 15,2 0 1-15,0 0 1 0,0 3 0 0,0-3 0 16,0 0 0-16,0 0 1 0,8-4 2 16,5-4-2-16,3-5-1 0,2 3 1 15,0-1-4-15,1 2-1 0,-1 2-3 16,1 0-2-16,1 2 1 0,-5 3 0 16,4-1-3-16,-3 1-2 0,-3 0-4 0,4-1-9 15,-4 2-20-15,-3-2-15 0,3 1-12 16,-6-2-17-16,2-1-11 15</inkml:trace>
  <inkml:trace contextRef="#ctx0" brushRef="#br0" timeOffset="343969.0915">22597 5381 455 0,'0'0'59'16,"0"0"-21"-16,0 0-17 0,0 0-9 0,0 0-7 15,0 0-6-15,0 0 0 0,0 0-4 16,0 0-1-16,0 0 3 0,-12-11-1 16,18 11 3-16,5 9 3 0,3 3-1 15,1 2 1-15,-1 1 0 0,-1 0-2 16,-1-1 1-16,-2 2-2 0,-2-6 1 0,0 3-2 15,-4-4 0-15,2-2 1 0,-2 2-2 16,2 0 2-16,-2 0-4 0,-2-4-10 16,1-1-17-16,-3-4-38 0,0 0-55 15,0 0-141-15</inkml:trace>
  <inkml:trace contextRef="#ctx0" brushRef="#br0" timeOffset="344708.1868">22061 5075 442 0,'0'0'56'16,"0"0"-9"-16,0 0-15 0,0 0-13 15,0 0-5-15,0 0-7 0,0 0-1 0,0 0-2 16,0 0-2-16,-15 0 1 0,14 0-2 15,-1 0-1-15,1 0-1 0,1 0 0 16,-2 0-2-16,2 0 0 16,-1 0 0-16,1 0 0 0,0 0-1 0,0 0 2 15,0-1 1-15,0-5 3 0,6-7 2 16,6-3-1-16,6-9-1 0,1 2-1 16,3-4-2-16,-2 4 1 0,-1 2 0 15,0-1-1-15,-2 5-1 0,-3 2-1 16,-3 4-2-16,-4 4-3 0,0 2-4 0,-4 4-11 15,0-2-10-15,1 1-16 0,-4 2-9 16,0 0-4-16,0 0 11 0,0 0 12 16,0 12 10-16,-4 5 7 0,-3 4 2 15,-1-6 6-15,0-4 3 0,3-1 6 16,2-6 3-16,-1 4 4 0,1-6 11 16,0 2 11-16,2-2 12 0,1-2 13 15,-2 0 5-15,2 0 2 0,-1 2-2 16,-2-2-10-16,2 0-7 0,-1 2-8 15,1-2-5-15,1 0-4 0,-2 1-5 0,2-1-6 16,-1 0-4-16,1 0-5 0,-1 2-3 16,1-2-4-16,-2 2-1 0,2 1 2 15,0 8 3-15,0 5 4 0,4 4 1 16,5-2-2-16,0-2-1 0,1 1 0 16,1 0 1-16,1-1 0 0,0 1 1 15,2-2 0-15,-2-1 0 0,2 0 4 0,-5-6-5 16,1 2 4-16,-4-3-6 15,-2-4-2-15,0 2-3 0,-1-3-8 16,0 1-9-16,0-1-13 0,1 1-18 0,-4-3-44 16,2 0-34-16,1-1-48 0</inkml:trace>
  <inkml:trace contextRef="#ctx0" brushRef="#br0" timeOffset="345268.4283">22362 5055 374 0,'0'0'64'16,"0"0"-19"-16,0 0-10 0,0 0-12 16,0 0-8-16,0 0-6 0,0 0-3 15,0 0-3-15,0 0-1 0,0 0-1 16,7-3 0-16,-7 1 0 0,2 2-2 0,-2 0 0 15,0-2 0-15,0 2-1 0,1-1 1 16,-1 1 0-16,0-2-1 16,0 1 0-16,0-1-1 0,0 1 1 0,0-1 0 15,0 0 0-15,0 1 1 0,0 0 0 16,0-2 1-16,0 3 0 0,0-2 0 16,1 1 0-16,-1-1 0 0,0 0-1 15,3 1 1-15,-3 1-3 0,0-1-2 16,1 1 0-16,-1 0 0 0,2 0 3 15,1 0 1-15,0 0-2 0,3 6 2 0,-1 1-2 16,0 2 1-16,2 0 1 0,-3 1 1 16,2-1-1-16,-3 0 2 0,1 1-1 15,-2-5 1-15,1 4-1 0,-2-5 2 16,1 0-2-16,-1 2 1 0,-1-6-1 16,0 6 1-16,0 0 5 0,0 6-4 15,0 0 4-15,0-1-4 0,0 1-1 16,-1-2 0-16,-1 1 2 0,1-7-1 15,-2 8 0-15,1-8-1 0,1 0-1 16,-1 1 0-16,2-5 0 0,0 0 1 0,0 0 1 16,0 2 1-16,0-2 2 0,0 0-2 15,3 0 1-15,6 0-2 0,4-5-1 16,3-4-1-16,0-4-1 0,-2 0-3 16,2-2-10-16,2-2-15 0,0-1-62 15,4 1-72-15,-4 0-109 0</inkml:trace>
  <inkml:trace contextRef="#ctx0" brushRef="#br0" timeOffset="366352.4072">23248 5027 22 0,'0'0'8'0,"0"0"-4"16,0 0-2-16,0 0 1 15,0 0-1-15,0 0 1 0,0 0 1 16,0 0-2-16,0 0 2 0,0 0 1 16,16-10-2-16,-12 6-2 0,3 0 0 0,1-2-2 15,-1 1 1-15,0-1-3 0,2 1-3 16,-5 4-1-16,4-3 2 0,0-1 5 16,1 1 2-16,-2 1 1 0,2-4-7 15,1 3 0-15,-2-2 0 0,1 0-2 16,-1 1 5-16,1-1-3 0,-1 0 3 15,1 0-2-15,-2-2 5 0,1 2 1 16,-2-1 1-16,4-4 0 0,-4 3-6 16,3-2 1-16,-3 4-5 0,-5 2 0 15,2 1 0-15,-3 3-1 0,3-2 2 0</inkml:trace>
  <inkml:trace contextRef="#ctx0" brushRef="#br0" timeOffset="381063.8317">23348 4426 211 0,'0'0'23'0,"0"0"-9"0,0 0-5 16,0 0-1-16,0 0-2 16,0 0-3-16,0 0 0 0,0 0 0 15,0 0-1-15,-22-18 0 0,22 18-1 0,-1-2 0 16,1 2 1-16,-2 0 1 0,1-1-2 16,0 1 1-16,-5-3 2 0,0 1 4 15,1 1 6-15,1 1 3 0,4 0 3 16,-3-3 2-16,3 3-3 0,-1 0 3 15,0 0-4-15,-1 0 0 0,1 0-4 0,-5-2-1 16,0 2-3-16,0-2-2 16,2 2-4-16,4 0-2 0,-7-1 0 15,1 1-1-15,0 0-1 0,2 0 0 16,-2 0 0-16,0 0 1 0,0 0-1 0,2 0 1 16,4 0 0-16,-1 0 0 0,1 0 0 15,-2 0 0-15,1 0-1 0,-5 0 1 16,0 0 0-16,0 0-1 0,2 0 1 15,4 0-1-15,-1 0 0 0,1 0 1 16,-2 1-1-16,1-1 2 0,-1 2-1 0,1-2-1 16,-4 2 0-16,1 1 0 0,0-2 0 15,-5 4 0-15,6-2 1 0,-1 0-1 16,1 0 1-16,3-3 0 0,-2 0-2 16,2 0 4-16,-1 2-2 0,-3 1 1 15,-1 1 2-15,-2 2-2 0,0-1 0 16,0 0-2-16,-4 5 0 0,3-4 0 15,-1 3-1-15,3-3 1 0,0 0 3 16,0 0-2-16,3-3 3 0,-2 3-4 16,2-3 1-16,0 1-2 0,0 0 1 0,0-1 0 15,1 0-2-15,-1 0 1 0,1 2 1 16,2-5 0-16,-1 0 1 0,1 0-1 16,0 1 0-16,-3-1-1 0,3 1 0 15,-1-1 0-15,1 2-1 0,-2-1 1 16,2 1 0-16,-1-2-1 0,1 2 0 0,-2-1 1 15,2 1 0-15,-3 4 1 0,2 0-1 16,-1 4 1-16,0 0 0 16,0 0 1-16,1 1-1 0,-2 0 0 15,0 5 0-15,0-5 1 0,-3 4 0 0,5-6 1 16,-1-4-1-16,1 1-1 0,-1-3 1 16,1 1-2-16,0 1 1 0,-1-1 2 15,2-4-3-15,-1 0 1 0,1 0 0 16,0 2-2-16,-2 0 0 0,2-1 1 15,0 5-1-15,-1 0 2 0,1 6 1 0,-2-1 0 16,2-1 2-16,-1 1-3 0,1-6 0 16,-2 7 0-16,2-6 0 0,0 6 1 15,0 1-2-15,0-8 2 16,0 6-2-16,0-4-1 0,0-3 1 0,0 1 2 16,0 0-1-16,0 0 2 0,0-1-2 15,0 2 0-15,0-6 1 0,0 0-2 16,0 0-1-16,0 1 0 0,0 6 0 15,0-3 1-15,2 2 1 0,-1 4-2 16,1-6 0-16,1 4 1 0,0 1-2 0,1 0 3 16,2 5 2-16,-1-4-1 0,3 4 0 15,-4-5 0-15,0 0-1 0,1 1-1 16,-1-1 1-16,3 1 0 0,-3-2 0 16,1 2 1-16,-1-2-1 0,1 1 1 15,-2 0-1-15,2 0 2 0,-1 1-1 0,-1 0 1 16,0-2 0-16,2 1 0 15,-4-3-1-15,1-2-1 0,-2-4-1 16,0 0 1-16,1 5-2 0,1-2 2 16,1 1 0-16,-1 4-1 0,0-5 0 0,-1 0 1 15,5 4-1-15,-3-2 1 0,1 1 0 16,2 2 1-16,-2-2-1 0,1-1 1 16,0 4 5-16,0-2-6 0,-1 1 4 15,2-1-4-15,-2 1-1 0,1 0 2 16,-4-6-1-16,6 6 1 0,-4-5-1 0,0 0-1 15,1 5 0-15,-1-4 0 0,0 0 1 16,3 3 0-16,-3-4 0 16,0 0 1-16,5 4 0 0,-5-4 0 15,0 1-1-15,0-1 0 0,0 0-1 0,0 0 1 16,4 1-1-16,0 3 1 0,1-4 0 16,-1 1 0-16,-4-3 0 0,5 4 1 15,-3-2-2-15,-3-1-1 0,6 2 0 16,-4-3 0-16,5 3 0 0,-1 0 2 15,1 0 2-15,0-2-1 0,1 3 0 0,-1-1 1 16,1 1-1-16,0-1 0 0,-2 1 0 16,3 0-1-16,-2-1 0 0,0 0 0 15,-1 0-1-15,1 1 1 16,-7-4-1-16,7 2 0 0,-5-2 0 0,-1 1 0 16,4 2 1-16,-2-2-1 0,-1 0 0 15,6 2 2-15,-5-2-2 0,-1-1 2 16,5 4-1-16,-5-4-1 0,4 2 2 15,1 2-2-15,-6-4 1 0,6 2 0 16,-4-1-2-16,4-1 1 0,0 2 2 0,1 1-1 16,0-3 2-16,0 1-1 0,1 0-1 15,0 0 1-15,1-1 1 0,2 1 1 16,-2 0-2-16,-1-2 0 0,4 1 0 16,-4-1-2-16,2 0 1 0,-1 0 2 15,2 0-3-15,-4 0 0 0,2 0 0 16,-2 0-2-16,0-1 2 0,0-3 1 15,2 3 0-15,-2-2 2 0,3-1 0 16,-3 0-1-16,3-2 1 0,-5 2-1 16,0-2-1-16,1 1 0 0,-2-1 0 0,0 0-1 15,2 0 2-15,1-3-1 0,-4 2 1 16,7-1-1-16,-3-2 0 0,0 3 0 16,3-2 0-16,-3 1 3 0,0-2-3 15,2-1 2-15,1-4-1 0,0 1 0 16,-4 4 0-16,-1-1 0 0,-3 4-1 0,1-3 0 15,-1 3 0-15,-1-4 0 0,1 2-4 16,-1 0 5-16,-1 0-4 16,2 0 3-16,-2-1 1 0,-2 5-1 15,3 3 2-15,-3-3-1 0,1 1-2 0,-1-1 2 16,2 2-1-16,-3 3 1 0,0 0 2 16,0 0-1-16,2-4 2 0,1-1 0 15,-2 0 0-15,2-4-2 0,-1-1 0 16,0-1-1-16,3-4-1 0,-4 6 1 15,3-4-1-15,-1 3 1 0,-1 4 1 0,-1 2-1 16,-1-3 1-16,2 2 0 0,-2 2 0 16,1-2-2-16,-1 5 1 0,0-5-1 15,2 0-2-15,-1 0 3 16,0 2-1-16,-1 3 1 0,0-2 0 0,2-2-1 16,-2-3 1-16,1 1 1 0,1 1-2 15,-2 0 1-15,0 0 4 0,0-1-4 16,1-4 1-16,-1 4-1 0,0-1-3 15,0-4 2-15,0 6 1 0,0-2-1 16,0-4 0-16,0 8-1 0,-1-8 0 0,-2 2-1 16,1-3 0-16,1 1 0 0,0 5 1 15,1 1 1-15,-2-2 1 0,2 0-1 16,0 2-1-16,0-8-1 0,0 7 1 16,0 0 0-16,0 0 2 0,-1 1 0 15,1-2 1-15,0 1-2 0,-2-6 0 0,2 6 0 16,-1-6 2-16,-1-1-3 15,-1 1 4-15,1 2-4 0,0-2 0 16,-1-1 1-16,2 1-1 0,-2 0 0 16,2 0 1-16,-2 1 0 0,1 7 0 0,2-1 1 15,-1-1-1-15,-1 1 0 0,-2-5 0 16,1 0 1-16,0 0 0 0,-1 0 0 16,1 0-1-16,0 0-1 0,-1-1-2 15,1 2 3-15,0-1-3 0,-2 0 2 16,4 6 1-16,-3-6 0 0,2 6 0 0,0 0 1 15,-3-6-1-15,4 6-1 0,-2-1 2 16,-2-4 0-16,2 5 1 16,-1-4-2-16,0 1 0 0,2 2 0 15,-3-3 1-15,3 4-1 0,-1-1 2 0,-1-2-1 16,1 4 0-16,-3-5 0 0,0 2 0 16,-2 0 1-16,2 0 1 0,3 2 0 15,0 2 0-15,-1-1 1 0,1 0 2 16,0-1 0-16,-5 0 1 0,5 1-4 15,-3-3-1-15,-2-1-2 0,6 5 1 0,-6-4 1 16,4 3 0-16,-3-4-1 16,0 2 0-16,-1 0-1 0,1 1 0 15,0-2 0-15,0 1 1 0,1 0 1 16,-2 0 0-16,5 1-2 0,-5-1 1 0,5 4-2 16,-1-2 1-16,1 1 1 0,-2 0-2 15,1-1 1-15,-1 3 0 0,2-2 0 16,-2-1 1-16,1 1-1 0,0 1 0 15,1 0 1-15,3 1-1 0,-6-2 1 16,0 1 0-16,0-1-1 0,2 2 1 0,-2-2 0 16,2 2-1-16,-2-2 2 0,0 2-2 15,-1-1 0-15,1 1 0 0,-5 0 0 16,-2 0 0-16,7 0 1 0,-4 0-1 16,3 0 0-16,1 0 0 0,1 0-1 15,5 0 2-15,-5 0 2 0,-1 0-2 16,-1 0 1-16,-6 0-1 0,7 0-2 0,0 0 1 15,-7 0 0-15,7 0-1 16,0 0 1-16,-6 0 1 0,6 0-1 16,0 0 1-16,-4 0-1 0,4 0 0 0,-1 0 0 15,3 0 1-15,4 0 1 0,-6 0-1 16,1 0 2-16,-1 0-2 0,1 1 0 16,5-1-1-16,-6 0 0 0,0 2 0 15,0-2 1-15,2 2-1 0,4-2 0 16,-2 0 0-16,2 0-1 0,-5 0 0 0,-2 0 1 15,1 2 0-15,-3 1-1 16,5-2 1-16,-1 0-1 0,0 3 1 16,0-3 0-16,1 1 0 0,-3 5 1 0,-2-3-1 15,3 0 0-15,-1 1 1 0,4-4 0 16,-1 0-1-16,-4 4 0 0,4-2 0 16,-6-1 0-16,3 4 0 0,-2-3 1 15,-1 1-1-15,6-2-1 0,-3 1-1 16,2-3 1-16,1 3 1 0,-6 1 0 15,7-2 0-15,-1-1 0 0,1 2-1 0,-2-1-1 16,2 1 0-16,0-1 1 0,0 0 0 16,-1 1-1-16,2 0 2 0,-1 1 0 15,0-1-1-15,0 0 1 16,1 0-1-16,-1-1-1 0,2 3 1 0,1-5-1 16,-5 2 1-16,3 1-1 0,-1-1 1 15,-4 5 0-15,4-2-1 0,-3 2 0 16,0 1 0-16,0 1-3 0,-4 2-10 15,3-1-16-15,0 2-20 0,1 2-34 16,-1 0-32-16,4 2-63 0</inkml:trace>
  <inkml:trace contextRef="#ctx0" brushRef="#br0" timeOffset="382182.9481">23562 4766 128 0,'0'0'23'0,"0"0"-8"15,0 0-6-15,0 0-5 0,0 0-6 16,0 0-2-16,0 0 0 0,0 0-2 16,0 0 1-16,0 0 3 0,6-7-3 15,-5 7 3-15,-1-2 0 0,0 2-3 0,2 0-1 16,-2 0-2-16,0 0-2 15,0 0 4-15,1 0 7 0,-1 0 6 16,2 0 5-16,0 2 0 0,0 2-2 16,-1 3 1-16,1 2-2 0,-2-4 1 0,0 2 2 15,1-1 4-15,-1-6 3 0,0 0 10 16,0 0 11-16,0 1 4 0,0 0 2 16,0 2-4-16,0-3-12 0,0 2-13 15,0-2-6-15,-1 0-8 0,-6 0-1 16,2 0-4-16,1 0-2 0,-5-2 2 0,6-1-1 15,0 1-2-15,0 0 1 0,3 2-3 16,-1-2-1-16,1 2 1 16,0-1 0-16,-3 0-3 0,3-6-1 15,0 2 5-15,3-3 0 0,1-2 3 0,4 5 1 16,0 1-2-16,2-1 0 0,0 0-4 16,-5 3-2-16,7 1 1 0,-1 1-1 15,-1 0 3-15,4 4 1 0,-3 7 2 16,-6-4 4-16,3 9 2 0,-5-6 2 15,-2 1 1-15,2 1 2 0,-3-8 4 0,0 3 5 16,0-7 12-16,0 3 1 16,0 0 2-16,-4 0-4 0,-4 1-8 0,3-4-5 15,-7 0-9-15,-4 0-2 16,3-5-4-16,-1-2-5 0,2-4-2 0,6 6-5 16,-1-6 3-16,3 2-1 0,1 4 0 15,1 1 0-15,2 4-3 0,0-2-3 16,0 2-3-16,0-4 6 0,0-3 1 15,0 3 3-15,5-2 4 0,-1 4-2 16,2 2 4-16,-2-3 0 0,0 3-2 0,2 0 3 16,-1 0-3-16,1 0 0 0,-1 0 3 15,-1 0 1-15,1 0 0 0,-1 3 2 16,-4-3 2-16,0 0 1 0,0 0 3 16,2 0 3-16,-1 0 3 0,1 0-1 15,-2 0 2-15,1 2-2 0,-1-2-3 0,0 0-2 16,2 2-6-16,-2-2-11 0,0 0-34 15,0 0-65-15,0 0-132 16</inkml:trace>
  <inkml:trace contextRef="#ctx0" brushRef="#br0" timeOffset="385355.5016">23400 4224 177 0,'0'0'54'16,"0"0"-6"-16,0 0-6 0,0 0-12 0,0 0-9 15,0 0-6-15,0 0-6 0,0 0-6 16,0 0 2-16,0 0-3 16,-13 8 0-16,12-8 0 0,1 2-1 15,-2-2 0-15,2 0 0 0,-1 0-1 0,1 0-1 16,-2 0 0-16,2 1-3 0,-1-1 2 16,1 0-1-16,0 0 0 0,0 0 1 15,-2 0 1-15,2 0 1 0,0 0-5 16,0 0 3-16,0 0-1 0,0 0-3 15,0 0-2-15,0 0-4 0,0 0 1 0,0 0 0 16,0 0 11-16,2 0 10 0,7-5 2 16,5-2 1-16,-2 1-6 15,2-2-5-15,-1 1 2 0,4-3-1 0,2-2 2 16,3 0-1-16,-1-1 0 0,0-1-1 16,2-2-3-16,0 3 0 0,0-3 1 15,0 1-1-15,2 0 0 0,-2 1 0 16,0 0 0-16,-1 1 0 0,-2 1 0 15,-1 1-1-15,-3 2 0 0,-5 2 1 16,1 0 2-16,-5 2 0 0,1-2 2 0,1 2-1 16,-6 2 1-16,5-4-1 0,-5 4-1 15,-1 0 1-15,1 2 0 0,-3 1 0 16,0-2 0-16,0 2-1 0,2-1-1 16,-1-1-1-16,2 1-1 0,-2-1 0 15,1 1-2-15,-1 1 1 0,1-2-1 16,-1 2-2-16,1-2 0 0,-2 2-1 15,1-1 3-15,-1 1 0 0,0-1 2 16,2 1 1-16,-2 0 0 0,0 0 0 16,1-1 1-16,-1 1-2 0,0 0 2 0,1 0 0 15,-1 0 1-15,0-2 0 0,0 2-1 16,2 0 0-16,-2 0-1 0,0-2 0 16,1 2-1-16,-1 0-1 0,2-1 1 15,-2 1-4-15,1-2 3 0,-1 2-1 16,2-2-1-16,-2 2-3 0,1-1 0 0,-1 1 3 15,2-2 4-15,3-1 3 16,0 1 2-16,-1-1 1 0,3-2-2 16,-2 3 0-16,-2-1-1 0,1 2-2 15,-4 1 1-15,0-2-1 0,0 2 2 0,3 0-1 16,-2-1 0-16,0 1 0 0,1-2 1 16,-2 2 0-16,1-1 4 0,-1 1-2 15,0 0 3-15,2 0 2 0,-2 0-2 16,0 0 0-16,0 0-4 0,0-2-3 15,0 2 3-15,0 0-3 0,-5-1 1 0,-1-1 0 16,1 0-3-16,-5 1 1 0,6-1-1 16,-1 1 1-16,0 1-1 0,5 0 2 15,-6-1-4-15,0 1-1 0,0-2 1 16,2 2-1-16,-2 0 4 0,-1 0 1 16,1 0 0-16,2 0-1 0,4 0 0 15,-6 0-2-15,1 0 1 0,0 0-1 16,1 0 1-16,4 0-1 0,-2 0-2 15,2 0-1-15,-1 0-1 0,-1 0-1 16,1 0 0-16,-1 0 3 0,2 0 1 0,-1 0 2 16,1 0 0-16,0 0 0 0,0 2 1 15,0-2-4-15,0 1 2 0,0-1-1 16,0 0-3-16,0 1 2 0,4-1 2 16,2 0 2-16,7 0 4 0,3 0 0 15,1-4-4-15,5-4-1 0,-5 2-4 0,3-1 3 16,-1-1-2-16,-4 2 0 0,-1 0-8 15,-2 3 2-15,-2 0 0 16,0 0 2-16,-4 2 8 0,-1-1-3 16,-5 2-5-16,0-2-2 0,0 2 3 0,2 0 2 15,-1 0 6-15,1 0 5 0,-1 0 3 16,1 0 9-16,-2 0 7 0,0 11-5 16,-6 4 3-16,-5 2-10 0,3-3-5 15,-1-4-3-15,4-2-3 0,2-5-1 16,-4 3-1-16,1 1 3 0,2 1-1 0,-5 4-2 15,4-6-4-15,2-3-1 16,1 2-3-16,2-5 0 0,-3 4-3 16,1 0-1-16,0 3-11 0,-3 1-13 15,1 0-18-15,-5 2-13 0,2-3-11 0,0 6-9 16</inkml:trace>
  <inkml:trace contextRef="#ctx0" brushRef="#br0" timeOffset="385793.2868">23823 3925 396 0,'0'0'56'16,"0"0"-13"-16,0 0-8 0,0 0-11 15,0 0-6-15,0 0-7 0,0 0-5 16,0 0-4-16,0 0-4 0,0 0 0 16,-21-20-4-16,19 20 1 0,2 0 2 15,0 0 0-15,0 0 5 0,0 0-1 0,3 0 0 16,5 4-1-16,2 3-1 0,-2-1 1 15,3 2 1-15,-3 1-1 16,1-3 1-16,0 3-2 0,-5-3 1 16,2 0-1-16,-2 0 0 0,2 1 0 0,0-2-2 15,-5-2 3-15,2 2-1 0,-2-2-1 16,1 1 1-16,-1-1-1 0,2 2-3 16,-3-5-1-16,0 0-5 0,0 0-10 15,2 2-7-15,-1 0-14 0,1-1-17 16,-1 0-23-16,1 0-20 0,-2-1-54 0</inkml:trace>
  <inkml:trace contextRef="#ctx0" brushRef="#br0" timeOffset="386965.7457">23102 4166 391 0,'0'0'46'16,"0"0"-14"-16,0 0-10 0,0 0-7 16,0 0-3-16,0 0-2 0,0 0-5 15,0 0 1-15,0 0-4 0,-18-2-3 16,17 2-1-16,1-1-3 0,-2 0 1 0,2 1 1 15,0-1 0-15,0-1 2 0,0 0 2 16,0-3 0-16,0-5 0 16,8-2 0-16,4-5-1 0,-1 2 0 15,5-2 2-15,-1 0-2 0,2 2 1 0,-1 0-2 16,0 2-3-16,-1-1 2 0,2 2-1 16,0 1 2-16,0-1 1 0,2 2-1 15,-3 0 0-15,-3 3-3 0,-1 1-1 16,-5 1-5-16,-4 3-4 0,2 1-1 15,-5 1-3-15,0-1-1 0,0 1-7 0,2 0-4 16,-1 0-10-16,1 0-9 0,-1 0-6 16,1 0-8-16,-2 1-8 0,0 10-21 15</inkml:trace>
  <inkml:trace contextRef="#ctx0" brushRef="#br0" timeOffset="387233.5908">23216 4031 205 0,'0'0'64'0,"0"0"-5"0,0 0-11 0,0 0-5 16,0 0-6-16,0 0-4 0,0 0-3 15,0 0-5-15,0 0-2 0,-15 5-4 16,13-5-4-16,1 0-3 16,1 0-4-16,-2 0-2 0,2 0-5 0,-1 0-2 15,1 0-3-15,0 0-1 0,0 0 3 16,0 2 1-16,0 1 0 0,7 1 3 15,7 3 1-15,4 0-1 0,0 0 1 16,-2 2-2-16,0 0-2 0,-3 0-1 16,0 2-1-16,-2-3-1 0,-2 3-8 0,0 0-12 15,-4-3-48-15,2 6-69 0,-4-6-143 16</inkml:trace>
  <inkml:trace contextRef="#ctx0" brushRef="#br0" timeOffset="389323.9338">24080 5164 1 0,'0'0'16'16,"0"0"-4"-16,0 0-2 0,0 0-1 15,0 0-4-15,0 0-2 0,0 0 1 16,0 0-1-16,0 0 1 0,0 0 1 15,-2 0-2-15,2 0 0 0,0 0 0 16,0 0 1-16,0 0 0 0,0 0 1 0,0 0 0 16,0 0 0-16,0 0-3 0,0 0-1 15,0 0-1-15,0 0 0 0,0 0-1 16,0 0 2-16,0 0-1 0,0 0-1 16,0 0 3-16,0 0 2 0,0 0 4 15,0 0 2-15,0 0 3 0,0 0 2 16,0 0 3-16,3 0 1 0,1 0 2 15,4-7 2-15,0 3-4 0,-1 0-4 16,1-3-3-16,1 1-8 0,-1 2-1 16,1-2-3-16,0 0 1 0,2 0-1 0,3-2 0 15,0-1 1-15,4-2-1 0,1 0 1 16,-1 3-1-16,-1-2-1 0,-1 3 0 16,0-1 0-16,0 1 1 0,1-3 1 15,-1 2-1-15,1-4 0 0,-2 2-1 16,2 1 0-16,-4-2-3 0,0 6 1 0,-3-5-1 15,1 2-1-15,-3 1 3 0,4-2 1 16,-7 3 0-16,4 0 1 16,-3 0 0-16,1-2 0 0,-1 2 0 15,2-3 0-15,2-2-3 0,-1 1 2 0,5-3 0 16,-2 1-1-16,1 2 0 0,2 0 1 16,-4-1-1-16,1 3-2 0,-4 0 0 15,0 3 0-15,1-1-1 0,0-1 0 16,-1 3-1-16,1-2-3 0,-6 3 1 15,2 2-1-15,-5 1 0 0,0-3 2 0,0 3 4 16,1 0 1-16,1-1 2 0,-1 1 0 16,1-2 0-16,-1 2 2 15,1-1-2-15,-1 1-3 0,1-2 1 0,-1 2-2 16,1-1 4-16,3-2 4 0,3-2 1 16,5-2 1-16,-3-1 0 0,1 1-3 15,-1-3-2-15,-2 4 2 0,3-3 0 16,-5 3 1-16,-3 4-3 0,1-2 1 15,-4 4-3-15,0-1 2 0,0 1 3 16,2 0 3-16,-1-2 2 0,1 2 7 0,-1-1 4 16,1 1 1-16,-1-2 1 0,1 2 1 15,-1 0-3-15,-1-2-2 0,1 2-2 16,-1 0-1-16,2 0-4 0,-2-1 1 16,1 1-1-16,-1 0-3 0,3 0 0 15,-3-2-2-15,0 2-3 0,1 0-1 16,-1 0-1-16,0 0 0 0,2 0-2 15,-2 0-1-15,0-1-1 0,0 1 2 16,0 0-2-16,0 0 2 0,0 0 0 16,0 0-1-16,0 0 0 0,0 0 0 0,0 0 1 15,0 0 0-15,0 0 0 0,0 0-1 16,0 0-1-16,0 0 0 0,0 0-3 16,0 0-1-16,0 0-4 0,0 0-1 15,0 0-5-15,0 0-10 0,0 0-7 16,0 0-12-16,0 0 0 0,0 0 1 0,0 0 6 15,0 0 7-15,0 0 2 0,0 0 3 16,0 0 3-16,0 0 0 16,0 0 11-16</inkml:trace>
  <inkml:trace contextRef="#ctx0" brushRef="#br0" timeOffset="390197.138">24700 4705 100 0,'0'0'25'0,"0"0"-12"16,0 0-7-16,0 0-5 0,0 0-1 0,0 0 0 16,0 0 2-16,0 0 0 0,0 0-1 15,-13 4 1-15,11-4 1 0,-5 1-3 16,2 0 0-16,-1-1-1 0,-3 2 1 16,3-1 0-16,2 1 4 0,0-1 6 15,4-1 6-15,-5 0 6 0,1 3 1 16,-1-3-1-16,1 2-6 0,4-2-3 15,-1 0-4-15,1 0-1 0,-7 2-3 16,2-1-4-16,1 1-2 0,-6 0-1 16,5-1 2-16,0-1 1 0,0 1 1 0,5-1 2 15,-1 0-1-15,1 0 1 0,-2 0 2 16,1 1 2-16,0-1 1 0,-1 0 3 16,1 0-1-16,-1 2 2 0,1-2 1 15,-1 0-1-15,1 0 1 0,-1 2-3 16,1-2-2-16,-1 0-2 0,2 0-2 0,-1 0-3 15,1 0-2-15,-2 0 0 0,2 0-5 16,0 0 0-16,0 0-3 16,0 0 7-16,0 0-1 0,6-2 7 15,6-3 5-15,5-4-4 0,1 3 3 0,-1-1-4 16,-1-1-2-16,1 2-1 0,-5 0 0 16,2 1-3-16,-2 0 1 0,-2 2 0 15,4-2 0-15,-5 2 2 0,-4 1-2 16,4-1-2-16,-4 2 0 0,-1-1-2 15,1 1 4-15,-5 1-2 0,4-2 4 0,0 1-2 16,2-1 0-16,-2 0 3 0,-4 2-2 16,0-1 0-16,0 1 0 0,2 0 1 15,-1-1 1-15,1 1 4 16,-1-1-1-16,1 1 0 0,-1 0 4 0,1 0-2 16,-2 0 1-16,1 0 2 0,-1 0-1 15,0 0-2-15,1 0 0 0,-1 0-3 16,0 0 1-16,0 0-1 0,2 0-1 15,-2 0 1-15,0 0 0 0,0 0-2 16,0 0-1-16,0 0-2 0,0 0 0 0,-4 8 0 16,-5 6 0-16,-3 4 3 0,-1 5-3 15,0-1 0-15,0 5 0 0,2-4 0 16,-1 2-2-16,2-2 0 0,1 0 1 16,1-2 1-16,2-2-1 0,0-5 0 15,2 2 0-15,-1-8-2 0,4-3 2 0,-1 0-1 16,2-5 0-16,-1 0 0 15,1 0-6-15,0 0-10 0,0 1-15 16,0-1-32-16,3-10-56 0,6-6-66 16</inkml:trace>
  <inkml:trace contextRef="#ctx0" brushRef="#br0" timeOffset="390591.8445">24659 4722 438 0,'0'0'51'0,"0"0"-12"0,0 0-12 16,0 0-8-16,0 0-4 0,0 0-6 15,0 0 0-15,0 0-1 0,0 0-1 0,0 0 2 16,-21-12-3-16,19 12-3 0,2-1-1 16,-1 1-1-16,1 0-3 0,-2 0 0 15,2 0-2-15,0 0-3 0,0 0 1 16,0 0 3-16,0 0 1 0,0 0 4 16,5 5 0-16,5 8-1 0,3 3 1 15,-3 0-2-15,-1-3 1 0,2 2-1 16,-5-4-2-16,1 1 2 0,1 0-1 15,-3-4 2-15,2 5-3 0,-2-4-2 16,-2-2-3-16,1 0-6 0,-1 2-12 0,2 0-25 16,-3-4-47-16,-2 8-50 0,0-4-120 15</inkml:trace>
  <inkml:trace contextRef="#ctx0" brushRef="#br0" timeOffset="390770.3905">24758 4822 100 0</inkml:trace>
  <inkml:trace contextRef="#ctx0" brushRef="#br0" timeOffset="398080.4261">14311 6971 138 0,'0'0'39'16,"0"0"-14"-16,0 0-3 0,0 0-4 16,0 0 2-16,0 0-1 0,0 0-3 15,0 0-4-15,0 0-4 0,-29-18-5 16,28 17-6-16,1 1-5 0,-2-1-2 16,2 1 0-16,0 0 3 0,0 0 5 15,5 0 3-15,2 2 0 0,5 5 1 16,1 0-2-16,-6-3 0 0,7 4 1 15,-5-3 0-15,0 1 1 0,0-1 2 0,0-1 1 16,0 3 0-16,-4-7 2 0,3 4 1 16,-1-4 1-16,4 0 0 0,3 0 1 15,-1-4 2-15,3-5-2 16,0-4-2-16,-3-4-2 0,3-4-3 0,-2-5 2 16,4-1-4-16,-2-4-1 0,2 0-1 15,1-1-5-15,-1-2 1 0,0 1 3 16,-2-1 0-16,0 1 2 0,0 1 0 15,0-1-2-15,-3 5-2 0,0 1-4 16,-3 3-6-16,-3 7-13 0,-2 6-21 0,-1 8-35 16,-4 3-64-16</inkml:trace>
  <inkml:trace contextRef="#ctx0" brushRef="#br0" timeOffset="398523.5103">14343 6984 341 0,'0'0'33'0,"0"0"-1"15,0 0-6-15,0 0-3 16,0 0-6-16,0 0-7 0,0 0-6 16,0 0-6-16,0 0-2 0,0 0-1 15,-27-20-3-15,25 20-1 0,2 0 3 0,0 0 2 16,0 0 3-16,0 0 2 0,3 3 1 16,6 6-1-16,4 1 3 0,-2 1-1 15,0 0 1-15,1-1 0 0,-4-2-1 16,1 1-2-16,2 1 0 0,-5-4-1 15,4 3 0-15,-3-5 0 0,-4-1 1 0,6 0-1 16,-5-1 0-16,0 0 4 0,5-2 1 16,1-2 3-16,8-9 1 0,2-7-2 15,1-5-3-15,0-6-3 0,0-6-5 16,4-1 0-16,-3-3-1 0,1-1-5 16,-3 2-1-16,3 2-8 0,-4 3-24 15,-2-1-33-15,-1 6-38 0,-1 4-109 16</inkml:trace>
  <inkml:trace contextRef="#ctx0" brushRef="#br0" timeOffset="406200.6656">24794 5338 229 0,'0'0'78'0,"0"0"-7"16,0 0-11-16,0 0-11 0,0 0-17 16,0 0-13-16,0 0-9 0,0 0-2 15,0 0-5-15,0 0-1 0,-16-7-1 16,13 7 0-16,2-2-1 0,1 1 0 15,0-1-1-15,0-4 1 0,1-6 1 16,9-2-1-16,3-4 2 0,3 1 0 0,2 2-1 16,2-3 2-16,1 0-3 0,1-1 1 15,0 3-3-15,-1-1 2 0,-1 3-5 16,-3 2 3-16,-1 3 1 0,0 0 0 16,-2 1 1-16,2 1 0 0,-6 1 0 15,3 0-3-15,-6 1 1 0,-2 4-7 16,-1-1-8-16,-4 2-11 0,0-2-18 15,0 2-6-15,2 0-6 0,-1 0-3 16,0 0 2-16,-1 0-5 0,0 0-3 16,0 10 2-16</inkml:trace>
  <inkml:trace contextRef="#ctx0" brushRef="#br0" timeOffset="406532.6117">24927 5200 248 0,'0'0'75'0,"0"0"-8"0,0 0-10 16,0 0-11-16,0 0-7 16,0 0-7-16,0 0-4 0,0 0-5 15,0 0-5-15,-12 6-6 0,11-6-5 0,1 0-2 16,-1 0-2-16,1 0 1 0,-2 2-2 16,2-2-1-16,0 0-1 0,0 0-1 15,0 0 2-15,0 1-1 0,0 2 3 16,6 5 2-16,6 3 1 0,3 2-2 15,0 2-2-15,-1-1-3 0,-2 1 0 0,-1-1 0 16,0 0 0-16,-3-1 1 0,1 3 0 16,-1-1 0-16,-2-5 1 0,0 2-3 15,-1-4 1-15,-4-5 0 16,3 2 0-16,-4-5 0 0,0 0-1 0,0 0-3 16,2 1-1-16,-2-1-7 0,0 0-12 15,1 0-25-15,-1 0-43 0,0-1-48 16,-3-6-55-16</inkml:trace>
  <inkml:trace contextRef="#ctx0" brushRef="#br0" timeOffset="406713.4587">25131 5296 355 0,'0'0'-12'16,"0"0"-30"-16,0 0-52 0,0 0-113 0</inkml:trace>
  <inkml:trace contextRef="#ctx0" brushRef="#br0" timeOffset="413341.7112">26369 2973 1 0,'0'0'9'0,"0"0"3"0,0 0 2 0,0 0 1 16,0 0 2-16,0 0 2 15,0 0 0-15,0 0 0 0,0 0-1 16,-23-12-1-16,21 12-2 0,1-1-3 16,-1 1-3-16,1 0-2 0,-1 0-1 0,1-2 0 15,0 2-1-15,-1 0 0 0,2 0 2 16,-1 0 0-16,1 0 2 0,-2-1 1 16,1 1-3-16,-1 0 0 0,1-2-5 15,-1 2-1-15,1 0-1 0,-1-2-1 16,1 2 1-16,-1-1-1 0,1 1-3 0,-2 0 1 15,2 0-3-15,0-2-1 0,-1 2-2 16,1 0-8-16,-1 0-7 16,1 0-4-16,-1 0-6 0,1 0-8 15,-1 0-9-15</inkml:trace>
  <inkml:trace contextRef="#ctx0" brushRef="#br0" timeOffset="417384.8344">26396 2908 43 0,'0'0'14'0,"0"0"1"0,0 0 1 15,0 0 0-15,0 0 0 0,0 0 2 16,0 0-2-16,0 0 0 0,0 0 0 0,0 0 0 15,3-13 0-15,-3 11-1 16,0 0 0-16,0 1-3 0,-3-4-3 0,0-2-3 16,0 4-3-16,-1-3 0 15,1 3-2-15,0 0 5 0,2-1 3 0,1 4 2 16,-3-1 4-16,3 1-1 0,-1 0-2 16,-1-2-2-16,-2-1-2 0,-1 1 0 15,1 0 0-15,1 1-1 0,3 1 0 16,-1-2-1-16,1 2-2 0,-2 0 1 15,1-2-2-15,-1 2-1 0,1 0 0 0,-1-1-1 16,0 1 0-16,0 0 0 0,1-2 1 16,-1 2 1-16,1 0-1 15,-1 0 2-15,1 0 2 0,-5-1-2 0,-1 1 0 16,1 0-3-16,-5 0 0 0,5 0-1 16,-5 0 0-16,-1 0-1 0,0 0-1 15,2 4 2-15,-2 0 0 0,2-1 0 16,6-1 0-16,1 0 0 0,3-2 0 15,-6 1 0-15,2 1 1 0,0-1-1 16,1 0-1-16,3-1 1 0,-2 0 1 0,2 0-1 16,-1 3 0-16,-1-3-1 0,1 1 0 15,-1-1-1-15,1 2 0 0,-1-2 1 16,1 1 1-16,-3 3-1 0,0 0 1 16,1-1 0-16,-5 4-1 0,5-2 1 15,-4 3 0-15,-4 2-1 0,5-4 1 0,-3 5 0 16,5-5 0-16,-5 1 0 15,1 3 0-15,0-3 0 0,-2 2 0 16,3-3 0-16,4-3 1 0,-3 4-1 16,3-5 0-16,0 1 0 0,-4 4-1 0,4-4 1 15,-4 2 0-15,1 2 0 0,0 0 0 16,-2 4-1-16,1-4 1 0,-2 4 0 16,0 0 0-16,3-3 0 0,-3 4-2 15,3-5 1-15,0 1 0 0,0-1 1 16,-1 1 0-16,-3 4 1 0,4-4-1 0,-3 4 1 15,-2-3 1-15,3-3-1 16,-2 3 4-16,4-3-4 0,-1 0 5 16,2 2-6-16,-1 1-1 0,-3 1 2 15,4-2-2-15,-4 4 3 0,1 0-2 0,4-2 1 16,-5 2-1-16,4-3 0 0,0 0-1 16,1 0 0-16,-1 0 0 0,1 0 0 15,1 0-1-15,-1 2 2 0,1-1 0 16,-1 1 0-16,1 0 0 0,0 0-2 15,2-1 4-15,-2 5-1 0,0-5 1 0,0 7 1 16,1-6-1-16,1 0 1 0,-2 0-2 16,1 0 1-16,-1 0-2 15,1-1 1-15,-1 1-1 0,0 0 2 0,0 6-2 16,0-6 3-16,0 7 0 0,0-7-2 16,2 0-1-16,-1 2 1 0,1-1-2 15,-1-2 0-15,1 3 1 0,0-1 0 16,1 1 1-16,-2 7 0 0,2-6 0 15,0 5 1-15,0-7-2 0,0 0 0 16,0 1-1-16,0-1 2 0,0 0 1 0,0 0 0 16,0 1 1-16,3-1-2 0,0 4 4 15,-2-5-7-15,4 5 5 0,-2-1-4 16,0 1-1-16,1 2 1 0,1 0 0 16,0 0 2-16,-2 1 0 0,1 1 1 15,1 0-2-15,-1-3-2 0,0 5 2 0,1-1-1 16,0 2 1-16,1 1 1 15,-1 2 2-15,0 1-1 0,0-2-1 16,-1 2 1-16,2-4-3 0,-3-5 2 16,1-2-2-16,-1-5 1 0,0-1 0 0,0 1-1 15,1 0 1-15,1 3 0 0,0-5 1 16,1 6 1-16,1-3-3 0,-2-4 1 16,2 4 0-16,1 0 0 0,-3-4 0 15,2 5 0-15,0-1-2 0,3 1 2 16,0 4 0-16,1-1 1 0,0 0 0 0,1 0-1 15,-2-1 3-15,1 0-1 0,0-1 1 16,-1 1-5-16,1-2 5 16,-4-3-4-16,1 0 2 0,-1 1-1 15,0-3-3-15,2 2 3 0,0-1-1 0,-3-3 2 16,3 4 1-16,-3-3-2 0,0-1 1 16,3 5-2-16,-2-5 1 0,2 3 0 15,-4-3-2-15,1 0 1 0,1 2-1 16,1-2 2-16,2 1 0 0,-4 0 0 15,5 1 0-15,-4-3 0 0,2 0 0 0,5 2 0 16,-3-4 3-16,3 3-1 0,0-1-2 16,1-1 1-16,1 1-2 0,-1-1 1 15,0 2 2-15,0 1-3 16,5 0 1-16,0 1 0 0,-2 0-1 0,0 2 2 16,0-1-1-16,1 0 1 0,-1 0-1 0,-5-1-1 15,2-2 0-15,-7-2-1 16,3-2 4-16,4 3-1 0,-4-3 2 15,6 1-2-15,-6-1 1 0,1-2 0 16,1 2-2-16,0-2 2 0,6 0-3 0,-6 0 2 16,6 2 0-16,-2-1-1 0,-5-1 1 15,5 3-2-15,-6-2 1 0,1 1 0 16,0 0 1-16,2-1 0 16,4 1 0-16,-6 0 0 0,9 0-1 0,-5-2 1 15,2 0-2-15,3 0 2 0,0 0 0 16,1-2 0-16,-1-1 2 0,2-3-3 15,0 1-2-15,-2-2 1 0,0-1 1 16,-1 2-1-16,0 0 3 0,-1-1-2 16,0 1 2-16,0-2-2 0,-1 0 0 0,2 0 1 15,-2-1 0-15,2-1-1 0,0 0 0 16,-1-3-1-16,3 1 0 0,-1-4-2 16,0 2 1-16,-1-3 0 0,-2 2-2 15,2-1-1-15,-2-3 1 0,-2 2-3 16,3-2 4-16,-3 0 2 0,1 1 0 0,-2 0 1 15,2 2-1-15,-4-1 0 0,3 2-3 16,-3-1 4-16,0 0-2 16,0-1 2-16,0 0 1 0,-1 1 0 15,-1-1 1-15,2 0-1 0,-3-1 0 0,1 0 1 16,0 0-1-16,-1-1-1 0,1-1 1 16,0 0-2-16,-2 1 1 0,-1 1 1 15,2 0 0-15,-2-1 1 0,-2 2-2 16,-1 6 0-16,0-3 5 0,2 0-2 15,-3 5 1-15,3-4 2 0,-2-1-2 0,-1 0-3 16,3 0 1-16,-3 1 1 0,1-3-1 16,-2 6 1-16,3-5-2 0,-2-2 0 15,-1 7-2-15,2-7 2 0,-2 6-1 16,-1-1 2-16,2-6 1 0,-2 0-3 16,1-5 0-16,0 0-2 0,-2 2 0 15,1 0 3-15,-1-2-2 0,0 6 2 16,1-3-1-16,-2 0 1 0,1 5 1 15,1-6 0-15,-2 2-1 0,0 5 2 16,1-6 0-16,-1 8 0 0,0-2 1 0,0 2-3 16,0-1 1-16,0-1-1 0,0 0 0 15,0 1 0-15,0 0 0 0,0 1 2 16,0-1-3-16,0 1 0 0,0-2 1 16,0-6-1-16,3 8 1 0,-3-8-1 15,0 0 1-15,0 3-1 0,0-4 0 0,0 3 1 16,0-2 1-16,0 4-1 0,-3-2 0 15,-1 0-2-15,0 1 1 16,-2-1-3-16,0 1 3 0,0 0 0 16,-1 2 4-16,1 1 1 0,0 1-3 0,-1-3-1 15,0 4-6-15,-3-3 4 0,2 2-2 16,0-1 6-16,-2 2 1 0,3-1-1 16,-2 3 0-16,1-2 4 0,0-1 1 15,-1 1 0-15,-1-4-1 0,-1 1-6 16,-1-2-3-16,2 2 1 0,-3 0 2 15,6 4 0-15,-2 0 0 0,-1 1-1 0,4 2 1 16,-3-4 2-16,0 2 0 16,3 2 0-16,-3-4 2 0,0 4-3 15,2 2 2-15,-5-5-1 0,2 1-1 0,4 2-3 16,-7-3 2-16,3 3-1 0,4 1 1 16,-6-2 1-16,6 5 0 0,-3-4-2 15,-1-2 1-15,-2 1-1 0,2 1 0 16,-1-2 2-16,3 4-1 0,1 0 1 15,0 1 1-15,-2-3-2 0,1-1 1 0,0 1-2 16,-2-2-1-16,-1-1 0 0,3 5 0 16,-2-3 0-16,2 3 2 0,0 1 0 15,3 0-1-15,-4 1-1 0,-1-1 0 16,0 2 0-16,1-1 1 0,3 2 0 16,-5-1 0-16,5 2 0 0,-4-2 0 15,-2-1 0-15,3 1 0 0,-1 2-2 16,-1-2 1-16,1 0 0 0,-1 1 0 15,0-2 0-15,5 3 2 0,-3-1-1 16,5 0 1-16,0 1 0 0,-8-2-1 0,8 1 0 16,-5-1 0-16,-1 0-1 0,1 1-1 15,1-2 1-15,-4 3 0 0,4-2 0 16,3 2 0-16,-5-2 1 0,6 3-2 16,-8-1 1-16,2-1 2 0,0-1-1 15,-2 2 0-15,2 0-1 0,-1-1 1 16,5 0 0-16,-4 1 1 0,4 1-1 15,-7-2 0-15,-3-2-6 0,5 1 6 16,-5 0-8-16,5 0 6 0,0 1 0 16,1 1 0-16,4-1 1 0,-5 2-1 0,5 0-2 15,-6 0-1-15,1 0 7 0,0 0-6 16,-2 5 8-16,3-1-8 0,-3 5 1 16,0-2 1-16,0-2 0 0,1 3 2 15,0 0 0-15,-3-2 0 0,1 0 0 16,-5 0 0-16,-1 0 0 0,0-1 0 0,-1 0 0 15,-2 2-3-15,1-1 1 0,0-2 0 16,7 1 1-16,0 0 3 16,5-3-1-16,-2 2-3 0,-5 1-1 15,7-3-2-15,-6 3 1 0,8-3 1 0,-1 1-8 16,1 3-16-16,-1-2-19 0,-2 4-16 16,3 3-17-16,-7 1-19 0,4 1-36 15</inkml:trace>
  <inkml:trace contextRef="#ctx0" brushRef="#br0" timeOffset="418157.3616">25199 4555 157 0,'0'0'11'0,"0"0"-2"16,0 0-3-16,0 0-6 0,0 0 0 15,0 0 0-15,0 0-1 0,0 0 2 16,0 0-2-16,6-2 2 0,1-2 0 16,2-4 3-16,5-4-5 0,6-1-6 15,0-3-10-15,-1 1-14 0,3 1-13 16,-3-1-20-16</inkml:trace>
  <inkml:trace contextRef="#ctx0" brushRef="#br0" timeOffset="418405.3111">25876 4211 75 0,'0'0'19'0,"0"0"-3"16,0 0-7-16,0 0-4 0,0 0 0 15,0 0-2-15,0 0-3 0,88-32 0 0,-67 19-2 16,4 0 0-16,0-3-3 0,4 0-2 16,3-2-2-16,2-1-5 0,4-2-1 15,1-1 0-15,0 0-7 0,3 1 3 16,-3 2 0-16</inkml:trace>
  <inkml:trace contextRef="#ctx0" brushRef="#br0" timeOffset="418542.4285">26474 3910 1 0,'0'0'23'0,"0"0"9"15,0 0 1-15,0 0 7 0,0 0-2 16,0 0 0-16,0 0-2 0,0 0-8 16,0 0-6-16,12-3-11 0,-11 3-10 15,-1 0-16-15,2-2-14 0,1-2-16 16,3-2-7-16,3-5-3 0,5 2-11 15</inkml:trace>
  <inkml:trace contextRef="#ctx0" brushRef="#br0" timeOffset="420016.8876">26815 3681 85 0,'0'0'7'0,"0"0"-5"0,0 0-4 16,0 0-3-16,0 0 0 0,0 0 4 16,0 0 6-16,0 0 0 0,0 0 1 15,0 0 4-15,-5 3 0 0,5-3 1 16,0 0-1-16,-3 0-1 0,3 0 1 16,0 0 1-16,-1 0 1 0,1 0 7 15,0 0 2-15,-2 0 5 0,2 0-5 16,0-2-4-16,0 1-9 0,-1-1-3 15,1 1 3-15,0-1 3 0,0 1 6 16,0-1 1-16,0 0 1 0,0 1-6 0,0-1-5 16,0 1-3-16,0 0-5 0,0-1-5 15,0 1 0-15,0-1-6 0,0 0 0 16,0 1-1-16,0 1 0 0,0-2 2 16,0 2 2-16,0 0 2 0,0 0 4 15,-2 0 2-15,1 0 5 0,-2 2 0 16,-2 7 1-16,-2 2 4 0,1-4-2 0,-5 2 2 15,5-3 5-15,-1-1 4 16,-2 0 1-16,5-4 0 0,1 2-2 16,3-3 4-16,-1 0 1 0,-5 0 2 0,0 0-9 15,0 0-13-15,-5 0-4 0,8-1-1 16,-2-2-3-16,1-7-2 0,2 6-5 16,2-5-3-16,0-5 4 0,6 4 4 15,2-3 1-15,3 6 0 0,-2 2-4 16,1 2 0-16,1 0 2 0,0 3 3 0,0-1 0 15,-1 1-1-15,-1 0-1 16,-2 1-1-16,1 4 4 0,-4-3 3 16,0 5 4-16,-3-3 4 0,1 1 3 15,-2 4 1-15,0-5 0 0,0 1-1 0,0 3-2 16,-3-5 2-16,-5 3-4 0,2 0-2 16,3-4 1-16,-5 2-1 0,4-3 4 15,0 1 1-15,-2 1-1 0,6-3-2 16,-1 0-1-16,1 0-1 0,-2 0-1 15,1 0 2-15,-4 0-3 0,1 0-1 0,0-2-1 16,-2-4-2-16,3 2-2 0,-1-1 0 16,1-5 2-16,3 4 1 0,-1-1-1 15,1-3-2-15,0 3-2 0,0 2 1 16,0-2-3-16,0 7 0 0,0-4-5 16,0 0-1-16,0-1 1 0,1 2 2 15,-1 3 3-15,0-2 4 0,4 2 2 16,2 0 0-16,3 0-1 0,-1 3-4 15,-2 5 1-15,1-2-1 0,-4 4 4 16,0 0 2-16,-3 0 1 0,0 9 2 0,0-4-2 16,-6 6 1-16,-2-4 1 0,-2 0 2 15,-1-4 0-15,1-3 4 0,0-3 4 16,3-1 4-16,2-4 2 0,2 1 1 16,-3-3-3-16,0 0-2 0,-5 0-2 15,0-3-1-15,4-5-1 0,0 2-5 16,2-5-4-16,1 1-4 0,4-4-6 15,0-4-4-15,4 0 4 0,6-5-2 16,3 6 2-16,2 3 0 0,-5 7-3 16,4 1-2-16,-3 4 3 0,1 2 0 0,4 0 3 15,0 3 3-15,-1 2 2 0,-1 2 1 16,-7 0-2-16,-1 0 1 0,0 1-3 16,-4-4 3-16,-1 7 4 15,-1 1 4-15,-1 6 1 0,-10 4 1 0,0-3 0 16,-5-2 0-16,-1-3 0 0,1-4 6 0,4-2 0 15,4-5 8-15,-1 0 1 16,3-3-4-16,-5 0-6 0,2 0-3 16,0 0-5-16,0-5 1 0,1-2 1 15,2-1-4-15,2-1-2 0,-1 0-1 0,4 4-1 16,-1-7-3-16,2 6-1 0,0-6-2 16,0 0 0-16,3 3 1 0,3 0-1 15,0 4 3-15,1 0 1 0,-1 4 2 16,4-1 0-16,0 2 1 0,1 0-2 15,6 0-1-15,-3 5 1 0,-5 0-1 0,2 0 2 16,-2 0 1-16,-6-3 1 0,1 1-1 16,-3 0 0-16,2 0 1 0,-1 0 1 15,1 0 3-15,-3 2 3 16,-2 2 0-16,-6 5 0 0,-5 4-5 0,-3-3-4 16,-1 1-8-16,-1-5-53 0,4-2-99 15,-2-5-104-15</inkml:trace>
  <inkml:trace contextRef="#ctx0" brushRef="#br0" timeOffset="421025.3224">27835 3328 68 0,'0'0'14'0,"0"0"-5"16,0 0-5-16,0 0 1 0,0 0-4 0,0 0-3 16,0 0-5-16,0 0-5 0,0 0-5 15,0 0-2-15,-9-10-3 0,7 10 3 16</inkml:trace>
  <inkml:trace contextRef="#ctx0" brushRef="#br0" timeOffset="421659.3261">27828 3413 101 0,'0'0'13'0,"0"0"-11"16,0 0 1-16,0 0 2 0,0 0 0 16,0 0-1-16,0 0 1 0,0 0-2 15,0 0 0-15,0 0 1 0,3-39-1 16,-3 38 1-16,1 1-2 0,-1-2-1 15,0 2-1-15,0-2 2 0,0 2-4 0,0-1 4 16,0 1-2-16,0-1 0 0,0 1 0 16,0-1 1-16,0 1 0 0,0-3 0 15,0 3 1-15,0 0 1 0,0 0 0 16,0 0 1-16,0 0 0 0,0 0-2 16,0 0-1-16,0 0-2 0,0 0-1 15,-1 0-2-15,1 0 3 0,0 0-2 16,-2 0 1-16,2 0-1 0,0 0-1 15,-1 5 2-15,-1 1 0 0,0-2 1 16,2 3-4-16,0-7-5 0,-2 0 0 0,2 0-3 16,0 1-1-16,-1 6 3 0,1-2-1 15,-2 0 3-15,1 5 3 0,-1-4 0 16,-1 7 0-16,-1 4-4 0,0-2 1 16,1-1 1-16,-2 3 0 0,1-1 1 15,1-4-1-15,0 4 3 0,2-5 5 0,0-6 0 16,1 1 0-16</inkml:trace>
  <inkml:trace contextRef="#ctx0" brushRef="#br0" timeOffset="422073.9518">27783 3564 4 0,'0'0'3'0,"0"0"0"16,0 0-1-16,0 0 3 0,0 0 2 0,0 0 2 15,0 0-1-15,0 0 1 0,0 0 0 16,0 0 4-16,0-20 3 0,0 8 2 16,0 1 2-16,0 1-5 0,0 4 7 15,2 1 22-15,-2 5 10 0,0-1 6 16,0 1-9-16,0-3-20 0,1 2-10 0,-1 0-3 15,0 0 2-15,0-1-2 16,0 0-3-16,0 1-3 0,0 0-5 16,0-1-4-16,0 1-2 0,0-1-2 15,0 0 0-15,0 0-2 0,0 1 1 0,0 1-4 16,0-2 1-16,0 2-4 0,0-1 1 16,0 1 3-16,0 0 0 0,0 0 5 15,0 0 0-15,1 10 3 0,2 2-2 16,3 9 1-16,-2 0 3 0,1 5 1 15,-1 3 2-15,0 2-2 0,1 3-3 0,-2 4 0 16,0 1-1-16,1 2 2 0,-4 3-3 16,1 2 4-16,-1-2-7 15,0-2 0-15,0-5 0 0,2-5-1 16,-1-10 2-16,1-8 0 0,-1-8 1 0,-1-6-1 16,0 0 1-16,0 0 1 0,1 1-1 15,-1 1 1-15,2 0-2 0,-1-2-4 16,1 1-4-16,-1-1-7 0,1 0-10 15,1 0-9-15,0-6-7 0,-2 2-13 16,2-6-17-16,-3 0-16 0,0-2-15 0</inkml:trace>
  <inkml:trace contextRef="#ctx0" brushRef="#br0" timeOffset="422625.2212">27768 3556 215 0,'0'0'59'16,"0"0"-13"-16,0 0-15 0,0 0-8 16,0 0-5-16,0 0-6 0,0 0-5 0,0 0-6 15,0 0-3-15,-6-10-2 0,6 10-2 16,-2-2 2-16,2 2-4 0,0 0 2 16,0 0 5-16,0 0 4 0,0 0 9 15,0 7 3-15,5 8 4 0,1-4 1 16,-1 5 2-16,-2 0-2 0,0-5-1 0,-2 8-5 15,1 0-4-15,-1-1-5 16,-1 6-1-16,0 1 3 0,0 0 1 16,0 5 4-16,0 3-4 0,0 4 0 15,0 5-7-15,0 3 0 0,-1 5 1 0,1 8-2 16,-2 8 3-16,2 3-3 0,-1 4 0 16,1-5 0-16,0-5 0 0,0-12 1 15,0-8-2-15,0-8 2 0,3-8-1 16,-2-7-1-16,2-4 3 0,0 1-1 15,1 0 0-15,-1-2 0 0,0 2-1 0,0-1 0 16,-2-4 1-16,2 8-2 0,0-1 0 16,-2-1-1-16,2 7 0 0,-1-2 0 15,-1 1 2-15,-1 1-1 16,0 3 0-16,0-1 0 0,0-1-2 0,0 1-2 16,0-2 0-16,-3-7-2 0,0-2 2 15,2-5 3-15,-1-8 2 0,2 4 0 16,0-7 2-16,0 0-2 0,0 0 4 15,0 1 0-15,-1 0-1 0,1 2 0 16,0-2-2-16,-1-1-2 0,1 0-3 0,0 0-6 16,-2 0-13-16,2 0-14 0,0-4-7 15,-1-1-4-15,1-1-6 0,0-8-5 16,0 7-8-16,0-2-5 0,0-2 4 16,0 6 6-16</inkml:trace>
  <inkml:trace contextRef="#ctx0" brushRef="#br0" timeOffset="423583.7009">27776 4740 25 0,'0'0'24'0,"0"0"1"15,0 0 1-15,0 0 2 0,0 0 2 0,0 0 4 16,0 0 2-16,0 0 4 0,0 0-2 16,0 0-4-16,-22-24-9 0,15 17-3 15,4 3 2-15,0 1 3 0,0 0 1 16,0 1-1-16,-1-2-4 0,1 1-4 16,0 2-2-16,3 1-2 0,-1-2-3 15,1 2-1-15,-2 0-4 0,1-2-3 16,-1 2-1-16,2-1 1 0,-1 1-3 15,1-2 0-15,-2 2-1 0,2 0-1 16,-1 0 0-16,1 0 0 0,-1 0 0 0,1 0 1 16,0 0 1-16,0 0 0 0,0 0 0 15,0 13-1-15,0 2 1 0,0 6 1 16,0 2 0-16,1 3 1 0,2 1-1 16,0 2-2-16,0 1-1 0,0 1-2 15,0-1 3-15,2 0 0 0,-1-1 1 0,2-1 0 16,-1-1 0-16,1-4-3 0,-2-5 2 15,-1-1-1-15,2-2 1 16,-2-6 2-16,0 2-4 0,0-1 2 16,-1-5-3-16,-1 0 0 0,-1-5 2 0,0 0 1 15,0 0 0-15,0 2 1 0,2-1-1 16,-2 1 2-16,0-2 0 0,1 2 0 16,-1-2 2-16,0 0-2 0,0 1-3 15,0-1-1-15,0 0-1 0,0-3-2 16,0-3 3-16,0-8 0 0,0-5 2 0,0 6 0 15,0-7 0-15,0 1 0 0,2 1-2 16,0-5 1-16,1 8-1 16,3-2 0-16,-2 2 1 0,-1 5 0 15,3-7-2-15,0 1 1 0,-2 6-1 0,5-6 1 16,-5 8 0-16,2 0-1 0,-2 0 2 16,2 2 1-16,0 0 0 0,1 1 2 15,-1-2-2-15,-3 4 2 0,4-3-2 16,-3 4 1-16,-1-2 0 0,3 1 2 15,-3 0 2-15,0 0-1 0,0 0 1 0,1 1-1 16,-4 2-1-16,2-4 1 0,-1-1 0 16,0 1 1-16,1 1 0 0,-2 3 0 15,0-2-1-15,0 2 1 0,0-2 2 16,0 2 0-16,0-1 0 0,0 1-1 16,0-2-1-16,0 2-2 0,-4-2-1 15,-4 0-1-15,-5 1-1 0,2 1 1 16,-3 0 0-16,-4 0 2 0,6 0-2 15,-7 0 0-15,8 1 0 0,-2 2-1 16,1-2-2-16,6 1-5 0,-6 1-20 0,7 1-65 16,1-2-129-16,-1 1-90 0</inkml:trace>
  <inkml:trace contextRef="#ctx0" brushRef="#br0" timeOffset="425324.3766">27326 7006 78 0,'0'0'29'16,"0"0"0"-16,0 0-5 0,0 0-4 0,0 0-6 16,0 0-6-16,0 0-3 0,0 0-3 15,0 0-3-15,-7-27-1 0,7 26-2 16,0 1 2-16,0-2 2 0,0 1 2 15,4-3 2-15,8 1 1 0,2-2 0 16,-5 2 1-16,7-1 0 0,-6 1 0 0,3 2-3 16,-2 0 0-16,1 1-2 0,7 0 2 15,-1 0-2-15,3 1-1 0,-1 3-1 16,-4 1-1-16,1 1 2 16,2 1-1-16,-1-2 2 0,2 1-1 0,-1 0 0 15,1-1 0-15,1 0 0 0,-2-3 0 0,3 3 2 16,-6-3-2-16,-2-1 1 15,-2 1-1-15,1-2 0 0,-1 0 1 16,-1 0 0-16,1 0 0 0,-8 0 0 16,2 0-1-16,-6 0 3 0,0 0 0 0,0 0 3 15,1 0 5-15,1 0 2 0,-1 0 4 16,2 0 0-16,-3 0-6 0,0 0-8 16,0 0-9-16,0 0-1 0,0 0-1 15,0 0-2-15,0 0-4 0,0 0-5 16,-7 0-5-16,1 0-5 0,-3 2-3 0,0 1 2 15,4-1-1-15,-4 0 7 16,5 0 3-16,-6-2 4 0,0 1-6 16,-3 0-2-16</inkml:trace>
  <inkml:trace contextRef="#ctx0" brushRef="#br0" timeOffset="426077.8772">27202 7060 101 0,'0'0'82'0,"0"0"9"0,0 0-15 16,0 0-20-16,0 0-24 0,0 0-10 16,0 0-6-16,0 0-4 0,0 0-2 15,-25-26-4-15,35 12-3 0,2 5-1 16,1 4-2-16,6-4 0 0,-1 5 0 16,3 1 1-16,0-1 0 0,2 3 0 15,0-1 1-15,-1 0-1 0,1-1 0 16,1 1 0-16,-3 2 1 0,1-1-1 15,3-3 4-15,1 1-2 0,1-1 0 16,2 0 2-16,1 0-2 0,1 0 1 0,-1 1-1 16,2-2 1-16,1 1-1 0,0 0 0 15,1 2 0-15,-3-1 1 0,1 0-2 16,0 0 1-16,-3 1-3 0,-3 0 0 16,0 2 1-16,-4 0 0 0,1 0-1 15,-6 0 1-15,1 0 0 0,-1 0 0 0,-5 0-1 16,6 0 0-16,-6 0-1 0,1 2 0 15,-1 0 1-15,-2-1 0 16,3 2-1-16,-9-3 2 0,6 2-1 16,-4-2-1-16,1 0 1 0,3 2 1 0,-4-2-1 15,-1 0 0-15,6 0 0 0,-5 0 1 16,0 0-1-16,4 0 0 0,-3 0 0 16,-1 0 0-16,4 0-1 0,-4 0 1 15,1 0 0-15,-2 0-1 0,-5 0 1 16,0 0 1-16,0 0 0 0,2 0 1 0,-1 0 0 15,1 0 0-15,-1 0 1 0,1 0 2 16,-1-2-1-16,1 2 1 16,-1 0-1-16,1 0 0 0,-1 0 1 15,1 0 0-15,-1 0 0 0,1 0 1 0,-2 0 1 16,1 0 0-16,-1 0 0 0,1 0-1 16,-1 0 0-16,3 0 1 0,-3 0-2 15,1-2-1-15,-1 2 0 0,2 0-1 16,-2 0 0-16,0 0 0 0,1 0-1 15,-1 0 0-15,0 0-1 0,2 0-3 0,-2 0 0 16,0 0-1-16,0 0-3 0,1 0 2 16,-1 0-2-16,0 0 2 0,0 0 1 15,2 5 2-15,1 7 2 0,1 6 1 16,0 6-1-16,-1 3 0 0,0 4 1 16,-3 7 3-16,0 7 4 0,0 7-4 15,0 6-1-15,-1 4-3 0,-5 0-2 16,2-3 0-16,-2-4-3 0,3-11-1 15,0-13-2-15,1-13-1 0,2-6-6 16,0-6-10-16,0-2-32 0,0 3-75 0,0-10-162 16</inkml:trace>
  <inkml:trace contextRef="#ctx0" brushRef="#br0" timeOffset="427333.1408">27082 7167 125 0,'0'0'59'0,"0"0"3"0,0 0-8 16,0 0-5-16,0 0-9 0,0 0-4 15,0 0-8-15,0 0-9 0,0 0-8 16,0 0-8-16,1-16-7 0,-1 14-1 16,0 2-1-16,0-2 2 0,0 2 3 15,-1 0 2-15,-2 0 3 0,0 4-2 0,0-1 3 16,0 6-3-16,2-5 1 15,-1 7 2-15,1 0 4 0,-1 1 3 16,1 4-2-16,-1-2 0 0,1 6-3 16,1 3-1-16,0-1 3 0,0 9 1 0,0 0 1 15,0 4-2-15,0 5-3 0,0 4-1 16,0 4-3-16,0 6-1 0,0 3-1 16,0 6 1-16,-2 1 2 0,2 4-2 15,-4-2 3-15,1-4-4 0,-1-5 0 16,-2-12 2-16,2-10-1 0,1-10 2 15,1-13 0-15,2-6 0 0,0-6 0 16,-1 0 1-16,1 0 1 0,0 1 1 16,0 1-2-16,0-1-1 0,0 1 0 15,0-1-2-15,0 1 0 0,0 0-1 0,0-1-1 16,0 1-1-16,0-2 0 0,0 1 0 16,0 1 0-16,0-1 2 0,0 0 0 15,0 1-1-15,0-1 1 0,0 1-1 16,0 0 1-16,0-1 0 0,0 1 0 15,0-1 0-15,0 1 0 0,0-1 1 0,0 1-1 16,0-1 0-16,0 1 0 0,0-1 0 16,3 4 1-16,0 0 0 0,0-3 0 15,3 4-1-15,-2-2 0 0,4 0 0 16,1 0-1-16,0 0 1 0,0 0 1 16,2-2 0-16,5 2-1 0,-5-2 1 15,7-1 0-15,-1 1-2 0,1-1 2 16,6 1-1-16,1-1 0 0,-1-1 0 15,1 0 1-15,-2 0-1 0,2 0 0 16,1 0 2-16,3-3 0 0,1 0-1 0,0-1-1 16,2-2 0-16,0 1 0 0,0 3 0 15,1 1 0-15,0 1 0 0,2 0 0 16,0 0 0-16,1 0-1 0,-2 0 2 16,0 0 0-16,1 0 0 0,-2 0 1 15,0 0-3-15,0 0 2 0,-2 0-1 16,-2-3 0-16,-2 0 1 0,-1 2-1 15,-1-1 0-15,-3 0 0 0,1 1-1 16,-2 1 1-16,2 0 0 0,-4 0 0 16,3 0 0-16,-3 3-1 0,1 2 1 0,0-1-1 15,-1-1 1-15,-5 0-1 0,1 2 1 16,1-1 0-16,-6-1 0 0,6 0 0 16,-6 0 0-16,-6-3 1 0,8 2-1 15,-6-2 1-15,-1 0-1 0,1 2 0 16,-6-2-2-16,0 0 0 0,0 0-3 0,5 0-5 15,-1 0-4-15,-1-2-8 0,2 0-17 16,-5 2-26-16,0-1-27 16,0-5-36-16,0 0-39 0</inkml:trace>
  <inkml:trace contextRef="#ctx0" brushRef="#br0" timeOffset="427892.061">28370 7498 298 0,'0'0'15'15,"0"0"13"-15,0 0 9 0,0 0 10 16,0 0 0-16,0 0-12 0,0 0-11 15,0 0-9-15,0 0-6 0,0 0-2 16,-7-65 0-16,7 64-3 0,0-1-2 0,-2 0-2 16,2 1 2-16,0-1-1 0,-1 2 2 15,1-1-1-15,-2 1 0 0,2 0 1 16,-1 0-1-16,1 0 2 16,-1 0-1-16,1 0 2 0,-3 1 0 0,1 4-1 15,-2 5 1-15,3 1-3 0,-1 1 1 0,1 7-2 16,-1-1-1-16,-1 9 1 0,2 0 1 15,-1 5 1-15,0 3 3 16,-1 3-2-16,0 5 0 0,-2 4 3 16,-2 5-1-16,1 5 2 0,-1 4-3 0,0 2-4 15,-3 0 0-15,3-2-2 0,1-9 1 16,1-4-1-16,1-9 2 0,1-7-1 16,0-11 1-16,1-10-1 0,2-5 0 15,0-6 1-15,0 0 2 0,0 0 1 16,0 2 0-16,0-1 2 0,0 1-1 15,0-2-1-15,0 0 0 0,0 0-3 0,0-10-1 16,2 1 0-16,3-6-1 16,-4 6 1-16,0 3 1 0,1 2 0 15,-2 4-2-15,0-2-2 0,0 2-2 0,0-2-2 16,0 1-3-16,0-1-9 0,0-2-12 16,0-2-26-16,0 1-33 0,-6-2-40 15,1 2-63-15</inkml:trace>
  <inkml:trace contextRef="#ctx0" brushRef="#br0" timeOffset="429524.147">27674 6967 253 0,'0'0'59'16,"0"0"-7"-16,0 0-4 0,0 0-12 15,0 0-11-15,0 0-3 0,0 0 0 0,0 0 2 16,0 0-2-16,0 3-5 0,0-3-3 16,0 0-6-16,0-7 0 0,0 0 3 15,0-8-1-15,0-8-3 0,0 1-1 16,0-9-5-16,3 1 0 0,2-1-3 16,-1-1 2-16,2-1 0 0,0-2 0 15,1 1 2-15,-1-1-1 0,-1 0 0 16,-2 3 0-16,2-3-7 0,-4-2 5 15,1 0-4-15,-1 0 3 0,-1 3 3 16,0 0-1-16,0 2 0 0,0 3-2 0,-1 2 2 16,-2 1-2-16,0 6-1 0,1 0 1 15,1 8-1-15,-1 7-1 0,1-8 1 16,1 9-1-16,-1-2 1 0,1 1 0 16,0 5-1-16,-2-2 1 0,2 2-2 15,0-1-1-15,0-1-3 0,0 1 1 16,0-1 0-16,0 2 0 0,0-1-1 15,0 1 2-15,0-2 0 0,0 2 3 16,0-1 3-16,0 1-1 0,0-2 4 16,0 2-2-16,0-1 0 0,0 1 0 0,0 0 0 15,0 0 0-15,0 0 0 0,0-2 0 16,0 2 0-16,0 0 0 0,0 0 0 16,0 0 0-16,0 0 0 0,0 0 2 15,0 0-1-15,0 0 3 0,0 0-1 16,0 0 0-16,0 0-1 0,0 0 0 0,0 0-1 15,0 0-1-15,0 0 1 0,0 0-1 16,0 0 0-16,0 0 0 16,0 0-1-16,0 0 0 0,0 0 0 15,0 0 1-15,0 0 0 0,0 0 0 0,0 0 1 16,0 0-1-16,0 3-1 0,0 3 0 16,0 8 0-16,-1 6 1 0,-2-1-1 15,0 7 0-15,-3 0 0 0,0-1 1 16,1 0 0-16,-1 1 0 0,-2-2 1 15,0-1-1-15,1-2 0 0,1-6 0 0,1 1 0 16,1-7 1-16,3-4-2 0,-1-1 1 16,2-4 0-16,-2 0 1 0,2 0 1 15,-2 1-1-15,2 1 2 16,-1-1 1-16,1 0-1 0,-2 2 1 0,2-3-1 16,-1 1-1-16,1-1-2 0,0 0-1 15,0 0 0-15,0-1 1 0,0-6-3 16,0-5 1-16,0 1 0 0,1 1 1 15,4-5 1-15,-1 5 0 0,0-7-1 16,0-2-3-16,1 0 0 0,1-7 0 0,-2 2 2 16,3-2 1-16,-3 2-1 0,1-1-2 15,-1 1 2-15,-1 7-1 0,0 2 5 16,0 4-2-16,-3 6 1 0,1 2 1 16,-1 3-1-16,0-2 2 0,0 2 0 15,0-2 0-15,2 1 0 0,-2-1 0 16,0 1-2-16,0-1 1 0,0 0-2 15,1 1 1-15,-1 1 1 0,0-2-1 16,0 2 0-16,0-1 0 0,0 1 0 16,0-1 1-16,0 1 0 0,0-2-2 0,0 2 0 15,2-1 0-15,-2 1-3 0,0 0 1 16,0 0-1-16,2 0 1 0,0 0 2 16,2 7 3-16,2 7-1 0,0 4 1 15,0 0-1-15,-2-4-2 0,2 1 1 16,-4 1-1-16,3-2 1 0,-2 2 0 0,1-1-1 15,-1 0 0-15,0-6 0 0,2 6-1 16,-2-6 1-16,2 1 0 16,-1 0-1-16,1 0 2 0,-1-1-1 15,0 0 1-15,2 0-1 0,-2-2 0 0,1 0 0 16,-4-3 0-16,2 1 1 0,-3-5-2 16,0 0 1-16,0 0-1 0,2 5 0 15,-1 0 2-15,0-1-1 0,1 1 1 16,-2-5 2-16,0 0 1 0,0 4-1 15,0 1 1-15,0 4 0 0,-3 0 0 0,-3-2 0 16,0 0 0-16,-1-2-3 0,0 1 1 16,4-4-1-16,0 2-1 0,3-4 1 15,-1 0-1-15,1 0 1 0,-2 1-2 16,1-1-3-16,-4 2-4 0,-1 1-10 16,1-1-20-16,-2 2-28 0,4-3-40 15,-5 4-37-15,0-2-72 0</inkml:trace>
  <inkml:trace contextRef="#ctx0" brushRef="#br0" timeOffset="432283.6801">28013 6315 298 0,'0'0'59'0,"0"0"-10"0,0 0-15 15,0 0-15-15,0 0-10 0,0 0-5 16,0 0-1-16,0 0-1 0,0 0-1 0,0 0 0 15,14-45-1-15,-2 38 0 16,2 0 0-16,0 0 0 0,6 1 1 16,-2 1 0-16,0-2 0 0,1 1 0 0,-2 1 0 15,-3 1-1-15,1-1-1 0,1 1 0 16,0-1 0-16,5-2 0 0,1 0 1 16,-3 2-3-16,-3 0-4 0,-2 0-8 15,-1 2-17-15,-7 1-17 0,4 2-25 16,-1 0-20-16,-2 5-23 0</inkml:trace>
  <inkml:trace contextRef="#ctx0" brushRef="#br0" timeOffset="432618.539">28129 6297 298 0,'0'0'68'0,"0"0"-22"0,0 0-13 16,0 0-13-16,0 0-5 0,0 0-4 15,0 0 0-15,0 0-3 0,0 0-3 16,3-12-1-16,-3 11-1 0,0 1 0 16,0 0 5-16,2 0 7 0,1 9 9 15,2 6 0-15,-1 5-3 0,-1 1-9 16,0 2-4-16,0 0-4 0,-2-1 1 15,1 2-1-15,-1-2-1 0,1-5 2 16,-1-1-5-16,2-3 5 0,-2-4-7 0,0 3 1 16,1-8-2-16,-1 2-3 0,-1-6-5 15,0 0-10-15,0 0-10 0,0 0-53 16,2 0-76-16,-2-1-123 0</inkml:trace>
  <inkml:trace contextRef="#ctx0" brushRef="#br0" timeOffset="433225.3239">28293 4879 302 0,'0'0'70'16,"0"0"-10"-16,0 0-20 0,0 0-17 0,0 0-12 16,0 0-6-16,0 0-3 0,0 0-1 15,0 0-1-15,0 0 0 0,-7-6-1 16,20-3 0-16,5-1 1 0,2 1-1 16,1-2 1-16,0 2-2 0,1 0-3 15,-2 2-1-15,-3 0 1 0,2 0 1 16,-6 3 2-16,1-3-4 0,-3 4 0 0,-2 1-6 15,2-2-5-15,-7 3-7 16,2-1-8-16,-6 2-8 0,0-1-10 16,0 1-1-16,1 0 3 0,1 0 4 0,-2 0-6 15,0 1 0-15,-3 9 2 0</inkml:trace>
  <inkml:trace contextRef="#ctx0" brushRef="#br0" timeOffset="433491.8322">28452 4839 13 0,'0'0'49'16,"0"0"13"-16,0 0 6 0,0 0-1 15,0 0-12-15,0 0-9 0,0 0-8 0,0 0-7 16,0 0-7-16,0 0-2 16,-17 4-7-16,16-2-1 0,-1-2-4 15,1 2-4-15,-1-2 0 0,0 5 0 0,-3-2 2 16,1 6 3-16,-1 6-1 0,4-5 0 16,-3 8-4-16,4 0-2 0,0 2-4 15,0 6-1-15,0-2 1 0,0 1 1 16,4-3 1-16,0 3 2 0,2-5-4 15,-1-4 0-15,-1-1-2 0,2 1 2 0,-3-8 3 16,4 7-4-16,-4-5 4 0,-2-6-5 16,3 4-1-16,-1-5-4 15,-1 0-8-15,1 1-10 0,-3-4-25 0,0 0-17 16,0 0-41-16,0 2-83 0</inkml:trace>
  <inkml:trace contextRef="#ctx0" brushRef="#br0" timeOffset="436433.3884">27586 7588 162 0,'0'0'40'16,"0"0"-1"-16,0 0-5 0,0 0-10 0,0 0-4 16,0 0-5-16,-15-79-4 0,15 67 2 15,0 3-1-15,2-2-2 0,0 6 0 16,-1 3 2-16,-1 2-3 0,0-2 0 16,0 2-4-16,0 0-3 0,0-1 0 15,0-1 0-15,0 2 0 0,0-2 3 0,2 2-1 16,-2-1 2-16,0 1 3 15,0 0 4-15,0-2 6 0,0 2 4 16,2 0 1-16,-2-1-3 0,0 1-2 16,0-2-5-16,0 2-4 0,0 0-3 0,0 0-3 15,0 0-3-15,0 0-2 0,0 0-1 16,0 0 0-16,0 0-1 0,0 0 5 16,0 13 0-16,-4 3 1 0,3 8 0 15,-1 1-1-15,1 0 0 0,-2 3-1 16,2-1 0-16,1 0-1 0,-2 1 1 0,2-2-1 15,0-1 0-15,0-6-1 0,0-3 0 16,0-3-1-16,0-1 1 16,0 0 3-16,0-6-4 0,0 4 3 15,0-4-4-15,0 1-2 0,0-1-3 0,0-6-3 16,-1 4-3-16,1 2-3 0,0-1-4 16,0 1-7-16,0-6-12 0,0 0-3 15,-2 5-3-15,2 0 1 0,-1 1 2 16,1 1-6-16,0-7-3 0,0 0-8 15,0 0 8-15,0 2 7 0,0-1 10 0</inkml:trace>
  <inkml:trace contextRef="#ctx0" brushRef="#br0" timeOffset="437136.4242">27560 7846 120 0,'0'0'51'0,"0"0"3"16,0 0 3-16,0 0-5 0,0 0-8 15,0 0-10-15,0 0-8 0,0 0-2 16,0 0 2-16,-49-63-5 0,46 59-5 0,-1-4-1 16,1 4-3-16,0 0-3 0,-1-5 0 15,2 6-4-15,-1-2-1 0,2 2-2 16,1 3-2-16,-3-1 0 0,3 1-1 16,0 0-3-16,-1-2 0 0,1 2-3 15,-2 0 1-15,2 0 3 0,0 0 1 16,0 0 1-16,0 0 1 0,0 0 0 15,0 0 1-15,0 0 0 0,0 3 0 16,0 1 1-16,0 5 1 0,3 0-2 16,3 0 1-16,-2-2-2 0,1 0 0 0,2 7 5 15,-1 1-6-15,5 3 5 0,-4 1-4 16,2 2-1-16,0-1 1 0,-4-2-1 16,0 1 1-16,-1 0-1 0,-1-6 0 15,0 4 1-15,-1-6 1 0,-2 1-2 16,1 0 2-16,-1-6-2 0,1 0 2 0,-1-6-1 15,0 0 0-15,0 0 0 0,0 1 1 16,2 1 4-16,-2-1 0 16,0 1 2-16,0-2-2 0,0 2-2 15,0-2 0-15,0 0 0 0,0 0 0 0,0-5 1 16,0-1 0-16,0-6 0 0,0 0-2 16,0 1 1-16,0-2-3 0,1 2 1 15,3-6-2-15,1 2-1 0,2-6 1 16,0 3-1-16,1 0 1 0,0-1-3 15,1 1 3-15,-3 6-5 0,0-1 5 0,-1 4 1 16,-2 5 0-16,0 1 3 0,-3 3-1 16,0-2-2-16,0 2 3 0,1-1-1 15,-1 0-1-15,2-1 2 16,-2 1-1-16,1-1-2 0,-1 2 1 0,2-2-1 16,-2 2 0-16,0-2 2 0,1 2 0 15,-1-1 1-15,0 1 1 0,0-2 1 16,2 2 2-16,-2 0 1 0,0-1 1 15,0 1-1-15,0 0-1 0,0-1-2 16,0 1-2-16,0 0-1 0,-3-3-2 0,-9 0 0 16,-1 2-1-16,-7-2 0 0,0 3 0 15,-5 0 0-15,-5 3 0 0,-1 2-5 16,1 1 0-16,1 2-8 0,2 0-13 16,8-3-30-16,6 0-73 0,1-3-124 15</inkml:trace>
  <inkml:trace contextRef="#ctx0" brushRef="#br0" timeOffset="439306.2219">25407 7927 259 0,'0'0'63'0,"0"0"-11"0,0 0-11 16,0 0-9-16,0 0-12 0,0 0-6 16,0 0-6-16,0 0-7 0,0 0-3 0,2-30-5 15,-1 30 2-15,-1 0 0 0,3 0 5 16,3 5 0-16,1 6 1 0,-3 1-2 16,1 3 1-16,-3 2 0 0,0 1 0 15,-1 2-1-15,-1-2 0 0,0 0-1 16,0-6 0-16,0 8-1 0,0-8 3 0,0-1-2 15,2 2 1-15,-2-8 0 0,0 1 1 16,0-6 0-16,0 0 2 16,0 0 0-16,0 1 5 0,1 1 3 15,-1-1 6-15,0 1 4 0,0 0 6 0,0-2-3 16,0 0-4-16,2 0-5 0,-2 0-8 16,0-12-1-16,0-8-3 0,0-3-1 15,0 0 0-15,3-1 0 0,0 1-1 16,4 0 0-16,-2 2 0 0,1 1 0 15,2 2 0-15,-4 6-1 0,3-1-1 0,-3 6-2 16,-2 5-2-16,4-5-2 0,-2 6-3 16,6-3 4-16,6 2-2 0,3 2 5 15,4 0 1-15,0 7-1 16,0 2-3-16,0 5-1 0,-4 0-3 0,0-1-2 16,-3 2 1-16,-3 1 1 0,-6-4 1 15,-1 2 4-15,-3-5-1 0,-2 4 1 16,-1-1 2-16,0 1 2 0,0-1 2 15,-1-2 3-15,-2 1 2 0,2-7 5 16,-1 1 2-16,2-5 4 0,-1 0 0 0,1 0-2 16,-2 2 0-16,1-2 0 0,-1 0 0 15,1 1-1-15,-5-1-4 0,-1 0-2 16,-2-3 0-16,0-2-3 0,3-2-2 16,0-1-2-16,3-2 0 0,0-1 0 15,3-1 1-15,0-5 0 0,0 2-2 0,4 0 1 16,3 1-1-16,-3 7 2 15,2-2 1-15,0 2-2 0,0 2-2 16,2-2-2-16,0 4-1 0,1-2 0 16,3 5 0-16,4 0 1 0,0 0-2 0,5 5-1 15,-3 5 2-15,-3 0 2 0,-1 3 4 16,-2 3-3-16,-1-2 2 0,-5-1-2 16,-2 1-1-16,-1 3-2 0,-1-7 0 15,-1 7-3-15,-1-7-2 0,0-5 0 16,0 6-6-16,0-7-22 0,0 1-16 15,0 1-25-15,0-6-19 0,0 0-15 16</inkml:trace>
  <inkml:trace contextRef="#ctx0" brushRef="#br0" timeOffset="440324.6154">25976 8193 363 0,'0'0'68'0,"0"0"-19"0,0 0-16 16,0 0-13-16,0 0-5 0,0 0-2 16,0 0-4-16,0 0-2 0,0 0-3 0,0 0-2 15,-17-36-2-15,17 35-1 0,0-1-2 16,0 1-1-16,0-1-1 0,0 1-2 16,0-1 5-16,0 2-1 0,0-2 2 15,0 2 0-15,0 0 1 0,0 4 0 16,3 7 1-16,-1 6-1 0,-2 0 0 0,0 6-1 15,0-2 0-15,0 2 0 16,0-7 1-16,0 3-2 0,-2 1 0 16,2-7-2-16,0 7 2 0,0-8-1 15,0-6 0-15,0 5 0 0,0-7-2 0,0 1 3 16,0 1-1-16,0-6 3 0,0 0 3 16,0 0 0-16,0 1 6 0,0 1 4 15,0 0-1-15,0-2 0 0,0 0-6 16,0 0-2-16,0 0-2 0,0-12 3 15,0 1 2-15,-4-5 1 0,0 0-3 0,-1 1-1 16,-3-5-4-16,2 1 2 0,-1 1 0 16,1 4-1-16,1-1 1 0,0 0 0 15,3 3-2-15,0-4 0 0,2 4 0 16,0-1-2-16,1-4-1 0,5 2 0 16,7-2 0-16,-2 4 0 0,1 6-1 15,1-1-1-15,-3 5 2 0,3 0-1 16,0 1 1-16,1 2-4 0,4 0 1 15,-2 2 1-15,-2 4 1 0,-1 2 0 16,-3 2-2-16,-4 4 2 0,2-1 1 0,-7 4 0 16,-1 1 3-16,-1 4 0 0,-7 3 0 15,-2-2 1-15,0-1 0 0,-3-3 0 16,4-7 0-16,2-1-1 0,0-3 1 16,4-6 0-16,1 1 0 0,2-3 2 15,0 0 3-15,0 0-4 0,0 0-1 0,0 0-2 16,0 2-5-16,0-2 1 15,0 0 1-15,0 2-1 0,0-2 1 16,3 0 2-16,12 0-1 0,-4 1 1 16,7 1-1-16,-8-1-2 0,-6-1 2 0,5 4-1 15,-4-2 0-15,0-1 1 0,-1 3 1 16,-4 1 1-16,2-1 2 0,-2 7 2 16,0 4 4-16,-6 0-3 0,-7 3 2 15,0-3-4-15,-3 0-1 0,1-4-1 16,5-3 1-16,-3 0 0 0,6-5 0 15,0 4 1-15,-2-3-7 0,7 0-5 0,-1-2-28 16,3-2-36-16,0 0-48 16,0 0-73-16</inkml:trace>
  <inkml:trace contextRef="#ctx0" brushRef="#br0" timeOffset="441084.3034">26395 7929 351 0,'0'0'56'0,"0"0"-17"0,0 0-14 15,0 0-6-15,0 0 2 0,0 0-6 16,0 0 2-16,0 0-4 0,0 0 1 0,0 0-1 16,9-76-1-16,-11 68-4 0,-2-1 0 15,-2 2-5-15,-1 2-1 0,-3-2 1 16,1 3-2-16,-1 2 0 0,-6 0-1 16,0 2-2-16,-4 2-1 0,0 6 4 15,1 4-5-15,0 2 2 0,4 0-3 16,3-1-4-16,3 0 2 0,4-3 0 15,2-1 2-15,2 2 0 0,1 1-3 16,0-3 1-16,0 1 1 0,1 3 1 16,2-5 4-16,6 2 0 0,-3-5 0 0,4-1 0 15,0 0-1-15,0-2 2 0,7-2 1 16,-3 0 1-16,1-2 1 0,-3-4 2 16,-1-3-1-16,-3 3 3 0,1-5 3 15,-4 4 0-15,0-4 4 0,0 2 1 16,-2-2 0-16,0 2 0 0,-1-1-2 0,0-1-7 15,-2 6 3-15,2 1-6 0,-2 4 4 16,0-2-3-16,0 2 0 0,1-2-2 16,-1 2-2-16,2-2 3 15,-2 2-5-15,1 0 5 0,4 0-4 0,2 7 1 16,0 8 0-16,0 7-2 0,-1 1 2 16,-3 1-1-16,-1 2 1 0,-2 4 0 15,0 4 0-15,0-1-1 0,0 2 1 16,0-1-3-16,0 3 2 0,0-4-2 15,3 1 1-15,0-4-2 0,0-4 1 16,0-7-1-16,0-3 1 0,-1-5 0 0,-2-7 0 16,1 2 0-16,-1-6 1 0,0 0 1 15,0 0 2-15,0 6 1 0,0 1 1 16,0-2 1-16,0 0-1 0,-3-5 0 16,-9 2-1-16,-6-2 1 0,-5 0 0 15,3-4 1-15,1-3-1 0,2-4 2 16,3-2-2-16,0-4-1 0,5-3 0 15,3-6-2-15,4-1-1 0,2-4-2 16,5 1-3-16,9 0-5 0,7 3-13 0,4-3-27 16,6 5-62-16,1-1-143 0</inkml:trace>
  <inkml:trace contextRef="#ctx0" brushRef="#br0" timeOffset="451983.407">28772 7636 100 0,'0'0'28'0,"0"0"-7"16,0 0 1-16,0 0 5 0,0 0-4 16,0 0-4-16,0 0-5 15,0 0-1-15,0 0 1 0,0 0 0 0,16-42-1 16,-13 27-6-16,-2 5-2 0,4-7-2 16,-4 6 5-16,2-3 1 0,-1-4 0 15,1 1-5-15,-2-5-1 0,2 0-3 16,1 2 1-16,-3 5 1 0,2-3 3 15,-1 0 1-15,-1-1-2 0,1-5 0 0,-1 1-3 16,-1 0-2-16,2-2-2 0,-1-2 3 16,1 0-2-16,0 1-1 0,0 0 4 15,1 8-2-15,-2-1 3 16,-1 7 1-16,0 0-2 0,2 0 1 0,-2-2-4 16,0 2 2-16,1 0-1 0,-1-1 1 15,3 0 1-15,-3 1-1 0,0 6 0 16,1-5 2-16,-1 5-2 0,0 0-2 15,2-5 0-15,-2 6-1 0,0-2 0 16,1 2 1-16,-1 5 1 0,0-2 0 0,0 2 0 16,0-2-3-16,2 1 2 0,-2-1 1 15,0 1 0-15,1-1-1 0,-1 1 2 16,0-1 0-16,0 0 2 0,2 1-1 16,-2 0 0-16,0 0-1 0,0-1 0 15,0 0 0-15,0 1-1 0,0-1 1 0,1 1 0 16,-1-1 0-16,0 0 1 15,0 1-1-15,2-1 0 0,-2 1 0 16,0-1 0-16,0 1 0 0,0 0 1 16,0-1-1-16,0 0 0 0,0 2 1 0,1-1-2 15,-1 1 1-15,0-2-1 0,0 2 0 16,0 0 1-16,0 0-3 0,0-3 2 16,0 3-2-16,0-1 0 0,0 1 0 15,0 0-2-15,0 0 0 0,0 0-4 16,0 0 1-16,0 0-1 0,0 0 2 0,0 0 4 15,0 0 5-15,-3 12 2 16,-1 3 0-16,-2 3-1 0,0 2-3 16,0-2 0-16,1 3-1 0,-3-2 2 15,2 2-1-15,-2 1 0 0,1 1-1 0,-1-1-1 16,4-7 2-16,0 0 0 0,0-6 3 16,2-4-3-16,1 1 3 0,1-6-2 15,-2 0 0-15,2 0 0 0,0 1 0 16,0 1 2-16,0-1 3 0,-1 0 1 15,1 1 1-15,0 0 0 0,0-2-1 0,0 2 2 16,0-2-1-16,0 0 2 0,0 1-1 16,0-1-2-16,0 0-4 0,0 0-1 15,0 0-6-15,0-7 4 0,0-4-3 16,1-6 0-16,4 2-1 0,2-4 2 16,-5 4 1-16,3-1 2 0,1 1-1 15,0-4 1-15,1-2-1 0,0 0 1 16,0 1 0-16,-1 2-1 0,-2 4-1 15,1 0 1-15,2-1 0 0,-4 5 0 16,3-7 1-16,-4 8 0 0,0 5 3 0,-1-1-3 16,-1-1 2-16,2 1 0 0,-1-1 0 15,1 2 1-15,-2 4 0 0,0-1 4 16,0 1 2-16,0-2 0 0,1 0 0 16,-1 1-3-16,0-1-4 0,2 1 0 15,-2-1-5-15,0 0-1 0,0 1-4 0,0-1-1 16,0 2 0-16,0-1 1 15,0 1 4-15,0 0 0 0,0 0 3 16,0 0 0-16,0 1 0 0,0 6 0 16,1 4 0-16,-1 0-1 0,2 0 2 0,-2-1 0 15,0 3 1-15,2 5 1 0,-2-7 0 16,0 7-2-16,2-6 2 0,-2 0-3 16,0 6-1-16,0-5 2 0,1 6 0 15,-1 1 1-15,2-2-2 0,-2 2 1 16,1-2-1-16,-1 0 0 0,1-4 4 0,1 3-6 15,-1-5 4-15,-1-8-4 16,3 5 1-16,-1-4 0 0,-1-1 0 16,1 1 1-16,-2-5 0 0,1 2 0 15,1 3 0-15,-1-1 0 0,2 0 1 0,-3-4 3 16,0 0 2-16,0 0 3 0,0 2 2 16,2-2 2-16,-2 1 4 0,0-1 1 15,0 2 2-15,0-2-2 0,0 0-4 16,0 2-6-16,0-2-5 0,0 0-2 15,0 0 1-15,0 0-1 0,-2 0 0 0,1 0-1 16,-5 0 0-16,0 0 0 0,0 0-5 16,-5 0-2-16,5-2-7 15,-6 0-8-15,-7 2-28 0,6 0-36 0,-5 7-62 16,4 2-107-16</inkml:trace>
  <inkml:trace contextRef="#ctx0" brushRef="#br0" timeOffset="454471.7763">29194 7083 234 0,'0'0'53'16,"0"0"-12"-16,0 0-10 0,0 0-7 16,0 0-8-16,0 0-5 0,0 0-4 15,0 0-4-15,0 0-7 0,0 0-7 16,0-16-8-16,0 14-3 0,-1 2 4 15,1 0 9-15,0 0 8 0,0 2 3 0,0 5 1 16,0 4-2-16,0 6-1 0,0-5 4 16,0 5-4-16,0-5 4 0,0 1-4 15,-2-2 0-15,2-6 1 0,0 1-2 16,0-6 1-16,-1 5 0 0,1 1 0 16,0-2 0-16,0 2 0 0,0-6 0 15,0 0 1-15,0 0 3 0,0 2 0 16,0-1 5-16,0 1 3 0,0-2 2 15,0 2 3-15,0-2 2 0,0 0 2 16,0 1-1-16,0-1-4 0,0 0-6 0,0 0-7 16,0-6-8-16,0-6 5 0,1-7-4 15,1 8 3-15,2-8-1 0,1 3-2 16,-1 0 2-16,4-2 0 0,-2 6 1 16,2 2-2-16,-2 6-2 0,-4 1-1 15,3 2-4-15,0-1 0 0,0 1-2 0,3 0 1 16,4 1 4-16,1 0 4 0,2 5 1 15,-1 4 0-15,-4 4-3 16,-1-6-2-16,-1 5-2 0,-2 1 1 16,-1-1 4-16,-1 2 0 0,-1-1 4 0,-3-1-1 15,0 0-1-15,0 0 4 0,0 0-1 16,0-1 1-16,-2 0 1 0,1-7 1 16,0 2-2-16,1-6 3 0,0 0 0 15,0 0 6-15,0 2 2 0,-2-2 1 16,1 3-1-16,-1-3-1 0,1 0-4 0,-4 0 0 15,2 0 3-15,-4-8 0 16,3 1 5-16,1-6-5 0,0-5-6 16,0 0 0-16,2-1-6 0,1-2 2 15,0 3 2-15,0 5 0 0,0-7-1 0,0 8 0 16,1 5-2-16,1-1 0 0,-1 3 0 16,1 0-1-16,-1 1-2 0,-1 4-3 15,0-2 0-15,6 2-1 0,7 0 4 16,4 0 1-16,5 4 1 0,-4 3-1 15,0 2-2-15,-2 2 0 0,-3 0-2 0,-2 1-2 16,0 1-4-16,-6-3-3 0,0 6-4 16,-2 1-10-16,-3 0-34 15,0 10-25-15,-2-4-41 0</inkml:trace>
  <inkml:trace contextRef="#ctx0" brushRef="#br0" timeOffset="456344.6113">29627 7368 476 0,'0'0'12'15,"0"0"-8"-15,0 0-8 0,0 0-14 16,0 0-3-16,0 0 4 0,0 0 14 16,0 0 7-16,0 0 5 0,-15 36-2 0,15-24-7 15,-2 7-1-15,0-9 0 0,2 1 0 16,-1 1 0-16,1-8 2 0,-2 7-1 16,2-6-1-16,-1-1-1 0,1 2 1 15,0-6 1-15,-2 0-1 0,2 0 1 16,0 2-1-16,0 0 2 0,0-1 1 0,0 0 3 15,0 1 0-15,0-1 4 0,0 1 0 16,0-1 1-16,0 1-1 16,0-2-1-16,0 0-2 0,0 0 0 15,0 0 0-15,0 0 1 0,0-2-1 0,0-5-2 16,0-6 3-16,0 3-4 0,0-3 0 16,0 0-1-16,0-1 0 0,0 1 1 15,-1-1 5-15,1 2 0 0,0 6 0 16,-2-4-3-16,2 3-2 0,0 1-2 15,0-8 0-15,0 9-1 0,0-2-1 0,0-5-2 16,0 6 1-16,0-4-2 0,2 0 0 16,4 3-2-16,3-4 0 0,3 2-2 15,5 0 1-15,-5 3 3 0,1 1-3 16,-1 4-3-16,-4 1 1 0,3 0-1 16,-2 0 1-16,2 0 3 0,-4 4-1 15,1 3 3-15,-2 0 0 0,-1 3 3 16,-2-2 1-16,0 3 1 0,-3 0 0 15,0-1 1-15,0 1 1 0,-2 4 2 16,-2-4-1-16,-4 2-2 0,-1-1 0 0,3-4 1 16,-5 2-1-16,6-3 0 0,-1-4 0 15,3 0-2-15,3-3 0 0,0 0 1 16,0 0 0-16,0 0 2 0,-1 0-1 16,-1 1 0-16,1-1 0 0,-1 2-1 15,1-2 0-15,1 0-1 0,-2 1-1 0,2-1-2 16,0 0-1-16,0 0-2 15,0 0 3-15,0 0-2 0,3 0 1 16,2-1 2-16,5-2 0 0,-5 3 1 16,1-1-2-16,6 1 1 0,-5 0-2 0,3 0 2 15,0 1 0-15,-1 3 0 0,-2 1-1 16,-4-2-3-16,1 3 2 0,-2-2 1 16,-1 1 3-16,-1 4 2 0,0 2 1 15,-7 3 0-15,-6 1 1 0,-1-2 0 16,-3-1-2-16,-3-1 2 0,-1-2-2 0,-2-1-1 15,1-2 1-15,5-3-2 0,-1 0 1 16,7-1-1-16,5-1-1 0,2 1-2 16,4-2-13-16,0 0-34 15,0 0-83-15,0 0-123 0</inkml:trace>
  <inkml:trace contextRef="#ctx0" brushRef="#br0" timeOffset="457956.3752">30081 7079 70 0,'0'0'21'16,"0"0"-4"-16,0 0-1 0,0 0-4 16,0 0-3-16,0 0-2 0,0 0 2 15,0 0 0-15,0 0 3 0,0 0 1 16,-2 2 0-16,2-4 1 0,0 1 4 0,0 0 3 15,0-1 3-15,-1-6 1 0,1 2 3 16,0 1-1-16,-2-8-4 16,2 8-6-16,-1 0-8 0,-2-6-3 15,2 4-1-15,-2-2 0 0,0-1-1 0,2 5 1 16,-2-5-3-16,1 5 0 0,-1-6 1 16,0 2-3-16,2 4 3 0,-4-5 0 15,4 5 3-15,-1 2 1 0,0-2 0 16,-1 0 1-16,0 2-2 0,0 0-2 15,2 0-4-15,1 3-1 0,-6 0 0 0,0 0-1 16,-5 0 0-16,-4 0-2 0,5 3 0 16,-4 5-1-16,3 0 2 0,4-3 0 15,-4 6-2-15,2 1 2 16,1 2-2-16,-4 4 5 0,1-1 1 0,0 1 2 16,-1-1-4-16,4 1 2 0,0-6-2 15,3 1-2-15,3-2 1 0,1 0 0 16,1 1 4-16,0 0-3 0,0 3 3 15,3-5-4-15,4 5-1 0,-1-8-1 16,1-2 1-16,0 2 0 0,3-4 1 0,-1 0-2 16,-5-1 3-16,7-2-3 0,-5 0 4 15,3 0 4-15,6 0 0 0,-7-4 5 16,6-2-1-16,-4-2 2 0,-2 0-7 16,1-4 5-16,-2-2 2 0,-2 5 4 15,2-6 2-15,-4 5-2 0,-2-1-7 0,2 0-1 16,-2 1 0-16,2-1 0 15,-3 4 1-15,2 3 1 0,-2 4 2 16,0-1 1-16,0 1-3 0,0-2-4 16,0 1-4-16,0 0-4 0,0-2-4 0,0 2-4 15,0 1-1-15,0-1 6 0,0 1 0 16,0 0 5-16,0 0 0 0,0 1-1 16,0 5 0-16,1 6 1 0,2-1-1 15,0-1 0-15,2 5 2 0,0-7-1 16,1 6 5-16,-2-7-2 0,1 1 4 0,-1 0-5 15,-1-5 0-15,4 2 0 16,-3-1 1-16,-1-3-1 0,6 2 0 16,-3-2-4-16,7-1 0 0,-3 2-2 15,-4-2-3-15,5 0-2 0,-5 0-1 0,0 0 2 16,4 0 2-16,-4 0 6 0,-1 0 2 16,1 0 0-16,-6 0 3 0,0 0 1 15,0 0-1-15,2 0 0 0,-1 0-4 16,2-4 5-16,-1-3-6 0,0 4 5 15,0-1-4-15,-2 4-7 0,0-1-8 0,0 1-12 16,0 0-20-16,1-2-24 0,-1 2-23 16,0-2-32-16</inkml:trace>
  <inkml:trace contextRef="#ctx0" brushRef="#br0" timeOffset="459791.6991">30226 7278 400 0,'0'0'43'0,"0"0"-13"0,0 0-11 0,0 0-6 15,0 0-6-15,0 0-6 0,0 0-5 16,0 0-7-16,0 0 1 0,-11-17 2 16,11 17 4-16,0 0 5 15,0 0-1-15,0 0 1 0,0 5 0 0,3 4 0 16,2 0-1-16,-4-4 0 0,1 4-1 16,0-3 2-16,0 6-1 0,-1-1-1 15,-1-5-2-15,2 4-3 0,-2-3 1 16,0-1 2-16,0 6 0 0,0-6 3 15,0 0 0-15,0 0-1 0,0-6 0 0,0 0 1 16,0 0-4-16,0 2 3 0,1-1 1 16,-1 0-1-16,0 1 3 0,0-1 1 15,0 1 1-15,0-1 1 0,0 1 0 16,0 0 0-16,0-1-1 0,0 1 0 16,0-1 3-16,0 1-2 0,0-1 2 15,0 0-3-15,0 1 1 0,0-2-2 16,0 2-1-16,0-2-1 0,0 1 0 15,0-1-1-15,0 2-1 0,0-2-1 16,0 0-1-16,0 1 1 0,0-1 1 0,0 2-2 16,0-2 3-16,0 0-1 0,0 2 1 15,0-2 1-15,1 0 0 0,-1 1 3 16,0-1 0-16,0 0 0 0,0 0 3 16,0 0-1-16,0 0 2 0,0 0-1 15,0 0 0-15,0 0-2 0,0 0-1 0,0 0 0 16,0 0 1-16,0-1 0 15,0-1-2-15,0-6 0 0,0 2-3 16,0 0-1-16,0-6 2 0,0 6-2 16,-1 0 1-16,1 0 0 0,0 6-1 0,0-7 1 15,0 2 1-15,0-1-1 0,0 1 0 16,0 5 0-16,0-2-2 0,0 2 2 16,0-5-1-16,0-2 0 0,0-3 0 15,0 0 0-15,0 0-1 0,3 0 1 16,1 2 1-16,1-1 0 0,1 1 2 0,-2-1-1 15,3 0 0-15,0-5-2 0,2-2 1 16,2-1-1-16,-3 5-4 0,-1-2 5 16,-1 6-5-16,-3 4 7 15,0 0 0-15,-3 4-2 0,0-2 0 0,0 2-2 16,1-1-4-16,2-1-4 0,-2 2-2 16,1-2 2-16,-1 2 9 0,3 0-2 15,4 5 7-15,-2 1-3 0,3 6-2 16,-1-1 2-16,-4-4-2 0,4 6 1 15,-4-6-1-15,0 2-3 0,2 0-1 0,-3-1 0 16,0 1 0-16,-2-5 1 0,-1 7 2 16,0 0 1-16,0 1 2 0,0 5 1 15,-6-2-1-15,-2-2 2 16,1 1 0-16,-1-3 0 0,4-4 1 0,1-4 1 16,0-1-1-16,3-2 0 0,-2 0 2 15,2 0 1-15,-2 3 4 0,1-2 0 16,-1-1 1-16,1 2 3 0,1-2-5 15,-2 0 2-15,2 1-5 0,-1-1-2 16,1 0-5-16,0 0-5 0,0 0 0 0,0-3 0 16,0-3 1-16,1-2-1 0,4 1 2 15,1 1-1-15,0 0 1 0,2 1 0 16,0 2 1-16,-2 2-2 0,3-2-3 16,-3 3 1-16,-2 0-1 0,7 0 3 15,-5 0 4-15,3 0 0 0,0 1-2 16,-1 4 0-16,-1 0-2 0,-4-3-1 15,0 6 3-15,-1-3 1 0,-2 5 2 16,0 5 5-16,0 0 0 0,-5 0 0 16,-2-1 0-16,-4-3-3 0,0-1 0 0,-6 3 1 15,0-1-2-15,-5-2 3 0,-2 2-2 16,-1 0 1-16,2-2-3 0,4-4 0 16,4 0 0-16,4-1-2 0,7-4 0 15,-1 1-2-15,5-2-4 0,0 0-20 16,0 0-61-16,0 0-101 0,-1 0-92 0</inkml:trace>
  <inkml:trace contextRef="#ctx0" brushRef="#br0" timeOffset="467204.0949">29336 7909 14 0,'0'0'-3'0,"0"0"-2"15,0 0 3-15,0 0 5 0,0 0 1 16,0 0-3-16,0 0-1 0,0 0-1 0,0 0 1 16,0 0 1-16,-3 0 1 0,6 0 3 15,-2 0 2-15,1 0 2 0,-1 0-1 16,1 2 2-16,4 0 3 0,-2 0-3 16,5 2 1-16,1-1-3 0,0-1-2 15,9-1 0-15,-2-1-1 0,9 2-3 0,-1-2 0 16,1 0-2-16,2 0-2 15,4 0 1-15,6 0-2 0,3 0-7 16,6 0 2-16,1 0-4 0,4 0-1 16,0-2-1-16,-3-1-17 0</inkml:trace>
  <inkml:trace contextRef="#ctx0" brushRef="#br0" timeOffset="502823.2679">21858 9335 275 0,'0'0'37'0,"0"0"-5"0,0 0 0 15,0 0-3-15,0 0-9 0,0 0-9 16,0 0-10-16,0 0-8 0,0 0-4 16,-15-13 0-16,13 13 3 0,1 2 8 15,-1 13 5-15,-1 6 1 0,2 6-2 16,-1-1 0-16,2-1-3 0,0 1 2 15,0-2 1-15,0 2-1 0,2-3 0 16,1 1 1-16,-2-7-3 0,2-1-1 0,-1-5 0 16,1 0 0-16,-2-1 0 0,1-5 1 15,-1 1-1-15,-1-6 1 0,0 0 4 16,0 0 2-16,2 2 4 0,-2-2-1 16,0 1-2-16,2-1-2 0,-2-3-2 15,0-14 0-15,0-6 1 0,-2-5-1 0,-1 1 3 16,-3-1-1-16,0 2 1 15,0 2-3-15,1 0 0 0,1 10 1 16,-1-2-1-16,2-1 0 0,0 5-2 16,0-5-2-16,1 8 0 0,1 3 1 0,1 1-2 15,0 5 0-15,0-6-1 0,0 1-1 16,0 0-2-16,0-1-2 0,0 4 1 16,1-1 0-16,7-2 1 0,4-1-4 15,-3 3 1-15,8 0-3 0,1 0 5 16,4 1 3-16,5 0-1 0,0-2 2 0,-2 3-4 15,1-2-6-15,-1 0-15 0,-1 0-19 16,-8 2-34-16,5-1-17 16,-6 2-40-16</inkml:trace>
  <inkml:trace contextRef="#ctx0" brushRef="#br0" timeOffset="503034.0344">21712 9544 448 0,'0'0'45'15,"0"0"-14"-15,0 0-15 0,0 0-12 16,0 0-12-16,0 0-9 0,0 0 1 16,0 0-1-16,0 0 0 0,73-39-14 15,-46 39-26-15,4 0-25 0,-1 2-22 16,3 1-15-16</inkml:trace>
  <inkml:trace contextRef="#ctx0" brushRef="#br0" timeOffset="503580.3542">22126 9543 380 0,'0'0'35'0,"0"0"-11"0,0 0-5 0,0 0-6 16,0 0-5-16,0 0-6 0,0 0-4 15,0 0-5-15,0 0 1 16,-13-5 2-16,4 17 1 0,-5 7 3 16,-1 6-1-16,1 3-4 0,2-1-5 0,2-2-4 15,3-7-5-15,6-2-2 0,-1-3 3 16,2-3-4-16,0 2-11 0,2-4-6 16,3 1-6-16,-2-6 6 0,0 2 20 15,-3-5 15-15,0 0 13 0,3 0 8 16,1 0 0-16,1-8 3 0,1-1 9 0,-6-5 8 15,1-7 6-15,-1 1-7 0,0 0-11 16,0 0-8-16,0 1 4 16,0 6 10-16,0-6 4 0,0 8-5 15,3 2-15-15,1 0-15 0,2 0-5 0,4 0 0 16,6 5-1-16,3-3 1 0,4 7 0 16,0 0-3-16,0 5 0 0,2 4 0 15,-1 4-1-15,-1 0 3 0,-2 2-1 16,-1 2-3-16,-3 0 2 0,-4 1-3 15,-4-5 2-15,-2 3 3 0,-7-1-1 0,0-5 3 16,0 4 3-16,-8-2 6 0,0-6 2 16,-6 2 4-16,4-5 0 0,-3-3 3 15,-6 0 4-15,1-3-1 16,-2-6 0-16,4-2-3 0,2-3-9 0,5-2 0 16,2-4-1-16,1 0-4 0,5-2-1 15,1-2-3-15,1 4 1 0,9-2-1 16,0 2-3-16,4 4 2 0,1 2-5 15,3 2 2-15,1 4-1 0,4 2-4 16,1 5-9-16,0 1-21 0,5 0-23 0,-2 4-34 16,2 4-65-16</inkml:trace>
  <inkml:trace contextRef="#ctx0" brushRef="#br0" timeOffset="504543.5899">22788 9428 501 0,'0'0'58'16,"0"0"-23"-16,0 0-15 0,0 0-7 16,0 0-6-16,0 0-6 0,0 0-5 15,0 0 0-15,0 0-1 16,0 0 3-16,-7-10 1 0,0 25 0 0,0 7-1 16,1 2 0-16,1 2-2 0,1 0-2 15,3 0 1-15,-1-8 0 0,2 0 0 16,0 0 1-16,0-5-1 0,0-3 2 15,0 0 1-15,0-5 1 0,0 0 1 16,2 1 0-16,-2-6 2 0,0 0 2 0,0 0 2 16,0 1 3-16,1 1 2 0,-1-2 1 15,0 1-1-15,1-1 0 0,-1 0-5 16,0 0-3-16,0 0-2 0,0-3-1 16,0-11 0-16,0 3 0 0,0-9 2 15,0 1-2-15,0 7 2 0,0-9-2 0,0 1 2 16,0 7-2-16,0-8 1 0,0 8 0 15,0 0 1-15,0-1-2 16,0 1-3-16,0 0 1 0,0 1 1 16,0 1-1-16,2 3 1 0,1-2-2 0,1 1-2 15,1 2-1-15,1-2 2 0,5-2-1 16,-4 5 4-16,5-4-1 0,-2 6-1 16,0 1 1-16,0 2-3 0,2 1 0 15,-2 0 1-15,-1 0-1 0,6 1 2 16,-3 6 2-16,2 3-1 0,-2 1 2 0,-5 0 1 15,0 1 0-15,-4 4-1 0,-1 1 1 16,-2 5 0-16,0-2 0 16,-2 0-1-16,-6-2-1 0,-1-1-1 15,3-5 1-15,-1-2 0 0,2 0 1 0,-1-3 1 16,1 3-1-16,-1-3-1 0,0 1 0 16,3-5-3-16,1 1-3 0,2-4-1 15,0 0-8-15,0 0-2 0,0 0-3 16,0 0 2-16,0 3 6 0,10 0 8 15,4 0 5-15,1 0 3 0,2-3-2 0,2 2 0 16,-7-2-1-16,8 1 0 0,-10 0-1 16,1 3 0-16,0 0-1 0,-4 1 2 15,1 1 2-15,-5-3-4 0,2 5 4 16,-5 2-1-16,0 5 2 0,-9 5 2 16,-7-1-2-16,-4-1-3 0,-1-3 0 15,-2-1-1-15,0-2-3 0,3-3-6 16,4-3-10-16,0-3-30 0,5-2-43 15,-1-1-73-15</inkml:trace>
  <inkml:trace contextRef="#ctx0" brushRef="#br0" timeOffset="505016.1098">21854 10065 450 0,'0'0'53'16,"0"0"-20"-16,0 0-13 0,0 0-11 15,0 0-1-15,0 0-4 0,0 0 1 16,0 0 4-16,0 0-4 0,101-28 1 15,-62 23 0-15,3-1-3 0,2-1 0 0,2 0-2 16,5 0-1-16,2-1-1 0,3 1-1 16,2 0-2-16,-1-1-4 0,1 2-1 15,-3 0-6-15,-4 1-8 0,-3 2-10 16,-2-1-21-16,-6 1-13 0,-7 0-8 16,-3 0 0-16,-10 1 5 0,-3 2-2 15,-5 0-19-15</inkml:trace>
  <inkml:trace contextRef="#ctx0" brushRef="#br0" timeOffset="505323.1747">21869 10292 524 0,'0'0'59'0,"0"0"-14"16,0 0-13-16,0 0-10 0,0 0-9 0,0 0-5 15,0 0-3-15,0 0-3 0,0 0-1 16,0 0 0-16,60-63 0 0,-26 52 1 16,3 1-1-16,2 1-1 0,-1 0 0 15,-1 2 0-15,1 2-1 0,2 0 0 16,-1-3 1-16,1 1-2 0,3 0-2 0,-3 0-5 15,2-1-6-15,2 1-13 0,-2 1-20 16,-2-5-32-16,3 2-54 16,-2-4-128-16</inkml:trace>
  <inkml:trace contextRef="#ctx0" brushRef="#br0" timeOffset="509012.6159">24720 9394 138 0,'0'0'42'0,"0"0"0"15,0 0 3-15,0 0-3 16,0 0-6-16,0 0-6 0,0 0-6 16,0 0-4-16,0 0-5 0,0 0-4 15,-23-13-4-15,23 13-2 0,-1 0-2 0,1 0-1 16,-2 0-1-16,2 0-2 0,0 0-1 16,0 0 0-16,0-2 2 0,0 2 1 15,0 0 3-15,0 0 0 0,3 0 0 16,4 0-2-16,9 0 1 0,5 0 0 15,-1-1-2-15,7-1 1 0,-2-2-1 0,1 3-1 16,0-2-3-16,0 0-1 0,1 1-3 16,1-1-4-16,-2-1 0 0,1 3-2 15,-9 1-4-15,2 0-6 16,-7 0-12-16,-2 0-18 0,1 0-4 0,-7 0-4 16,-3 3 5-16,-2 6 4 0,-11 5-3 15</inkml:trace>
  <inkml:trace contextRef="#ctx0" brushRef="#br0" timeOffset="509303.629">24878 9494 170 0,'0'0'43'0,"0"0"8"15,0 0 4-15,0 0-2 0,0 0-5 16,0 0-8-16,0 0-7 0,0 0-4 16,0 0-6-16,-32-27-4 0,30 23-3 15,2 4-4-15,-1-2-5 0,1 2-3 0,0-1-4 16,0 1-3-16,-1-2-2 0,1 2-1 15,0 0 2-15,0 0 1 16,0 0 4-16,0 2 2 0,0 8 0 16,5 5-2-16,0 0 0 0,1 7 2 0,-2-1-2 15,-1 0 1-15,0 0 0 0,-1 1 0 16,0 0-2-16,-2-5 1 16,0 1-1-16,1 2-1 0,-1-2 0 0,2 2 0 15,-1-3-1-15,-1-5-1 0,2 0-3 16,-2 0-4-16,0-6-10 0,1 0-21 0,-1-6-31 15,5 3-43-15,0 2-46 0</inkml:trace>
  <inkml:trace contextRef="#ctx0" brushRef="#br0" timeOffset="509638.6466">25333 9751 423 0,'0'0'48'16,"0"0"-12"-16,0 0-14 0,0 0-8 0,0 0-10 16,0 0-4-16,0 0-2 0,0 0-1 15,0 0 2-15,0 0-2 0,71-29-5 16,-39 26-4-16,-2 0-11 0,2 3-20 16,-1-2-35-16,-3 1-42 0,0-1-75 15</inkml:trace>
  <inkml:trace contextRef="#ctx0" brushRef="#br0" timeOffset="510612.2779">26156 9499 229 0,'0'0'63'15,"0"0"-13"-15,0 0-9 0,0 0-11 16,0 0-11-16,0 0-11 0,0 0-9 0,0 0-6 16,0 0-1-16,2-12 1 0,-2 12 4 15,0 0 2-15,0 13 2 0,-2 6 0 16,1 5 0-16,1-2 0 0,0 2 1 16,0-3-1-16,4 0 1 0,0-8-1 15,1 4 0-15,-2-6-2 0,-2 0 0 0,2 0 0 16,0 1 1-16,-2-4 0 15,1-3 1-15,-1 0 0 0,-1-5 1 16,0 0 5-16,0 0 6 0,0 1 7 16,2-1 1-16,-2 0-2 0,0 0-5 0,1-1-5 15,-1-13-7-15,2-4 0 0,1-8 2 16,1 2-2-16,0-2 0 0,0 2 2 16,2-1-2-16,-1 2 0 0,1 1 0 15,2 5-2-15,-4 4-2 0,4 2 1 16,-3 5-2-16,1-1 0 0,3 3 0 0,1 0 0 15,-1 1-1-15,5 3 2 0,5 0 1 16,0 0 1-16,5 3-3 16,-5 5 2-16,0 3-1 0,-4 3-2 15,-1 3 2-15,-4 1 0 0,-3 1 3 0,0 3-3 16,-4-7 1-16,-1 3 0 0,-1 0 0 16,-1-6 1-16,0 8 0 0,0-9 0 15,0-5 0-15,0 3 0 0,-1-4 2 16,-1-1 5-16,1 1 2 0,1-5 3 15,0 0 0-15,0 0-3 0,-5 0-2 0,-5-3-2 16,0-10 0-16,-4-3 0 0,5-2 1 16,3-4-1-16,2 1-2 0,4-2 1 15,0 1-1-15,0 0 0 0,6 1-2 16,3 3-1-16,-3 6-2 0,5 1-1 16,-1 4 0-16,-3 2 0 0,9-1 1 15,1 4 1-15,1 2-3 0,5 0 2 16,-2 5 1-16,-2 5-3 0,-1 4 2 15,-2 1-1-15,-3 2-1 0,-5 3 0 16,-3 3 2-16,-4-1-1 0,-1 3 3 0,0-1-2 16,-7 0-3-16,-2-1-9 0,-1-2-17 15,4-6-27-15,2-5-37 0,2-6-33 16,2 0-56-16</inkml:trace>
  <inkml:trace contextRef="#ctx0" brushRef="#br0" timeOffset="511452.6919">26739 9763 447 0,'0'0'51'0,"0"0"-18"16,0 0-13-16,0 0-10 0,0 0-10 15,0 0-6-15,0 0-4 0,0 0 4 16,0 0 2-16,0 0 4 0,-4-3 1 15,8 11-1-15,3 4 1 0,0 1-2 0,-2 2 5 16,-1 1-3-16,-2 0 2 0,-1-3-2 16,-1-1-1-16,0 1 0 0,0-1 0 15,0 1 0-15,-1-9 0 0,-2 7 1 16,1-6 0-16,1 0 0 0,1-1 4 16,0-4-2-16,-2 0 3 0,2 0-1 0,0 0 0 15,-1 0-2-15,1 0 0 16,-2-3 2-16,2-3 2 0,-1-7-1 15,-1 1 2-15,2-1-1 0,0-6-6 16,0 3 3-16,0-6-8 0,2 2 4 0,4 4-3 16,1-1 0-16,2 2 0 0,-1 4-1 15,-1-1 3-15,1 6-2 0,-1-1 2 16,2 1 1-16,-7 2 0 0,3 1 0 16,-5 3 0-16,0-1-2 0,0 1 2 15,1 0-1-15,1-2-1 0,-1 2 0 0,1 0 1 16,-1 0 1-16,4 0 0 0,-1 0 0 15,3 6 0-15,0 1 0 16,-1-2 1-16,0 2 0 0,-2 0-1 16,3 1 0-16,-1 0 0 0,-1-1-1 0,-1 1 0 15,0 1-2-15,-1 0 1 0,0 0 1 16,-1 0 4-16,-2 2-3 0,0 1 5 16,0 3-5-16,-3-5 0 0,-3 4 1 15,3-5-1-15,0-5 0 0,2 0-2 16,1-4 1-16,0 0 0 0,0 0-3 0,0 1-1 15,0 1-1-15,0-1 3 0,0 1 1 16,0-1 6-16,2 1-2 0,10 0 1 16,5-2-2-16,2 0 2 0,-3 0-1 15,-6-2-1-15,-4 2-1 0,-2 0 0 16,1 0-1-16,-1 0 1 0,2 0 1 16,-6 0 1-16,0 3 2 0,-2 7-2 15,-9 6 0-15,-6 2-1 0,-3-2 1 16,-4 0-4-16,1-1 2 0,0-1-3 15,2-2 0-15,3 1-4 0,6-6-4 0,5-2-24 16,4-1-26-16,3-4-38 0,0 0-49 16</inkml:trace>
  <inkml:trace contextRef="#ctx0" brushRef="#br0" timeOffset="512183.9089">27382 9513 357 0,'0'0'51'0,"0"0"-12"0,0 0-6 16,0 0-6-16,0 0-9 0,-34-84-5 0,23 73-8 15,5 6-1-15,-6 0 0 0,2 0-3 16,-5 4 1-16,-4 1-1 0,-1 0-2 16,-3 1 1-16,4 7 0 0,0-1-1 15,5 4 2-15,3-3-2 0,2 2 0 16,0 3 0-16,3-6-3 0,1 8 2 0,2-5 1 15,3 0-2-15,0 1 0 0,0-2-2 16,1 6 2-16,5-8 1 0,5 4-2 16,3-5-1-16,-3-3 1 15,6 0 0-15,3-3 2 0,0 0 3 0,4-7 0 16,-4-4 1-16,-4-1 1 0,0-3 0 16,-4 1 3-16,0-1-2 0,-1 0 4 15,-5 2-1-15,-1 1 4 0,1 4 2 16,-5 3 5-16,1-4-1 0,-1 4 4 15,-1-1-3-15,2 1-4 0,-2 5-2 0,0-2-6 16,0 2-1-16,0 0-3 0,0-2 0 16,0 1-2-16,0 1 1 0,-3 0 1 15,-6 3-2-15,2 9 0 0,0 3 0 16,1 6-2-16,4 2 3 0,1 3-2 16,1 4 0-16,0 0 0 0,3 5 1 15,3 0-2-15,-2 1 0 0,2 1-1 16,-3-1-1-16,-2-1 5 0,-1 2-6 15,0-3 2-15,0-4-7 0,-5-2 0 16,-1-5 2-16,-3-3 0 0,3-7 4 0,-2-2 1 16,2-4 2-16,-3-4 2 0,2 2 2 15,-6-5 4-15,-5 0-2 0,1-5 2 16,-3-6 1-16,4-5-2 0,2-2 1 16,5-4-2-16,5-4-2 0,4-3-4 15,0-3 2-15,5 0-5 0,8 1 0 0,5-2-3 16,5 4-5-16,3 4-10 0,3-1-19 15,1 2-37-15,5 0-54 16,-2-1-78-16</inkml:trace>
  <inkml:trace contextRef="#ctx0" brushRef="#br0" timeOffset="512553.1514">28097 9508 511 0,'0'0'46'0,"0"0"-17"0,0 0-12 0,0 0-6 16,0 0-6-16,0 0-5 0,0 0-6 16,0 0 1-16,0 0-1 0,0 0 1 15,78-58-1-15,-54 55-10 0,0 3-9 16,-6-2-22-16,3 2-26 0,-1 0-30 15,0 0-22-15,6 0-52 0</inkml:trace>
  <inkml:trace contextRef="#ctx0" brushRef="#br0" timeOffset="512772.691">28075 9698 558 0,'0'0'50'0,"0"0"-10"16,0 0-9-16,0 0-14 0,0 0-5 0,0 0-7 15,0 0-4-15,0 0-1 0,0 0-2 16,0 0-2-16,75-19-4 0,-46 14-6 16,0 2-12-16,0-1-23 0,1 3-36 15,-1 1-65-15,-1 0-140 0</inkml:trace>
  <inkml:trace contextRef="#ctx0" brushRef="#br0" timeOffset="515160.509">29120 9201 103 0,'0'0'42'0,"0"0"7"0,0 0 2 16,0 0-7-16,0 0-5 0,0 0-11 15,0 0-3-15,0 0-1 0,0 0 0 16,0 0-1-16,5-13-2 0,-5 12-4 0,0-1-3 16,0 0-4-16,0 1-4 0,0-1-1 15,0 1-4-15,0-1-2 0,0 0-6 16,0 1-1-16,0 1-2 0,0 0 5 16,0 0 2-16,1 0 6 0,4 8 0 15,-2-1 0-15,1 9 1 0,0 0-2 0,1 2 1 16,0 4-2-16,-2-7-1 15,0 2-1-15,0 0 0 0,-1-7-1 16,2 8 2-16,-3-6 2 0,2-1-2 16,-1 0 0-16,-1-5 0 0,1-1-2 0,-2-5 2 15,0 0 3-15,0 0 0 0,1 2 4 16,-1 0 3-16,2-1 6 0,-2 1 2 16,2-2-1-16,-2 0-3 0,2 0-6 15,-1-2-5-15,2-10-1 0,0-4-1 16,3-6 0-16,-2 2-1 0,1 1 0 0,-2 3 1 15,2 1 1-15,1 0-2 0,0 1 1 16,3-4-2-16,-2 7-6 16,3 0 2-16,-4 2-4 0,2 4 3 15,2-1-2-15,-1 4 4 0,7 0 3 0,0 2-2 16,4 0 6-16,-2 8-5 0,-1-1-1 16,-3 4 0-16,2 3 0 0,-3 1 2 15,-1 2 1-15,-2 0 0 0,-4-3 0 16,-2 2 0-16,-4 1 0 0,0-4 0 15,0 6 1-15,0-9 0 0,-3 1 0 0,0 0 2 16,0-7 0-16,2 0 1 0,1-4 2 16,-2 0 1-16,2 0 0 0,-6 0-4 15,-3-1 0-15,0-5-1 16,-3-6 2-16,5-2-1 0,3 3 0 0,-1-6 0 16,4 1-1-16,-1-2-1 0,2-5 0 15,0 3 0-15,2 1 1 0,4 0-1 16,1 4-6-16,1 3 4 0,0 1-4 15,-1 6 4-15,1-2 0 0,0 3 1 16,1 2-1-16,4 1 1 0,4 1 2 0,3 0 0 16,-2 3 0-16,0 4-2 0,-2 2 3 15,0 4-3-15,-4 0 3 0,1 3-5 16,-2 0-1-16,0 2-1 0,0 1-1 16,-4-1-3-16,-1 1 1 0,-3 2-6 15,-3 1-13-15,0-1-18 0,0-5-50 0,0 0-32 16,-1-5-74-16</inkml:trace>
  <inkml:trace contextRef="#ctx0" brushRef="#br0" timeOffset="516184.9417">29819 9345 363 0,'0'0'50'16,"0"0"-10"-16,0 0-9 0,0 0-6 15,0 0-11-15,0 0-6 0,0 0-3 0,0 0-2 16,0 0-2-16,3-7 0 0,-3 7 0 16,-3 0 0-16,-1 0-1 0,-4 1 0 15,3 4-1-15,2-2 0 0,-4 3-1 16,5-1 0-16,-1-2 0 0,-1 6 0 15,2-3 1-15,0 5 1 0,-1-1 1 0,1 3 1 16,1-3-2-16,1-4 0 0,0 6-4 16,0-6 1-16,0 7 1 0,0-2 0 15,0 0 1-15,0 0-2 0,0-7 2 16,1 2-1-16,-1-6 1 0,0 0 0 16,0 0 1-16,0 2 1 0,0-1 3 15,0 1 4-15,0 0 1 0,0-1 0 16,0 1 6-16,0-1 2 0,0-1-1 15,0 0-2-15,0 0-6 0,-6 0-6 16,-4-1 0-16,2-4 0 0,-1-1 1 0,-1 1 3 16,3-2-1-16,1 1 1 0,3 3 1 15,-3-5-1-15,5 3 0 0,-2 1 0 16,-1-7-3-16,2 5-1 0,1 0 0 16,1 1 0-16,0 0-1 0,0-2 0 15,0 1 0-15,0-4-3 0,0 5 2 0,1-5-2 16,2 2 0-16,4-2 1 15,0-1-2-15,2 0 0 0,2 0 1 16,-2 1 1-16,-3 3-1 0,1 2-1 16,2-1 2-16,-6 3 0 0,1 0 1 0,-4 3 1 15,0-2 0-15,0 2-1 0,2 0-2 16,-1-2-3-16,1 2-1 0,-1-1 1 16,5 0 3-16,-2-1 3 15,1 0 0-15,5 0-1 0,-5-1 1 0,4 2 0 16,2-1-1-16,-6 0 0 0,-1 2 0 0,-4 0-1 15,0-2 1-15,0 2-1 0,2 0 1 16,-1 0 0-16,1 0 0 0,-1 0-1 16,6 0 0-16,0 0 0 15,-1 0 1-15,5 0-1 0,-7 0 1 0,0 0-1 16,6 2 0-16,-5 1 0 0,2 3 1 16,-1 1 1-16,-2 3 1 0,2-1-1 15,-5 2 0-15,0-2 0 0,-1 4-2 16,0 5 1-16,-2-2-3 0,-7 5 2 15,0-3-1-15,-1-1 3 0,2-7-2 0,-1 2 1 16,3-5 0-16,3-3-1 0,0 1 1 16,0-2 0-16,0 0 0 0,-1 0 2 15,3 0 1-15,1-3-1 16,0 0 2-16,0 0-2 0,0 0 0 0,-2 0 1 16,1 0-1-16,0 0-1 0,-1 0 1 15,1 0-2-15,1-1 1 0,-2-1-3 16,2 0-1-16,-1 1-3 0,1-1-6 15,0 1-1-15,0 1 1 0,0-2 3 16,3 2 6-16,11 0 2 0,6 2-2 0,8 6 0 16,-4 2-2-16,-1 3 1 0,-4 3-1 15,-3-1-1-15,-3 1 1 0,-4-3 1 16,-3 2-2-16,-4-4 0 0,-2 0 2 16,-1 6 2-16,-10-3 2 0,-7 3 1 15,-5-3 0-15,-4-4 1 0,-5-2-2 0,-1-4 0 16,-1 1-2-16,1-4-3 0,3-1-18 15,4 0-21-15,7 2-62 16,9 0-162-16</inkml:trace>
  <inkml:trace contextRef="#ctx0" brushRef="#br0" timeOffset="516881.6023">30507 9311 144 0,'0'0'42'0,"0"0"-8"0,0 0-7 16,0 0-6-16,0 0 4 0,13-85 2 16,-10 70-2-16,0 3 3 0,0-5-5 15,-1 6 2-15,-2 0 0 0,0-1-2 16,0 2-4-16,-5-1-5 0,-1 2-3 15,1 1-1-15,-4 3-1 0,0-2 0 16,5 4-2-16,-5 0-1 0,3 1-3 0,-6 2-2 16,-5 0 2-16,-1 5-3 0,-5 7 1 15,-1 5 1-15,0 3 2 0,1 3-5 16,1 0 2-16,3 2-6 0,3 0 3 16,5 0-2-16,-1-1 1 0,4-1 0 15,2-6-4-15,1-1-2 0,4-3-2 0,1-3 1 16,0 3 2-16,0-4 3 15,3 1-7-15,4-4 3 0,-1 1 2 16,5-5 3-16,5 0 6 0,2-2-1 16,5-4 0-16,-3-4 1 0,2-3 0 0,-1-1 0 15,-2-2 2-15,1 1 1 0,-3 1 2 16,-5 2 0-16,0 1 1 0,-5 3-2 16,2 0 2-16,-2 0-1 0,-4 3 2 15,1 0-2-15,-4 3 0 0,0-1-2 16,0 1-5-16,2 0-1 0,-1 0-1 15,-1 0 0-15,0 0 1 0,2 0 0 0,-2 0-1 16,0 2-1-16,0 5 1 16,0 5 0-16,0 0 0 0,0 0-1 15,-3 8-4-15,3-8-1 0,-2 9-6 0,2-3-7 16,0 0-11-16,0 4-22 0,5-9-34 16,6-2-15-16,-2-3-20 0</inkml:trace>
  <inkml:trace contextRef="#ctx0" brushRef="#br0" timeOffset="517591.913">30730 9406 438 0,'0'0'84'0,"0"0"-25"0,0 0-17 15,0 0-13-15,0 0-7 0,0 0-7 16,0 0-6-16,0 0-6 0,0 0-2 16,0 0-2-16,-17-61 0 0,10 66 1 15,-2 9 0-15,-3 4-2 0,5 3 0 16,3 1-3-16,1-7 0 0,1 3 1 15,2 0 0-15,0 0 0 0,0 2-2 16,0-3-6-16,0-5-3 0,0-1-2 0,0-1 0 16,0-5 4-16,0 1 6 0,0-6 2 15,0 0 5-15,0 0 4 0,0 1 2 16,2 1 0-16,-2-2 2 0,0 0-3 16,1 0 1-16,-1 0 1 0,0-2 1 15,0-4-3-15,2-7 1 0,-2 0 0 16,1 0-1-16,-1 1 2 0,2-4-1 15,-2 3-2-15,0-1 0 0,1 1-1 16,-1-3 1-16,0-3-1 0,2 6-1 16,-1-7 0-16,2 1-1 0,0 3 2 0,2-4-2 15,0 6 1-15,2 2-1 0,0-1-1 16,5-1-1-16,-5 3 0 0,2 2-1 16,-2 3-1-16,-1 2 0 0,1 0-3 15,-3 2 3-15,1 1 0 0,4 0 1 16,2 1 1-16,-2 0 0 0,5 4-1 0,-1 4 1 15,-4 2-1-15,2 1 0 0,-5 1-1 16,-2-3 2-16,-4 5-1 16,2 4 1-16,-2-2 0 0,-2 5 1 15,-3-3 0-15,-2-3 1 0,1-3-1 0,0-4 0 16,0-2-1-16,0 0 2 0,3-3-1 16,-1 0 3-16,4-3-3 0,0 0 3 15,0 0-1-15,0 0-1 0,-1 0 1 16,-1 0-1-16,1 0 0 0,-1 1 0 15,1-1 0-15,-1 0-1 0,1 1 0 0,0-1-1 16,1 0-2-16,0 2 1 0,0-2 0 16,0 0 1-16,5 0-1 0,10 0 1 15,2 0-2-15,-3 0 0 0,6 0 0 16,-9 0 2-16,-1 0 1 0,-1 3 0 16,-2 4-1-16,0-3 2 0,-7 5 0 15,0 3 1-15,-9 3 0 0,-9 3-1 16,-7 2 0-16,-2-1 0 0,-5-3-1 15,0 3 0-15,-1-4 0 0,0-2-1 16,2-1-2-16,1-4-8 0,1-1-10 0,9-2-23 16,2-5-61-16,8 0-79 0,3 0-100 15</inkml:trace>
  <inkml:trace contextRef="#ctx0" brushRef="#br0" timeOffset="517785.9993">31116 9651 469 0,'0'0'43'0,"0"0"-24"0,0 0-17 0,0 0-17 16,0 0-70-16,0 0-186 0</inkml:trace>
  <inkml:trace contextRef="#ctx0" brushRef="#br0" timeOffset="527204.5251">24923 10410 143 0,'0'0'37'0,"0"0"-11"16,0 0-4-16,0 0-6 0,0 0-5 15,0 0-5-15,0 0-3 0,0 0 0 16,0 0 3-16,18 2 2 0,5-2 3 15,9 0-3-15,4 0-2 0,5-2-2 0,7-3 1 16,3 0-1-16,3 1-2 0,6 0 1 16,-1 1 0-16,3-1-2 0,-1 3-1 15,-2 1-2-15,0 0 0 16,-1 0 0-16,-3 0 0 0,0 0-2 0,0 1 0 16,1 1 1-16,2 0 0 0,0-1 0 15,-3-1 2-15,0 0-3 0,-1 0-2 16,-3 0-2-16,-3 0-1 0,1-1 0 15,-1-4 2-15,-2-1 0 0,-1-2 0 16,-1 0 1-16,-2 1-1 0,-3-2 4 0,-2 1 2 16,-5 2 1-16,-4 0 1 0,-7 3-1 15,-2 0 0-15,-9 2 0 0,1-1 0 16,1 0 0-16,-7 2 2 0,6 0-1 16,-4 0 0-16,5-1 0 0,1 1-1 15,-1-2 1-15,-1 2-1 0,-6-1 2 16,2 1-2-16,-7 0 0 0,0-1-3 0,0 1-2 15,1 0-3-15,1-2-5 16,-1 2-6-16,0 0-8 0,1-1-7 16,-2-1-10-16,0 0-15 0</inkml:trace>
  <inkml:trace contextRef="#ctx0" brushRef="#br0" timeOffset="527740.3534">25183 10464 163 0,'0'0'59'16,"0"0"-10"-16,0 0-11 0,0 0-16 16,0 0-9-16,0 0-4 0,0 0 1 15,0 0-2-15,0 0 3 0,0 0-1 16,36-3 1-16,0 0-1 0,8 0-1 16,2 0-1-16,4-2 2 0,1 0-2 15,3 0 2-15,5-1 0 0,3 1-2 16,3 1-2-16,3-1-1 0,4 0-3 15,2 3-1-15,0-3 0 0,0 2-1 16,0-2 0-16,-2 1-1 0,-3 1 0 0,1 0-2 16,-5 1 0-16,0 2 0 0,-4 0 1 15,-4 0 1-15,-2 0-1 0,-3 0 0 16,-7 0 2-16,-3-1-1 0,-3-2 2 16,-3 0-1-16,-1-1 0 0,-3-1 0 15,-3 0 2-15,-8 1-2 0,-5 1 2 16,-4 0 0-16,-8 1 1 0,0 2 3 15,-4 0 1-15,0-2 0 0,0 2 1 16,2 0-1-16,-1-1 0 0,1 1-3 16,-2-2-4-16,1 1-6 0,-1-1-3 0,0 2-9 15,0-1-9-15,0 1-16 0,-4 0-33 16,-6 0-40-16,-2 4-117 0</inkml:trace>
  <inkml:trace contextRef="#ctx0" brushRef="#br0" timeOffset="528666.1014">29452 10083 154 0,'0'0'46'0,"0"0"0"0,0 0-3 15,0 0-4-15,0 0-2 0,0 0-10 0,0 0-5 16,0 0-6-16,0 0-4 0,-10-10-2 16,8 10-4-16,2-2-2 0,0 2-1 15,0-2-2-15,0 0-1 0,10-2 1 16,11-2 1-16,5 2 0 0,2 0 0 16,4 1-2-16,2 1 0 0,2 0 2 15,1 0-4-15,5 1 1 0,3-1-1 16,3 0 0-16,0 0 1 0,2 1-1 15,0-1 0-15,-3 1-1 0,-2 1 1 16,-5-1-3-16,-5 1-1 0,-11 0 2 0,-4 0 1 16,-8 0 2-16,-6 0 3 0,0 0-3 15,-6 0 0-15,0 0 1 0,0 0-3 16,2 0 0-16,-2-2-1 16,0 2-5-16,-15 0-3 0,-11 0-4 0,-7 0-11 15,-5 3-16-15,2 1-11 0,1 0-8 16,2 1 4-16,3 0 4 0,2-1-9 15</inkml:trace>
  <inkml:trace contextRef="#ctx0" brushRef="#br0" timeOffset="528935.972">29531 10076 181 0,'0'0'47'0,"0"0"4"16,0 0 0-16,0 0-10 0,0 0-10 0,0 0-11 15,0 0-5-15,0 0-5 0,0 0-5 16,0 0-1-16,-30 0-4 16,30-3 0-16,1-1 0 0,10 0-1 0,4 0 1 15,3 0 0-15,5 2 0 0,1 0 1 16,2 2-1-16,3 0 1 0,2 0-3 16,3 0-1-16,3 0 0 0,0-2 0 15,5 2-7-15,0-1-3 0,0 1-3 16,0-1-7-16,-7 1 2 0,-9 0-14 15,-7 0-20-15,-7 0-12 0,-7 0-11 0,1 0-34 16</inkml:trace>
  <inkml:trace contextRef="#ctx0" brushRef="#br0" timeOffset="530675.1519">30662 9980 50 0,'0'0'24'15,"0"0"-5"-15,0 0 0 0,0 0 1 0,0 0-5 16,0 0 1-16,0 0 3 0,0 0 5 16,0 0 2-16,0 0-3 0,-58 3-4 15,57-1-6-15,-1-2-2 0,1 0-2 16,-1 0-2-16,2 0-1 0,0 0-4 16,2 0 2-16,11 0-4 0,9 0 2 15,3-2-6-15,-1 1 2 0,-7-1 0 16,1 2 2-16,2-1 1 0,-6 0-1 15,5 1 0-15,0-3 0 0,-8 2 0 16,8 0 0-16,-3-1 0 0,-4 0 0 0,2 0-2 16,-4 0-2-16,-4 0 2 0,-2 2 1 15,-4 0 3-15,0-1 1 0,0 1 1 16,2 0 1-16,-1 0-1 0,1-2-1 16,-1 2-3-16,1 0-3 0,-2 0-1 15,0 0-1-15,-11 0-1 0,-10 0 1 16,-8 5 0-16,-3 1-3 0,-3 2-4 15,2-1 0-15,0-1 3 0,1 2-1 16,3-1 8-16,2 1-4 0,8-4-1 16,1 1 5-16,7-3-3 0,5 0 4 0,0-1 2 15,6-1 4-15,-1 0 2 0,1 0 2 16,-2 0 2-16,1 1-1 0,-1-1 2 16,1 0-4-16,0 0-1 0,1 0-3 15,-2 0-3-15,2 0-1 0,0 0 2 16,9-2-2-16,1-3 2 0,7 0-2 0,-1 2-1 15,-1 1 5-15,4 1-7 0,1 1 2 16,-2 0-5-16,6 0 0 0,-1 0 0 16,-2 1 2-16,1 3 3 15,-7-3-4-15,3 0-1 0,0 1-2 0,-5 0 2 16,4-1 2-16,-5-1-1 0,-7 0 2 16,1 2 1-16,-6-2 1 0,0 0 1 15,0 0 1-15,2 0 0 0,-1 0 2 16,-1 0-3-16,0 0-2 0,0 0 1 15,-14 0 1-15,-8 0 0 0,-8 0 1 0,-1 0 2 16,1 0 0-16,0 2 1 0,1-1 1 16,1 0 3-16,2-1-2 0,7 0 1 15,1 2 3-15,6-2 0 16,5 0 4-16,1 0 1 0,6 0-1 0,-1 0-2 16,1 0-2-16,-2 0-5 0,1 0-2 0,-1 0-3 15,1 0-2-15,1 0 2 16,0 0-1-16,0 0 6 0,12 0-4 15,5 0 2-15,6-4 2 0,-3-1-4 16,-3 1 3-16,-2 0-2 0,-2 2-1 0,-1-1 0 16,5 0-1-16,-1 1 0 0,5-2-1 15,1 2 1-15,-1 0-1 0,-6 0-3 16,3 2-2-16,-5 0-7 0,-2 0-9 16,2 0-5-16,-7 0 2 0,0 0 0 15,-6 0 5-15,0 0 5 0,0 0 3 16,0 0 6-16,-3 8 4 0,-11 1-3 0,-4 3-15 15,-2-4-46-15</inkml:trace>
  <inkml:trace contextRef="#ctx0" brushRef="#br0" timeOffset="539884.5352">25511 3244 6 0,'0'0'7'0,"0"0"8"0,0 0 0 16,0 0-4-16,94-60-2 0,-68 45-2 16,2 0 1-16,-1 0-1 0,2 1 0 15,-1-1-4-15,-1 1 1 0,-1 2-3 16,-3 2 0-16,0-1-2 0,-2 3 1 16,-7 2-1-16,0 2-1 0,-3 1-1 15,-7 1 0-15,2 2-3 0,-6 0 2 16,0-1 4-16,0 1 3 0,1 0 5 15,1 0 1-15,0 0 4 0,0 0 3 16,-1 0 1-16,1 0 4 0,-1 0 3 0,1 0-1 16,-1 0 0-16,1 0-4 0,-2 0-5 15,1 0-4-15,-1 0 0 0,0 0-3 16,2 0-4-16,-2 0 1 0,0 0-4 16,0 0-3-16,0 0 0 0,0 0-3 15,-8 6-2-15,-6 4 0 0,-4 2 0 16,0 1 3-16,0 1 1 0,0-3 5 0,-1 3-1 15,1-3 1-15,-2 1 2 16,3-2 0-16,-3 0 4 0,-1-1-3 16,2 0 4-16,-1 0-4 0,0-3-1 0,-2 0 0 15,-1 2-5-15,-4-3 1 0,-1 5 1 16,-1 0 3-16,2 0-3 0,1 0 2 16,3 2-2-16,0-4 0 0,2 2 1 15,7-5-1-15,0 1 1 0,5-3-2 16,4-1 1-16,2 1 0 0,3-3-2 0,-1 0-1 15,1 0-1-15,0 0-1 0,-2 1 3 16,2-1 2-16,0 0 5 0,0 0 5 16,2 0 4-16,10-1 0 15,6-7 0-15,6-2-3 0,2-4-3 0,3-3-2 16,1 1 1-16,3-4-4 0,2 0-1 16,2 2-1-16,0-2-6 0,-1 4 5 15,1-3-3-15,0 3 0 0,1-1 0 16,2-1 1-16,0 1-3 0,3-1 2 15,-2 1-2-15,-2 0 1 0,-3-1 1 0,0 0-2 16,-1-3 2-16,-2-1-2 0,2 1 5 16,-2-2-3-16,1 1 4 0,-1 2 1 15,-3 0-2-15,-2 3 1 0,-5 3 1 16,-9 6 0-16,-4 3 1 0,-5 4 2 16,-5 1 1-16,0-2 0 0,0 2-1 15,1 0-1-15,0-2 2 0,-1 2-5 16,0-1 0-16,2 1-3 0,-2 0-4 15,0 0 0-15,0 0-1 0,0 0 1 16,0 0 2-16,-3 0-2 0,-7 1-2 16,1 4 2-16,-4 2-2 0,-1 3 1 0,2 0-2 15,-6 7-2-15,1 0 3 0,-3 1-2 16,-1 2 6-16,-1 1-3 0,-1-1 1 16,0 1 0-16,2-1 1 0,1-2 3 15,0-1-1-15,1-2 2 0,-1-3-2 0,0 1 0 16,-2 0 2-16,-6 0-2 15,-4 1-3-15,-2 1-17 0,-9 2-10 16,-2 1-9-16,-6 2 6 0,-2 1 12 16,0 2 15-16,0 0 14 0,4-4-1 0,8-2 6 15,7-3-2-15,12-7-1 0,9-2 2 16,8-2 8-16,5-3 5 0,-2 0 8 16,2 0 0-16,-2 0-2 0,1 1-4 15,0-1-5-15,-1 0-6 0,1 2-9 16,1-2-7-16,-2 0-7 0,2 0-4 0,0-9-3 15,6-3 0-15,7-3-1 0,1-1 10 16,4 3 2-16,1-1 4 16,4 0 3-16,3-1-6 0,0 0 5 15,4 1 0-15,2-1-1 0,1-1 3 0,3-3-1 16,2-1-5-16,2 0-1 0,-1 1-13 16,1 1-11-16,-3 1-8 0,-1 2-29 15</inkml:trace>
  <inkml:trace contextRef="#ctx0" brushRef="#br0" timeOffset="541180.108">25459 3099 57 0,'0'0'18'0,"0"0"4"0,0 0-3 16,0 0 1-16,0 0-4 16,0 0-1-16,0 0-3 0,0 0-3 15,0 0-2-15,1-12 0 0,-1 12-3 0,2-2-1 16,-2 2-1-16,0 0-2 0,0 0 0 16,0 0 0-16,-7 5 0 0,-5 7-2 15,-1 3 2-15,-1 2 2 0,1 0 1 16,-3 1-2-16,3 0 3 0,-4 1-2 15,2 0-1-15,-2 0 4 0,1 0-4 0,-1-1 3 16,0-1-3-16,0-2-1 0,5-4 0 16,1 0 0-16,5-5 0 0,3-3 1 15,0-1 0-15,3-2 2 0,-1 0-1 16,1 0 3-16,-1 2 1 0,1-2 0 16,-2 2-1-16,2-2 1 0,-1 0-1 15,1 1-1-15,-2-1-1 0,2 0-2 16,-1 2 0-16,1-2-2 0,0 0-2 15,0 2-1-15,0-2-1 0,0 0 5 16,0 0 9-16,0 0 5 0,1 0 9 0,9 0 2 16,3 0-1-16,3 0-2 0,1-5-5 15,0-1-5-15,3 0-4 0,-1-2-2 16,1 2-2-16,0 0 1 0,0-1-9 16,1 0-1-16,-6 3-7 0,0 0-3 15,-5 3-6-15,-3 0-3 0,3 1-7 16,-4 0-2-16,-1 0-3 0,6 0-10 0,-7 0-11 15,1 1-13-15,1 0-13 16</inkml:trace>
  <inkml:trace contextRef="#ctx0" brushRef="#br0" timeOffset="541454.291">25409 3139 285 0,'0'0'59'16,"0"0"1"-16,0 0-9 0,0 0-14 0,0 0-14 15,0 0-10-15,0 0-11 0,0 0-2 16,0 0-4-16,0 0 1 0,-25-9 2 16,25 11-1-16,0 10 4 0,0 3-2 15,4 3 4-15,5-1-5 0,-2 0 4 16,2-3-5-16,2 3 1 0,1-3 0 15,0 1-5-15,0-1-6 0,0-3-11 0,2 2-14 16,-5-4-38-16,3 0-30 0,-2-2-82 16</inkml:trace>
  <inkml:trace contextRef="#ctx0" brushRef="#br0" timeOffset="543713.2567">23336 4125 33 0,'0'0'4'16,"0"0"-2"-16,0 0-2 0,0 0 0 15,0 0-1-15,0 0 1 0,0 0 0 16,0 0 0-16,0 0 1 0,0 0-1 15,-4-1 2-15,4 1 0 0,0 0 0 16,0 0 2-16,-2 0 1 0,2 0 2 0,0 0 1 16,0 0 2-16,0 0-2 0,0 0-2 15,0 0-2-15,0 0-2 0,0 0 0 16,0 0 0-16,0 0 0 0,0 0-2 16,-2 0 1-16,2 0 0 0,0 0-1 15,-2 0 0-15,2 0 1 0,-1 0-2 0,-1 0 1 16,1 0-1-16,0 0 0 0,-1 0-1 15,1 1-1-15,-1 1 2 16,1 0-5-16,-1-1 0 0,1 0-2 16,-1-1-5-16,1 3-5 0,1-3-12 0</inkml:trace>
  <inkml:trace contextRef="#ctx0" brushRef="#br0" timeOffset="545161.4054">25098 5247 30 0,'0'0'18'0,"0"0"1"0,0 0 0 0,0 0-2 16,0 0-4-16,0 0-1 0,0 0-3 16,0 0 2-16,0 0 3 0,1 0 4 15,-1 0 4-15,0 0 2 0,0 0 1 16,0 0-2-16,0 0 0 0,0 0-5 15,0 0-3-15,0 0-2 0,0 0-3 0,0 0-3 16,0 2 1-16,0-2-2 0,0 0-2 16,0 0-1-16,0 1 0 0,0-1 0 15,0 0 0-15,0 0 1 0,0 0-2 16,0 0 1-16,0 2 1 0,0-2-1 16,0 0 1-16,0 0-2 0,0 0 1 15,0 0-2-15,0 0 3 0,0 0-2 16,0 0-1-16,0 0 1 0,0 0 0 15,0 0-2-15,0 0 0 0,0 0 2 16,0 0-1-16,0 0 1 0,0 0 2 0,0 0-2 16,0 0-1-16,0 0 0 0,0 0-1 15,0 0 0-15,0-2 0 0,0 2-2 16,0-1 0-16,0 1-4 0,0-2-3 16,0 2-5-16,0-1-6 0,0 1-7 15,0-2-7-15,0 2-10 0,0-1-13 16,0-1-14-16,0 2-23 0</inkml:trace>
  <inkml:trace contextRef="#ctx0" brushRef="#br0" timeOffset="547286.548">22443 4920 209 0,'0'0'44'16,"0"0"-10"-16,0 0-7 0,0 0-7 16,0 0-5-16,0 0-1 0,0 0-4 15,0 0 1-15,0 0 3 0,0 0 2 0,-13 4 1 16,13-4 1-16,0 0 1 15,0 1-4-15,0-1 2 0,0 0-4 16,0 0-2-16,0 0-3 0,0-1-3 16,0-10-5-16,8-2-1 0,2-5-4 0,-2 6 2 15,-1 1-1-15,-2 4-3 0,-2 2-3 16,3-3-2-16,-3 5-6 0,0-1-4 16,3-1-8-16,-3 2-1 0,0 0-17 15,2 2-11-15,-5 1-13 0,5 0-7 16,-1 0-7-16</inkml:trace>
  <inkml:trace contextRef="#ctx0" brushRef="#br0" timeOffset="547416.0304">22443 4920 268 0</inkml:trace>
  <inkml:trace contextRef="#ctx0" brushRef="#br0" timeOffset="547505.2572">22443 4920 268 0,'42'110'65'0,"-42"-108"-11"0,0-2-16 0,0 0-11 0,0 0-9 0,0 0-9 0,5-3-1 16,8-9-7-16,3-5-3 15,2-1-8-15,-1 2-3 0,0 2-1 0,1-1-11 16,-2 3-16-16,-5 3-15 0,1 2-23 16,-4-2-12-16,-2 1-18 0</inkml:trace>
  <inkml:trace contextRef="#ctx0" brushRef="#br0" timeOffset="548279.399">22535 4637 180 0,'0'0'49'16,"0"0"-4"-16,0 0-4 0,0 0-8 16,0 0-10-16,0 0-6 0,0 0-6 15,0 0-3-15,0 0-2 0,0 0-2 16,-26-10 0-16,26 8-2 0,-1 0 0 15,1 1 2-15,-2-1-4 0,2 1 1 0,0-1-1 16,0 1 0-16,0-1 1 0,0 1 0 16,0-1 0-16,0 1 0 0,0-1-1 15,0 1 0-15,0-1-1 0,0-3 1 16,0 0 0-16,3-3-2 0,3 1 0 16,0 0-4-16,0 2-2 0,-2 3 0 15,6 0 0-15,0 2 3 0,6 0 2 16,3 0 2-16,-2 8 1 0,-4 0-2 15,-1-1 1-15,-4 2-3 0,1 2 2 16,-2 1 1-16,0 0-1 0,-1 2 0 0,-3 1 2 16,0 3 3-16,0 6 0 0,-1-2 1 15,-2-6 1-15,0 3 0 0,0-7-4 16,0-2-2-16,0 2 1 0,0-7-2 16,0 1 2-16,0-6 2 0,0 0-2 15,0 0 0-15,0 2 0 0,0-1 2 0,0 1 3 16,0-1 0-16,0 0 3 15,0-1 0-15,0 0 2 0,0 2 1 16,0-2-3-16,0 0 1 0,0 1-2 16,0-1-3-16,0 0 0 0,0 0-2 0,0 0-4 15,0 0 0-15,0 0-2 0,0 0 1 16,0 0 1-16,3 0-1 0,-1-1 2 16,7-5-9-16,1-2 1 0,0 0-3 15,5-4-17-15,-5-3-33 0,7 3-32 16,-1-4-49-16</inkml:trace>
  <inkml:trace contextRef="#ctx0" brushRef="#br0" timeOffset="548664.9817">22691 4493 218 0,'0'0'30'0,"0"0"0"16,0 0-10-16,0 0-5 0,0 0-6 15,0 0-5-15,0 0-2 0,0 0 0 16,0 0-2-16,-12-2 4 0,12 2 3 15,0-1 1-15,0-4 1 0,5-4 0 16,4-1-2-16,1-1 1 0,-1 0 0 0,2 2-1 16,-5 3 1-16,4-4-2 0,2 2-3 15,-7 2-1-15,3 0-1 0,-2 1 1 16,-3 2-2-16,0 0-3 0,0 1-1 16,-3 2-6-16,0-1-10 0,0 1-11 15,0 0-13-15,2 0-17 0,-2 0-3 16,0 0-2-16,0 0 5 0,0 0 6 15</inkml:trace>
  <inkml:trace contextRef="#ctx0" brushRef="#br0" timeOffset="549004.3318">22691 4493 201 0,'55'-59'53'0,"-56"59"0"16,-2 1-8-16,2-1-1 0,-1 1-8 0,1-1-5 15,-1 2-5-15,1-2-5 0,1 1-8 16,-2-1-5-16,2 2-3 16,-1-2-3-16,1 2-3 0,-2-2-1 15,2 1-2-15,-1-1-1 0,1 2-2 0,0-2 0 16,0 1-2-16,0-1 6 0,0 2 1 16,0 4 5-16,0 0 2 0,0 6-4 15,1-1 4-15,2-2-4 0,0 1 1 16,2 1-1-16,0 3-2 0,1-1 0 15,3 4 1-15,1-2 1 0,1-3 1 0,1 1-1 16,1-1-3-16,-3-5 1 0,0 3 0 16,2-3-1-16,-5-1-1 0,5 3-2 15,-1-1-1-15,-4-2-3 16,4 3-4-16,-5-4-14 0,-4-2-22 0,5 2-21 16,-4 0-27-16,0 0-35 0</inkml:trace>
  <inkml:trace contextRef="#ctx0" brushRef="#br0" timeOffset="553581.4718">23595 4942 68 0,'0'0'21'16,"0"0"-5"-16,0 0-10 0,0 0-13 0,0 0-25 16,0 0-33-16</inkml:trace>
  <inkml:trace contextRef="#ctx0" brushRef="#br0" timeOffset="557440.7938">22845 4992 5 0</inkml:trace>
  <inkml:trace contextRef="#ctx0" brushRef="#br0" timeOffset="562321.6928">21406 5393 224 0,'0'0'62'0,"0"0"-6"0,0 0-11 0,0 0-9 15,0 0-1-15,0 0-6 16,0 0-6-16,0 0-7 0,0 0-5 16,0 0-1-16,-15 0-2 0,14 0-2 0,1 0-4 15,0 0-2-15,0 0 0 0,0-5 1 16,0-4 0-16,3 0 2 0,5-3-2 16,1 2-1-16,-3 2 1 0,5-3-1 15,-5 3-1-15,0 3 1 0,1-2-5 16,-4 4-4-16,4-1-7 0,-4 1-9 0,0 0-18 15,3-2-21-15,-2 2-19 0,4-1-17 16,2-1 5-16,-7 4-8 16</inkml:trace>
  <inkml:trace contextRef="#ctx0" brushRef="#br0" timeOffset="562544.5139">21432 5531 405 0,'0'0'46'0,"0"0"-17"0,0 0-12 0,0 0-9 16,0 0-4-16,0 0-6 0,0 0-2 16,0 0-1-16,0 0-3 0,24-91-3 15,-9 76-6-15,1 1-14 0,-2 3-10 16,2 1-32-16,-3 1-10 0,-1 1-25 15,1 1-18-15</inkml:trace>
  <inkml:trace contextRef="#ctx0" brushRef="#br0" timeOffset="563087.4002">21498 5146 387 0,'0'0'55'16,"0"0"-17"-16,0 0-21 0,0 0-10 16,0 0 4-16,0 0-3 0,0 0-6 15,0 0-3-15,0 0 2 0,-24-82 2 16,24 73-2-16,1 1 3 0,2-2-4 0,-1 5 0 15,2 2 0-15,-4 3-1 0,0-2-1 16,0 2-3-16,0 0-2 0,0-2 2 16,1 2 2-16,5 0 0 0,3 0 3 15,4 7 3-15,1 6-1 0,-3 2 2 16,0 2 0-16,-4 3 1 0,1 1 0 16,-3 2-3-16,2 0 3 0,-2-2-5 15,-2-6 0-15,1 1-1 0,-1-6 0 16,1-1-1-16,1 2 0 0,0-3 1 15,0 2-1-15,-1-3 2 0,0 3-2 0,-1-7 0 16,3 4-2-16,-3-4 1 0,0 1 0 16,2-2 2-16,-5-2 1 0,0 0 1 15,0 0 1-15,2 0-2 0,-1 2 2 16,1-2 2-16,4 0 2 0,-2 0-1 16,3-3 2-16,2-2-1 0,-3-3 0 15,-2 1-2-15,2-2-1 0,1-5-1 16,0-1-2-16,1 1 0 0,-3 1-2 15,0 3-1-15,1 2-7 0,2-6-1 16,-2 5-11-16,1-5-10 0,-1 7-24 0,0-1-25 16,2 0-22-16,1 4-27 0</inkml:trace>
  <inkml:trace contextRef="#ctx0" brushRef="#br0" timeOffset="563632.2126">21676 4986 481 0,'0'0'55'0,"0"0"-22"0,0 0-10 16,0 0-8-16,0 0-9 0,0 0-6 0,0 0-4 15,0 0-5-15,0 0 1 16,2-36-3-16,11 13-1 0,4 5-3 0,3 0-1 16,1 0 2-16,0 0-8 15,1 4-4-15,-3 0-8 0,-5 3-3 0,-2 2 3 16,-5 4 0-16,-4 1 0 0,2 3-7 16,-5 1 1-16,0 0 7 0,-3 5 11 15,-6 4 13-15,-6 7 6 0,-2-1 3 16,1 0 1-16,3-6 6 0,1 0 6 15,5-3 9-15,3-3 8 0,1 0 9 0,3-3 3 16,-1 0-6-16,1 0-6 0,0 2-5 16,-2-2-3-16,2 0 1 0,-1 2-3 15,1-2-2-15,0 0 1 16,-2 0-4-16,2 1 0 0,0-1-1 0,0 0-1 16,-1 0-4-16,1 0-4 0,0 1-3 15,0-1-3-15,0 2 2 0,0 6 3 16,0 3 6-16,3 6 5 0,4 6 2 15,3-2-1-15,-1 1-7 0,-1-2-2 16,4-2-4-16,-4-1-2 0,3-2 0 0,0 0 1 16,-4-6-4-16,1 2 4 0,1-1-4 15,-3-2 0-15,5 2-2 0,-4-4-4 16,0 2-8-16,5 1-29 0,-5-3-51 16,0-1-67-16,-4-1-125 0</inkml:trace>
  <inkml:trace contextRef="#ctx0" brushRef="#br0" timeOffset="563801.2064">22023 5044 255 0,'0'0'-238'0</inkml:trace>
  <inkml:trace contextRef="#ctx0" brushRef="#br0" timeOffset="566143.5405">20115 11583 192 0,'0'0'45'0,"0"0"-3"16,0 0-5-16,0 0-7 0,0 0-5 0,0 0-8 15,0 0-5-15,0 0-1 0,0 0-5 16,-8-69 1-16,8 69 0 16,0-2-2-16,0 2-2 0,0-2-3 15,0 1-3-15,0 1-1 0,-1 0 2 0,1 0 3 16,0 13 1-16,0 6 1 0,0 7-1 16,0 1 0-16,1 0 1 0,2-1 2 15,0 1 3-15,1-2 8 0,1 2 2 16,-2-5-3-16,1-5-3 0,-1-2-10 15,0-6 1-15,1 0-2 0,-1 1 1 0,-2-6 3 16,2 0-2-16,-3-4 2 0,0 0 1 16,0 0 3-16,2 0 5 0,-2 0 1 15,0 0 0-15,0-11-5 0,0-9-2 16,0-6-1-16,-5-1-1 0,0-1 4 16,-1 0-2-16,-4-1-1 0,1 0-2 15,-1-2-2-15,-2 3-3 0,4 1 3 16,-1 0-2-16,2 5 2 0,0 5-2 15,4 2 1-15,1 5-2 0,2-5-2 16,0-1 0-16,0 2-1 0,8-4-1 0,4 4-1 16,6 3 1-16,4 2-1 0,2 4 0 15,3 0-1-15,2 4-4 0,0-1 1 16,0 2-4-16,0 0-3 0,-4 5-10 16,-1 3-17-16,-3 5-15 0,-8 1-28 15,-2 7-24-15,-8 2-43 0</inkml:trace>
  <inkml:trace contextRef="#ctx0" brushRef="#br0" timeOffset="566358.3009">20044 11782 399 0,'0'0'41'16,"0"0"-19"-16,0 0-14 0,0 0-7 0,0 0-3 15,0 0-1-15,0 0-3 0,76-73-3 16,-50 68 0-16,2 0-2 16,2 3-10-16,0 1-14 0,-1 1-23 15,2 0-18-15,-4 0-15 0,4 0-14 0</inkml:trace>
  <inkml:trace contextRef="#ctx0" brushRef="#br0" timeOffset="566978.924">20521 11704 411 0,'0'0'54'0,"0"0"-13"16,0 0-16-16,0 0-11 0,0 0-6 15,0 0-6-15,0 0-2 0,0 0-1 16,0 0-1-16,-45-6 0 0,29 22-1 16,3 2 2-16,1 1 0 0,0 3 0 15,3 1 2-15,3-7-3 0,4 2 3 16,2 0-4-16,0-1-1 0,5 0-4 15,2-3-3-15,2-3-3 0,-1-6 0 16,0 1 1-16,0-2 5 0,-2-4 6 0,4 0 2 16,-1 0 4-16,-3-5 4 0,1-9 1 15,-2-1 1-15,1-6 1 0,-3 6-7 16,-3-5 5-16,0-1-5 0,0 7 6 16,0-9 5-16,0 11 1 0,0-2 0 15,-1 1-3-15,-1-3-7 0,2 3-4 0,0-2-2 16,0 0 0-16,0 4-1 0,0-1 0 15,0 7-1-15,0 1-3 16,3 1-2-16,0-1 0 0,5 0 2 16,0 0 1-16,5 4 1 0,5 0-3 0,2 0-1 15,4 1 3-15,-3 4-2 0,-2 1 3 16,-5-3 1-16,0 2 0 0,2 0 1 16,-1 0 1-16,-1 0-1 0,1-1 1 15,-7 0-1-15,2 0 2 0,4 5-1 16,-7-5-1-16,3 6 0 0,-2 2 1 15,-2 1 0-15,2 4 1 0,-2 1 0 0,-1 1 1 16,-2-6-1-16,-2 4-1 16,1-5 4-16,-2 1-4 0,0 6 4 15,0-7-5-15,0 0 0 0,0-1-1 0,0-7 0 16,0 1 3-16,0-1 4 0,0-4 5 16,0 0 6-16,0 0-1 0,0 0-2 15,-6 0 1-15,-2-4-6 0,-3-9 1 16,3-5-7-16,2-3 0 0,2-2-5 15,4-2 3-15,0-1 0 0,4-1-2 0,3 1-1 16,3 1-1-16,3 2-1 0,-1 3-3 16,1 3-4-16,1 3-6 0,1 3-12 15,1 5-32-15,-3 2-53 0,4 4-92 16</inkml:trace>
  <inkml:trace contextRef="#ctx0" brushRef="#br0" timeOffset="568607.9646">21341 11504 509 0,'0'0'42'0,"0"0"-12"0,0 0-10 16,0 0-6-16,0 0-7 0,0 0-4 15,0 0-3-15,0 0-3 0,0 0-3 0,0 0 1 16,-8-31 1-16,8 31 0 0,0 0 3 16,0 0 1-16,-1 0 0 0,1 2 1 15,0 6-1-15,0 3 1 16,0 2-1-16,0-1 2 0,0-1-2 0,0 1 0 16,0 0 0-16,0 1-2 0,0-1 1 15,0 0 1-15,0 0 1 0,1 2 1 16,-1-2-2-16,2 0-2 0,-2 0 2 15,1-1-1-15,-1 1 1 0,0-8 1 16,2 8-1-16,-2-6-1 0,1 5 2 0,-1 1-1 16,2-3 2-16,-2 2-1 0,0-6 0 15,1 0-1-15,-1 0 1 0,0 1-1 16,0-1 0-16,2 1 1 0,-2-6 1 16,0 0-1-16,0 0 2 0,0 1 0 15,1 1-1-15,-1-2 0 0,0 0-2 0,0 2 1 16,0-2 0-16,0 0 1 15,0 0-1-15,0 0 0 0,0 0-1 16,2 0-1-16,-2-2 1 0,0 0 0 16,0 1 1-16,0-1-1 0,0 1 0 0,0-1 0 15,0 1 0-15,0-1 0 0,0 1 0 16,0-1 0-16,0 1-1 0,1-1 0 16,-1 1 1-16,0-1-2 0,0-6 1 15,2 3 0-15,-1-8 0 0,0 1 0 16,2 0 1-16,1-6-1 0,-2 1 1 0,1 0 0 15,-2 2-1-15,1-3 2 0,-1 6-1 16,-1-6 0-16,0-1 2 16,0 7-1-16,0-6-1 0,0-2 0 15,0 8 0-15,-3-7 0 0,0 8 1 0,2-1-1 16,-1 1 1-16,0 5-1 0,0-4 0 16,2 4 0-16,-1-1 0 0,1-3-1 15,0 6 0-15,0-7 0 0,0 1 1 16,5 3-1-16,1 1 1 0,0-1-1 15,0 3 0-15,1-1 1 0,2 1-1 0,-2 1 1 16,0-1 0-16,1 0 0 0,0 1-1 16,1 0-1-16,0 1 1 0,-5 0-1 15,9 2 1-15,-7 0-1 16,5 0 1-16,7 0-1 0,-10 2-1 0,7 3 2 16,-5 3 0-16,-3-2 1 0,0 6-1 15,0 2 1-15,-4 1 2 0,0 6-2 16,-3 0 0-16,0 2 0 0,-3-2-2 15,-3 1 1-15,-2-1 1 0,1-2 0 16,1-3 0-16,0-5 0 0,3-1 1 0,-1-7 0 16,3 2 1-16,1-5 2 0,0 0 1 15,0 0 0-15,0 0-1 0,-2 0 0 16,1 0-2-16,-1 0 0 0,1 0 1 16,-1 0-3-16,-1 0-1 0,-1-3 1 15,1-2-3-15,2 2 3 0,1 3 0 0,-2-1 0 16,2 1 0-16,0-2-1 15,-1 1-1-15,1-2 1 0,0 2 0 16,-2 0 0-16,2-1 1 0,0 1-2 16,0-1 0-16,-1 2-2 0,1-1-1 15,0 1-3-15,0-1-2 0,0 1-4 0,0-2-5 16,0 2-13-16,0-1-8 0,0 1-7 16,0-2-8-16,0 2-3 0,0-2-3 15,0 2 4-15,0-1 10 0,0-1 12 16,0-4 10-16,0-1 8 0,1 4 3 15,1-8 8-15,-1 5 5 0,-1 0 2 0,2-5 1 16,-2 5 1-16,0-1 0 16,0-2 0-16,0 2 3 0,0 1 2 15,0-4 6-15,0 3 1 0,1-5 3 16,1 2 0-16,0-1 2 0,1 3 5 0,-1 3 7 16,-1 0 8-16,-1 5-1 0,0-1-1 15,0 1-6-15,2-2-4 0,-1 0-4 16,-1 1-4-16,2-1-4 0,-2 2-3 15,1 0 1-15,-1-3 1 0,2 3 0 16,-2 0 2-16,4 0-1 0,-1 3-2 0,1 8-1 16,0 3-3-16,1 1-1 0,1 6 1 15,-2-2-2-15,-1 4-3 0,2 0 1 16,0 3-3-16,-2 1-2 16,0 1 0-16,1 1 0 0,-1-2-1 0,0-1 1 15,0-2-1-15,1-1 1 0,-3-7-2 16,2 0 1-16,0-4-1 0,0-2-1 15,0 2 0-15,-2-7-1 0,1 1-2 16,-2-6 0-16,0 3-2 0,1 1-1 0,1 1-8 16,-1 0-3-16,-1-5-9 0,0 0-23 15,0 0-29-15,0 2-35 0,2-2-28 16</inkml:trace>
  <inkml:trace contextRef="#ctx0" brushRef="#br0" timeOffset="568848.1104">21364 11679 517 0,'0'0'41'15,"0"0"-19"-15,0 0-8 0,0 0-4 16,0 0 0-16,0 0-2 0,0 0-1 15,0 0-2-15,0 0-4 0,42 4-1 0,-18-4-2 16,2 0-2-16,2 0-1 0,-2 0-8 16,2-1-17-16,-2-1-34 15,1 1-56-15,-3-2-77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2T04:53:41.7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43 6913 59 0,'0'0'25'16,"0"0"-4"-16,0 0-4 0,0 0-6 0,0 0-3 15,0 0 2-15,0 0 8 16,0 0-1-16,0 0 4 0,0 0-3 16,-26-5-6-16,12-2 2 0,2-1 1 15,5 1 1-15,-7-1 3 0,2 0-4 0,1-1-4 16,0 0-2-16,1 0-1 0,-1-2 3 16,-1-1 1-16,-1-2 3 0,0 0-3 15,1 1-3-15,1-1-4 0,1 2 1 16,-1-2 11-16,-1 0-5 0,0-1 1 15,0 0-4-15,-2-1-12 0,1 0 3 0,-1 0 0 16,3 5 1-16,1-1 1 0,0 0 0 16,0 0-2-16,1 1 1 0,-2 0-3 15,1 1 4-15,1 1 1 16,-2-2 1-16,0 2-2 0,-1 0-4 0,0-3-1 16,-3 1-2-16,4 2 3 0,-1 1 0 15,5 2 2-15,-2 0-1 0,1 1 2 16,0 0 2-16,-1-2-1 0,0 2 3 15,-3-5-2-15,3 5-2 0,-5-5 0 16,2 2 0-16,2 3 1 0,0-3 0 0,3 4-1 16,4 0 2-16,-5 0-3 15,4 1 2-15,2-1-1 0,-1 3 0 0,3 1 0 16,-2-1-1-16,2 1 1 0,-1-1-2 16,-1 1 1-16,1-2 0 0,-1 2 0 15,1-2 0-15,-1 2 0 0,2-1 0 16,-1 1-1-16,1-2 0 0,-2 2 0 15,2-2-2-15,-1 2 1 0,1 0 1 16,-2 0-1-16,2 0 0 0,-1-1 1 16,1 1-1-16,-2 0-1 0,2 0 1 0,0 0-1 15,0 0-2-15,-1 0-1 0,1 0-3 16,0 0 1-16,0 0-1 0,0 0 2 16,0 0 3-16,0 0 1 0,0 0 6 15,4 8 1-15,7 6 1 0,0 7-1 16,1-1 1-16,-1 0-3 0,1 5 3 0,-3 0-4 15,1 2 1-15,-1 0-2 16,0-2-1-16,0 1 2 0,-1-2 0 16,1-1 0-16,-3-1-2 0,0-9-2 15,-1 1 0-15,-3-6 1 0,0-4 2 0,-1 1 2 16,-1-5-2-16,2 3 2 0,-1 1-1 16,1-1 1-16,0 2 1 0,-2-5 3 15,0 0 2-15,0 0 0 0,0 0 2 16,2 0-2-16,-2 0-4 0,0-9-4 15,-4-8-6-15,-2-6 3 0,0-1 0 0,0 0 4 16,-1-1 2-16,-3 0-4 16,1 0 2-16,0-2-5 0,-2 0 0 15,-1 0 3-15,2 2-5 0,-1 2 6 16,4 7 1-16,-1 0 1 0,4 7 1 0,-1 0-2 16,0 0 0-16,2 4-1 0,-1-2 1 15,2 3 0-15,-1 1 1 0,2-1-2 16,-1-1-1-16,1-1 0 0,-1 2 1 15,1 0 1-15,1 4 2 0,-2-2-2 16,2 2-1-16,0-1 0 0,-1 0-3 0,1-2 3 16,-2 3-2-16,2-1 0 0,-1 1-2 15,1-1-3-15,0 1 0 16,0-2-5-16,-1 2 0 0,1 0-1 16,0 0 1-16,0 0 4 0,0 0 5 0,0 0 3 15,0 0 1-15,4 0 2 0,5 4-3 16,0 1 1-16,0 1 0 0,5 0-1 15,-1 1 3-15,4 0-2 0,2 0 0 16,-3-1 1-16,2 3 0 0,0-4 1 16,1 2-2-16,-6-1-1 0,2-1-2 0,-1 0 0 15,-5-3 0-15,6 5 2 0,-6-4 0 16,1 2 0-16,0 0 1 0,-6-4-2 16,4 3 0-16,-5-1 1 0,1-1 0 15,0 0 0-15,-4-2 3 0,0 0 0 16,0 0 2-16,2 3 4 0,-2-3 0 15,1 1 5-15,-1-1-1 0,0 0 3 16,1 2-1-16,-1-2-1 0,0 0 0 16,0 1-1-16,0-1-2 0,0 2-2 15,0-2-4-15,0 2-7 0,-8 5 0 0,-9 6-3 16,-5 5 4-16,0 8-3 0,-5 3 3 16,-1 5-3-16,1-2-2 0,2-2 2 15,2-1-2-15,4-4-3 0,3-2-9 16,8-8-21-16,2-5-53 0,6-5-49 15</inkml:trace>
  <inkml:trace contextRef="#ctx0" brushRef="#br0" timeOffset="7284.4714">18936 12512 201 0,'0'0'46'0,"0"0"6"0,0 0-8 0,0 0-6 15,0 0-11-15,0 0-12 0,0 0-11 16,0 0-6-16,0 0 0 0,-5-47 0 15,5 47 2-15,5 9 2 0,4 8 4 16,1 6-6-16,1 2 2 0,-1 1-1 16,-1 0-1-16,1-1 2 0,-1-1 0 0,-2-3-2 15,-2-6 1-15,2 0 0 0,-5-4-1 16,0-2 1-16,-1 2-1 0,-1-7 0 16,2 2 2-16,-2-6 0 15,0 0 4-15,0 0 4 0,0 1 0 0,1 1 0 16,-1-2-1-16,0 2-4 0,0-2 2 15,0 0-4-15,-3-2 0 0,-1-8-3 16,-2-6-1-16,2 5-1 0,1-7-3 16,2 2 2-16,1 3-1 0,0-6 3 15,0 1 2-15,0 1-2 0,3-4 1 0,4 4-2 16,-3 4-4-16,3 0 4 0,-2 6-2 16,2-1 1-16,3 1 2 0,-6 3 0 15,7 3-1-15,-1 1 1 0,6 0 0 16,2 3 0-16,-3 7 5 0,-3 3-3 15,0 2 4-15,-3 3-5 0,-2 2-1 0,-1 1-1 16,-3 1 2-16,-3-6 0 16,0 4 2-16,0-1-1 0,0-5 1 15,0 6 1-15,0-8-1 0,0-8 3 16,0 3 2-16,0-7 9 0,0 0 5 0,0 0 8 16,0 1 1-16,0-1-6 0,0 0-10 15,-6 0-7-15,-2-9-5 0,-1-6-3 16,-2-5 1-16,5 5-1 0,3-2 0 15,3-1 0-15,0 0-1 0,0-5 1 16,8 3-2-16,-1 0 0 0,4 5-3 0,-4 3 4 16,3 3-4-16,-3 3 5 0,2 1 0 15,2 1-1-15,1 3-1 0,4 1 2 16,3 0 0-16,2 2 2 0,-3 6 4 16,-2 3-6-16,-6-3 3 0,-1 3-4 15,-1 1-3-15,-4-2 3 0,1 7-1 16,-4-2 0-16,-1 1-2 0,0 6-2 15,-7-3-2-15,-2-1-14 0,-1 1-24 16,3-3-27-16,1-4-38 0,0 4-19 16,-1-4-55-16</inkml:trace>
  <inkml:trace contextRef="#ctx0" brushRef="#br0" timeOffset="7779.6577">19519 12616 295 0,'0'0'61'0,"0"0"-13"0,0 0-14 0,0 0-12 16,0 0-4-16,0 0-4 0,0 0-1 16,0 0-4-16,0 0 1 0,0 0-2 15,3-13 2-15,-3 13-1 0,0-2-1 16,0 2 0-16,0 0-1 0,0-1-2 15,0 1 2-15,0 0-3 0,0 0 0 0,0 0-3 16,-2 0-1-16,-4 0-1 0,-1 0-1 16,-2 5 0-16,-2 4 0 15,2-2 1-15,1 5 0 0,2-4-2 16,1 2 1-16,-1 6 1 0,4-7-1 0,0 8 2 16,2-2 1-16,0-5-1 0,0 7 0 15,3-5 0-15,1-4-2 0,5 2 0 16,-3-3 0-16,1-4-2 0,2 0 2 15,-5-2-1-15,5-1 1 0,-3 0 2 16,4 0 2-16,-2-1 3 0,-3-8 0 0,-1 1-1 16,-4-6 3-16,0-4-3 0,0 0 2 15,-3-8 1-15,-3 3 1 0,-1 2-2 16,1 1 0-16,1 7 0 16,-1-1 1-16,3 5-1 0,2 3-2 0,-2-5-2 15,3 5-6-15,0-5 1 0,0 3-5 16,0-2 0-16,10 1 0 0,6 3-5 15,7 0-4-15,0 5-12 0,2 1-16 16,1 3-46-16,-2 4-36 0,-3 4-42 16</inkml:trace>
  <inkml:trace contextRef="#ctx0" brushRef="#br0" timeOffset="8084.3482">19694 12441 567 0,'0'0'49'0,"0"0"-14"0,0 0-11 0,0 0-12 15,0 0-5-15,0 0-5 16,0 0-2-16,0 0-2 0,0 0-1 16,0 0 2-16,-21-24 0 0,21 36 0 15,8 3 1-15,2 9 0 0,1 0 5 0,-2 2-4 16,-2 2 4-16,-1-1-6 0,0 1-1 16,-3 1 1-16,-2-1-1 0,-1-1 0 15,0-1 0-15,0-2-2 0,0-6-1 16,-1 1-1-16,-1-7-3 0,1-2-1 15,-2 1 0-15,0-7-1 0,3 1-2 0,0-5 3 16,-1 0 0-16,1 0 0 16,0 0-6-16,0 1-12 0,0-1-15 15,1-7-12-15,8-7-10 0,1-2-2 16,-4 3 3-16,0 1 0 0,-1 6-2 0,-4 2-2 16,-1-2 13-16</inkml:trace>
  <inkml:trace contextRef="#ctx0" brushRef="#br0" timeOffset="8301.7267">19678 12730 34 0,'0'0'74'15,"0"0"18"-15,0 0 1 0,0 0-11 16,0 0-24-16,0 0-19 0,0 0-10 0,0 0-11 16,0 0-9-16,0 0-8 0,-48-4-2 15,54-2-1-15,1 0 2 0,8 0 2 16,3 4-4-16,0 2 0 0,5 0 2 16,-3 9 0-16,-4 2 0 0,0 3 1 15,-4-1-2-15,0 1 0 0,-1 1 0 16,-6-4-1-16,3 3 1 0,-4-6 1 15,-1 4-1-15,0-2-1 0,-3-6-1 16,0 7-5-16,0-5-15 0,0-2-16 16,0 3-24-16,0-7-20 0,0 0-9 0,0 0-12 15</inkml:trace>
  <inkml:trace contextRef="#ctx0" brushRef="#br0" timeOffset="8447.8052">19819 12685 175 0,'0'0'46'0,"0"0"-10"0,0 0-12 16,0 0-6-16,0 0-8 0,0 0-6 15,0 0-12-15,0 0-9 0,0 0-10 0,0 0-8 16,-7-37-16-16,7 37-27 0</inkml:trace>
  <inkml:trace contextRef="#ctx0" brushRef="#br0" timeOffset="9036.783">20038 12658 491 0,'0'0'52'0,"0"0"-18"0,0 0-11 16,0 0-10-16,0 0-9 0,0 0-3 15,0 0-2-15,0 0 0 0,0 0-1 16,-64 45-1-16,50-18-1 0,3 1-4 15,0 1-1-15,2-1-2 0,4-2 0 16,2-6-5-16,3-2-7 0,0-2-9 0,0-6-3 16,3-1 3-16,-1-4 12 0,3-5 13 15,4 0 10-15,3-11 7 16,3-6 3-16,1-4 4 0,-3-6 2 16,1-2 4-16,-1 0 2 0,-1 2-3 0,-3 2-4 15,-2 3-1-15,-3 7 0 0,1 6-3 16,-2 1-1-16,1 5-7 0,-3-2-4 15,2 2-3-15,-3 3-1 0,4 0 1 16,5 0-1-16,1 2 1 0,6 7-1 16,-4 2-2-16,-2 2 3 0,-3-4-1 0,-1 5-2 15,0 0 3-15,-2-1 1 0,2 3 0 16,-4-3 3-16,1-2-3 0,-3-4 0 16,0 2 0-16,0-3 0 0,0-1 4 15,0 2 0-15,0-7 2 0,0 0 3 16,0 0-1-16,0 0-3 0,0 0-1 0,0 0-2 15,0-5 1-15,0-9 0 16,0-4 1-16,0 0 0 0,0-1 2 16,0 3-3-16,5 1 1 0,-2 5-2 15,1 0 2-15,-2 6 0 0,-2 4-1 0,0-1-2 16,0 1-2-16,1 0-3 0,1-1 1 16,-1 1 0-16,6 0 1 0,0 1 3 15,4 8-1-15,1 3 0 0,-3 2-1 16,-2-3 0-16,-1 3 0 0,-1-6 1 15,0 4-3-15,0-2-2 0,0-1-8 0,1 2-11 16,-3-7-29-16,6 0-62 16,-2-4-102-16</inkml:trace>
  <inkml:trace contextRef="#ctx0" brushRef="#br0" timeOffset="9603.2852">20791 12389 513 0,'0'0'49'16,"0"0"-11"-16,0 0-11 0,0 0-11 15,0 0-7-15,0 0-5 0,0 0-6 16,0 0 0-16,0 0 0 0,0 0 1 15,-4-4 2-15,4 22 1 0,0 9-3 0,0 2 3 16,0 1 2-16,0 0-5 0,0 1 8 16,0-1-7-16,0-2 0 15,0-1-2-15,0-3-2 0,0-5 1 16,-2-3-3-16,1-4-6 0,1-6-16 0,-2 5-23 16,2-6-38-16,-1-1-26 0,1 2-22 15,0-6-23-15</inkml:trace>
  <inkml:trace contextRef="#ctx0" brushRef="#br0" timeOffset="9783.6696">20664 12819 307 0,'0'0'76'0,"0"0"-19"16,0 0-15-16,0 0-12 16,0 0-11-16,0 0 0 0,0 0-5 0,0 0-1 15,0 0-3-15,19 8-6 0,-2-6-4 16,-3 1-1-16,4-3-2 0,1 3-3 15,-3 1-2-15,1-2-7 0,-1 2-17 16,3-2-25-16,-8 1-46 0,11-1-45 16</inkml:trace>
  <inkml:trace contextRef="#ctx0" brushRef="#br0" timeOffset="10191.4878">20796 12409 481 0,'0'0'35'16,"0"0"-15"-16,0 0-11 0,0 0-3 15,0 0-4-15,0 0-3 0,0 0 1 16,0 0-2-16,0 0-1 0,95-44 1 15,-75 48 0-15,-1 4 1 0,-3 2 0 0,0 1-1 16,-5 1 1-16,-2-1 1 16,-2 1-2-16,-2-4 3 0,-4-5-1 15,0 4 2-15,-1-1 0 0,0 1 1 16,0-2 6-16,0 2-1 0,0-7 3 0,0 0 5 16,0 0-2-16,0 1 6 0,0 1-1 15,0-2-6-15,0 1-3 0,0-1-6 16,0 0-4-16,0 0-1 0,-1-6 1 15,-2-6-1-15,3-6-1 0,0-1-2 16,0-5-2-16,6 3-1 0,4 1-2 0,3 0-5 16,0 5-3-16,2 2-7 0,-4 6-18 15,5 5-24-15,0 2-46 0,4 0-67 16</inkml:trace>
  <inkml:trace contextRef="#ctx0" brushRef="#br0" timeOffset="11268.3689">21623 12246 307 0,'0'0'56'16,"0"0"-8"-16,0 0-18 0,0 0-12 16,0 0-9-16,0 0-7 0,0 0-5 0,0 0 2 15,0 0 1-15,-22 36 1 0,21-3 1 16,1 2-1-16,0 2 0 0,0 1 1 16,3-2 2-16,2-3-3 0,1-4 2 15,0-4-4-15,0-4-1 0,0-5 0 16,-1-1-3-16,-2-6 1 0,-2-4-3 15,2 1-3-15,-3-6-4 0,0 0-2 16,0 0 2-16,0 1 4 0,0 1 5 16,0-2 0-16,0 0-9 0,-11-2-1 15,-2-7 3-15,-4-5 8 0,5-2 11 0,2-2 0 16,1 0-2-16,5 4 5 0,0-3-5 16,1 6 8-16,0-1 2 0,1-1-3 15,1 6 0-15,1-4-1 0,0 4-3 16,0-3-4-16,1 1-2 0,5 3-1 15,1-1-1-15,6 6 2 0,6-3-2 0,3 4 1 16,7 0-1-16,-2 0 0 16,-1 0 0-16,-3 0 0 0,-2 4-1 15,-6-1 2-15,0 2-2 0,-2 1 1 16,-6 0 1-16,3 4 2 0,-4 4 5 0,-3 1 5 16,0 6 5-16,-3 2-4 0,0-1 2 15,-4-7-11-15,1 2-1 0,0-7 0 16,1-5-2-16,2 5 0 0,0-4 0 15,0-1 1-15,0 4 0 0,0-6-1 16,3 0-1-16,6-2 0 0,-1-1-1 0,6 0 1 16,3-6 0-16,-3-3 1 0,1-1-1 15,-4-2 1-15,-2 1 1 0,-2-2 1 16,-3 6 0-16,-4-5 3 16,0-5-4-16,0 0 1 0,0 2-5 0,-5 2 1 15,-1 4 2-15,3 4-3 0,-1-4 1 16,1 6-2-16,0 0-6 0,2 0-6 15,1 3-29-15,0-2-41 0,0 2-39 16,0 0-93-16</inkml:trace>
  <inkml:trace contextRef="#ctx0" brushRef="#br0" timeOffset="11916.0742">22386 12369 514 0,'0'0'68'16,"0"0"-25"-16,0 0-17 0,0 0-14 15,0 0-6-15,0 0-7 0,0 0-4 16,0 0-5-16,0 0 3 0,0 0 4 0,-14-4 4 16,22 25 2-16,0 5-1 0,-1 1-2 15,-1 0-1-15,-1-1 5 0,-2 1-4 16,0 1 4-16,-1-10-3 0,-2 2-2 15,1-8-1-15,-1-6 0 0,0 2 0 16,0-8 0-16,0 0 1 0,0 0 2 0,0 1 0 16,0 1 0-16,0-2 0 0,0 0 0 15,0 0 0-15,0-16 0 0,0-4 1 16,-3-10-4-16,0 0 4 16,2 0-6-16,-1-1 4 0,2-1 1 0,0 1-1 15,0 3 2-15,0-1 0 0,0 2-1 16,0 2-2-16,0 0 0 0,3 4-3 15,0 5 3-15,0 5-1 0,0 9-2 16,-2-1-2-16,2 0-5 0,0 0 1 16,0 0 2-16,3 1 4 0,1 2 1 0,5 0 3 15,5 0-1-15,-2 5 0 0,3 4 0 16,-3 2 1-16,-2 1-1 0,-2 1 1 16,0 2 1-16,-2-4-1 0,-1 2-1 15,-4-5 3-15,-1 3-2 0,0 0 1 16,-3-1 0-16,0 7-1 0,-9 0 0 0,-5 3 1 15,-4-5-3-15,-3 3-4 16,-2-1-8-16,-1-2-23 0,0-2-37 16,2 1-53-16,3-3-118 0</inkml:trace>
  <inkml:trace contextRef="#ctx0" brushRef="#br0" timeOffset="12189.9761">22717 12073 520 0,'0'0'47'0,"0"0"-24"0,0 0-12 16,0 0-9-16,0 0-3 0,0 0 0 15,0 0 2-15,0 0 0 0,0 0 2 16,0 0-3-16,11 78 1 0,-10-52-2 15,-1 2 1-15,1 4-3 0,-1 0 1 16,0-1-2-16,0-3-1 0,0-6-4 0,0-3 0 16,0-5-7-16,0-3-12 0,0 2-24 15,0-3-27-15,0 2-25 0,5-6-29 16</inkml:trace>
  <inkml:trace contextRef="#ctx0" brushRef="#br0" timeOffset="13349.3218">23054 12414 264 0,'0'0'60'0,"0"0"-16"0,0 0-12 16,0 0-7-16,0 0-2 0,0 0-2 0,13-86-2 15,-13 82-2-15,0-3-3 16,2 2-4-16,-2 2 0 0,0-2-5 16,-6-1-2-16,0 1-2 0,-5 5-1 15,-7 0 0-15,-3 4 0 0,-5 6 0 0,0 5 2 16,4 0-2-16,0 2 0 0,5 0-2 16,2-2 2-16,4 2-1 0,1-6 2 15,4 0-1-15,1-1 0 0,1-1 0 16,0 3-1-16,0-3 5 0,1 2-7 15,1-7 3-15,2 2-2 0,0-1 0 0,0 0 2 16,2 2 0-16,5 1 0 16,-4-7 0-16,0 2 0 0,2-3 1 15,1 0-1-15,6 0-2 0,2-4 4 16,-5-1-4-16,5-4 4 0,-6 3 0 0,-1 0 2 16,3 0-1-16,-4-1-2 0,1 1 0 15,0 2-1-15,1-2-1 0,1 1 1 16,-1 1-1-16,1-1-1 0,0 2 1 15,-4 1 0-15,5 2-1 0,-4 0-1 16,5 0-1-16,0 0-1 0,-7 0-1 0,3 4 2 16,-4-1-2-16,1 0 2 0,1 1-1 15,-3-1-3-15,1 0-3 16,0 1 1-16,-3-4 4 0,0 0 2 16,6 0 3-16,4-4 0 0,3-5-1 0,6-3-1 15,-3-3 0-15,0 0 1 0,-2-2 4 16,4 2-1-16,-8 3 4 0,2 4-2 15,-3 2 2-15,0 1-2 0,0 2 0 16,-5 2 1-16,6 1-2 0,0 0 1 16,-1 0 1-16,4 8-2 0,-4 0-1 0,-3-1-1 15,0 8 2-15,0-2-1 0,-4-2 1 16,1 5 0-16,-2-3-1 0,-1-2-1 16,0 1 0-16,0-1 1 0,0-1-1 15,-1-5 0-15,-4 2 3 0,4-2-6 16,-2-2 5-16,2 1-4 0,1-4 1 15,0 0 1-15,0 0 1 0,0 2-1 16,0-1 2-16,0 1 0 0,-1-1 2 16,1-1 3-16,-2 0-3 0,2 2 6 15,0-2-6-15,0 0 2 0,0-6-2 0,7-8-3 16,3-3-1-16,2 1 0 0,1-1 1 16,-3 2-1-16,2 0 2 0,-1-1-1 15,-4 8-1-15,4-3-1 0,-2 2 1 16,-1 2-1-16,4 0 0 0,-3 3 0 15,-4 3 0-15,4 0-2 0,-4 1 3 0,5 0-1 16,3 6 1-16,-4-1 0 0,4 4-1 16,-4 3-1-16,-3-4 0 15,2 4 0-15,1-2 1 0,-5-2 1 16,4 4-2-16,-4-4 2 0,-1-3 0 0,1 2 0 16,-1-3 0-16,0 1 0 0,-3-5-1 15,0 0 2-15,4 1 1 0,1 1 0 16,5-2 1-16,5 0-1 0,-1-6 0 15,4-5-1-15,-2-1 2 0,0-1-1 16,-1 0 1-16,-2-1 2 0,-2 2 3 0,-3 2-1 16,0-1 7-16,-4 4 3 0,1-4-2 15,2-3 0-15,-4 4-5 0,3-4-3 16,-2 3 3-16,-3-1 0 0,1 2-2 16,-2-2 0-16,0-1-1 0,0 7 0 15,0 2 2-15,0 4-4 0,0-2 0 16,0 2-4-16,0-1-4 0,0 1 0 15,0-2 0-15,0 2 1 0,-9 9 1 16,-1 8 1-16,0 7-2 0,0 1 1 16,4-1-3-16,3-6 1 0,3 0-2 0,0-1-2 15,6-4-4-15,8 1-4 0,4-4-1 16,5-7-5-16,6-3-11 0,4 0-25 16,-1-5-42-16,3-4-58 0,-5 0-112 15</inkml:trace>
  <inkml:trace contextRef="#ctx0" brushRef="#br0" timeOffset="13548.1955">24291 12286 606 0,'0'0'23'0,"0"0"-13"0,0 0-10 16,0 0-8-16,0 0-24 0,0 0-62 16,0 0-199-16</inkml:trace>
  <inkml:trace contextRef="#ctx0" brushRef="#br0" timeOffset="17624.3275">19157 13580 125 0,'0'0'0'0,"0"0"41"0,0 0-41 16,0 0 55-16,0 0 9 15,0 0-9-15,0 0-11 0,0 0-3 16,0 0-4-16,-39-65-10 0,38 61-7 0,-1-1-13 16,2 5-1-16,-1-1-3 0,1 1-3 15,0-2-2-15,0 1-3 0,0 1 0 16,0-2 1-16,0 2 1 0,4 5 2 15,5 5 2-15,1 7-1 0,0 3 1 16,-1 0-1-16,0-1 0 0,-4 1 0 0,2-1 2 16,-4-4-1-16,0 1-1 0,-1-5 0 15,-2-6 1-15,1 7-2 0,-1-6 2 16,0 0-1-16,0 0 0 0,0-6 1 16,0 0 2-16,0 0 1 0,0 1 3 15,0 0-1-15,0-1-2 0,0 2-1 16,0-2-2-16,0-2-1 0,3-11 1 15,3-6-1-15,0-5 1 0,4 0 0 16,-2 0 0-16,3 1 0 0,0 0-2 16,1 4 2-16,0 1-2 0,-4 4 1 0,1 3-2 15,-4 4-1-15,-2 3-1 0,0 1-3 16,-3 3-3-16,0-1 3 0,7 1 1 16,3 0 4-16,6 6 1 0,0 6 0 15,-4 6 1-15,-2 1-1 0,-4 3 3 16,0 3-1-16,-3 0 0 0,-1 3 0 0,0-10-1 15,-2 2 1-15,1-6 0 16,-1-1 1-16,0-1 0 0,0-5-1 16,0-2 1-16,0-5 2 0,0 0 4 15,0 0 1-15,0 0-1 0,2 2-3 0,-2-2-2 16,0-2-1-16,0-10-3 0,2-5 2 16,1-5-2-16,0-1 1 0,0 1-1 15,2 0 0-15,-1 1 1 0,2 2-2 16,-2 3 0-16,2 2 1 0,-2 5-1 15,0 2 0-15,2 0 1 0,0 1 1 0,3 2-1 16,-5 2 1-16,6 1-1 0,-1 1 1 16,5 4 0-16,2 5 0 15,-3 3 0-15,-3 4 0 0,-2 2-1 16,-1 1 0-16,-3 4 1 0,-1 0-1 0,-2 1 1 16,1 1-2-16,-1-3 0 0,-1 2-4 15,2-8-5-15,-1 0-14 0,2-5-21 16,-1-6-33-16,2 5-44 0,0-5-118 15</inkml:trace>
  <inkml:trace contextRef="#ctx0" brushRef="#br0" timeOffset="18279.1196">19843 13705 334 0,'0'0'66'0,"0"0"-16"0,0 0-12 15,0 0-12-15,0 0-8 0,0 0-7 16,0 0-4-16,0 0-2 0,0 0-2 15,0 0 0-15,-67 11-1 0,54 5-2 0,2 3 1 16,0 1-1-16,4 0 1 16,0 0 1-16,1-6-1 0,0 1 3 15,3-5-4-15,2-7 4 0,0 4-4 16,1-7 1-16,-2 0 0 0,2 0 1 0,0 0 1 16,-1 0 3-16,1 1-1 0,0-1-7 15,0 0 5-15,0 0-7 0,0-1 5 16,0-13 2-16,0-6-1 0,0-3 0 15,0 0-2-15,4 1 0 0,3-1-2 16,3-1 1-16,0 0-1 0,1 3 2 0,-3 5-2 16,1 3 0-16,-3 5 1 0,-3 5-2 15,0 0-1-15,-3 3 1 0,0-1 0 16,5 1 2-16,5 1 1 16,1 8-1-16,0 6 1 0,-1 2 0 0,-5 3-1 15,-3 1 1-15,1 0-1 0,-3 1-1 16,0 2-1-16,0-1-5 0,0-2-3 15,0-4-7-15,0 1-17 0,0-4-26 16,0-1-23-16,0 2-29 0,0-3-38 16</inkml:trace>
  <inkml:trace contextRef="#ctx0" brushRef="#br0" timeOffset="18463.6875">19669 13855 404 0,'0'0'29'0,"0"0"-16"16,0 0-8-16,0 0 1 0,0 0-1 15,84-57-8-15,-55 52-1 0,-2 1-8 0,1 0-8 16,-1 2-20-16,4 2-35 0,-1 0-38 16,-1 0-78-16</inkml:trace>
  <inkml:trace contextRef="#ctx0" brushRef="#br0" timeOffset="19156.8789">20382 13493 467 0,'0'0'55'0,"0"0"-16"0,0 0-20 0,0 0-9 16,0 0-3-16,-36-78-2 0,26 66 2 15,4 6-3-15,-3 2-1 0,0-1-3 16,-2 3-2-16,-4 2-1 0,1 0-1 16,-2 7-1-16,0 5 1 0,6 3 2 15,1 3 0-15,1 2-1 0,2 1 2 16,2 2-1-16,1-7 1 0,1 3-3 15,2-1 1-15,0-1-1 0,0-1-3 16,3-4 1-16,2-3 1 0,-4-5 0 16,6 2 0-16,-1-5 2 0,3-1 1 0,5 0 2 15,1-11 2-15,1-5-1 0,-1-4 4 16,0-3-3-16,-1 0 4 0,-2-1 0 16,-2 3 3-16,-1 7 3 0,-2-1-1 15,-3 8 1-15,-2 2-1 0,1 0-2 16,-3 5-1-16,0-1-3 0,0 1-3 15,1-2-2-15,1 2-1 0,-1-1 0 16,6 1 2-16,0 1-1 0,2 10 1 16,1 6-1-16,-3 2-1 0,-2 6 1 15,-4 2 1-15,-1 2-1 0,0 3-1 0,0 1 1 16,-3 0-1-16,-1 3 2 0,-2-3-1 16,2 0 0-16,0-3 0 0,1 1-1 15,0-3 5-15,1-2-6 0,1 0 6 16,-1-7-4-16,2-1-2 0,0-5 3 15,0 0-2-15,0-1 1 0,0-7 0 0,0 0 2 16,0-5 0-16,0 0 2 16,0 0 2-16,-1 2 0 0,-5-1-1 15,-1-1-1-15,-6 0-2 0,-6 0 2 16,3-7-1-16,-5-4-1 0,4-1 2 0,3 0-1 16,5 1-1-16,4-3 1 0,2 6-2 15,1-6 0-15,0-7-6 0,2 1 3 16,4-4-6-16,6 2 4 0,2 3-2 15,3 2-2-15,3 2-11 0,-1 3-17 16,2-2-31-16,0 2-63 0,-1 1-116 0</inkml:trace>
  <inkml:trace contextRef="#ctx0" brushRef="#br0" timeOffset="20725.269">21239 13559 48 0,'0'0'9'15,"0"0"2"-15,0 0-1 0,0 0 5 16,31-77 6-16,-28 68 7 0,-2 4 7 16,1-1 6-16,-2 0 0 0,0 0-2 0,0 0-13 15,-2-3-7-15,-1 4-2 0,-4-1 1 16,1 0 1-16,2 3-1 0,1 2-9 16,-4 1-6-16,-5 0-1 0,-2 1-2 15,-5 8 0-15,6 3 0 0,3 3 0 16,0 5 2-16,4 4 0 0,0-1 2 15,2 5-3-15,1 1-1 0,0-1-2 16,3-1-2-16,0 1 3 0,0-4 0 16,0-1 0-16,1-6 1 0,2-2-2 15,2-6 2-15,-1-2 2 0,2 3-1 0,-3-7 2 16,7-1 1-16,0-2 0 0,6-5 1 16,7-7-1-16,-1-5-1 0,-5-3 6 15,0-3 4-15,-3 1 1 0,-5-1 6 16,-3 2 7-16,0 1-6 0,-1 6 2 15,-1 0-2-15,0 5-10 0,-1-1-4 16,0-1-2-16,-2 7-1 0,1 1-3 0,-2 3-2 16,0-2 0-16,0 2-3 15,6 0 3-15,4 0 1 0,3 8 0 16,0 3-1-16,-2 2-1 0,-2 1 0 0,-3 2 1 16,0 3 1-16,-2-1 0 0,0-5 0 15,-2 5 0-15,-2-2-2 0,0 2 0 16,0-1-2-16,0-1-1 0,-2 1 3 15,0-6-4-15,-1-1 1 0,1 1-3 16,1-6 0-16,-1-1 1 0,2 1 1 0,0-5 3 16,-1 0 3-16,1 0 3 0,0 3-2 15,0-2 2-15,0-1-1 0,0 0-1 16,0 0 0-16,9-4-1 0,0-5 0 16,2-1 0-16,-3 0 1 0,-1 2 1 15,-2-1 0-15,1 0 1 0,-2 0 0 16,-1 1 0-16,-2 4 1 0,-1-7-2 15,0 1-2-15,-3-4 0 0,-5-4-2 16,0 7 2-16,-1-1 0 0,-3 3 0 16,4 1 2-16,-4-2 1 0,6 4 0 0,-2-2 0 15,3 0-1-15,2-2-3 0,-1-1 1 16,4 0-1-16,0-4-1 0,5 3 0 16,7-3-2-16,7 1 0 0,3 3 1 15,5 1 1-15,3 2 2 0,1 3-1 16,-2 0-1-16,-3 3-1 0,-2-1 0 15,-6 2 0-15,-1 1 2 0,-5 0-2 16,0 0 2-16,0 0 0 0,-8 0 1 16,2 0 1-16,-6 0 0 0,0 0 1 15,0 0-1-15,2 0 1 0,5 0 1 0,-1 0-1 16,-2 0 0-16,6 1 0 0,-3-1-1 16,-1 0 0-16,4 0 0 0,-4 0-1 15,5 0 0-15,0 3 0 0,-3-3-1 16,2 3-1-16,-2 3 1 0,0 5-1 15,-2 3 1-15,-1 6 2 0,-5 1-1 0,0 4-2 16,-6 0-1-16,-4 0-3 16,1-3 3-16,-1-1 2 0,3-2 1 15,1-4 0-15,0-2 0 0,3-3 0 16,0-6 0-16,2 0 0 0,1-4 2 0,0 0 0 16,0 0 2-16,0 2-1 0,0-1-2 15,0 0 0-15,-2 1 0 0,2 0-2 16,-1-1 1-16,1 1 1 0,0 0-1 15,0-1 2-15,0 0-2 0,0 6 0 16,0-2 1-16,0 0 0 0,0 1 0 0,-1-1 0 16,-4 4 1-16,-5 3 1 0,-6 5-2 15,-3-3-1-15,-5-1-2 0,-2 3 2 16,-2-3-8-16,1 2-2 16,5-3-21-16,5-2-29 0,6-5-29 0,8-2-20 15,3-3-49-15</inkml:trace>
  <inkml:trace contextRef="#ctx0" brushRef="#br0" timeOffset="21359.1123">22195 13518 425 0,'0'0'56'16,"0"0"-18"-16,0 0-6 0,0 0-3 16,0 0 0-16,0 0-9 0,0 0-7 15,0 0-4-15,0 0-5 0,0 0-1 0,8-42-1 16,-7 41-2-16,-1-1 0 0,0 2-4 16,0-2 5-16,0 2-4 0,0 0 1 15,-7 4 2-15,-3 4-4 0,0 6 3 16,1 3 0-16,1-1 0 0,0 6 1 15,-1-1 1-15,2 2-1 0,0 1 0 0,-2-3 0 16,5-5 0-16,-2-1 0 0,3-5 0 16,0 3 1-16,2-3-1 15,-1-4 0-15,2 5 0 0,0-5-2 16,0 3 3-16,0 0-1 0,2-7 0 0,5 5 1 16,-3-5-1-16,7-1-1 0,0 2 2 15,1-3-1-15,6 0 1 0,-3-8 1 16,7-2-2-16,-2-4 0 0,-3-2-1 15,0-4 1-15,1-3 0 0,-2-2 1 16,-3-2-1-16,0-3 1 0,-3 3-1 0,-3 1 2 16,-2 6-1-16,-4 2 2 0,-1 1 0 15,0 7 0-15,-1-7-2 0,-8 5 0 16,-3 1-1-16,-5-1 0 16,-3 6-1-16,1 2 0 0,-3 4-1 0,8 0 1 15,-2 0 1-15,6 0-4 0,2 6 2 16,-3 1 1-16,5 1 0 0,-1 6 1 15,2 1 0-15,2-5 0 0,0 10-2 16,3-3 0-16,0 1 1 0,3 5 0 16,3-4 0-16,3 0-1 0,1-3-1 0,3-5-1 15,-4-3 0-15,5-2 1 0,1-5-2 16,3-1 0-16,7 0-2 0,-2-6-2 16,0-1 0-16,0-1-7 0,-3 0-11 15,-2 1-32-15,-6 1-41 0,-4 1-87 16</inkml:trace>
  <inkml:trace contextRef="#ctx0" brushRef="#br0" timeOffset="22310.1724">23151 13641 262 0,'0'0'0'0,"0"0"39"0,0 0-39 0,0 0 51 16,0 0 7-16,0 0-19 16,0 0-13-16,0 0-9 0,0 0-5 0,0 0-3 15,-23-15-3-15,25 12 1 0,11 0-2 16,8-2 0-16,7 1-3 0,2-2-1 15,0 1 0-15,1-2-1 0,1-1-1 16,-2 2-2-16,0-1-1 0,-2 3-3 16,-1-1-11-16,-8 3-13 0,0 2-24 0,1 0-28 15,-8 2-22-15,1 5-37 0</inkml:trace>
  <inkml:trace contextRef="#ctx0" brushRef="#br0" timeOffset="22542.0987">23215 13798 416 0,'0'0'57'16,"0"0"-10"-16,0 0-21 0,0 0-11 15,0 0-8-15,0 0-4 0,0 0-1 16,0 0 0-16,0 0-2 0,94-29 0 15,-68 29 0-15,0-1-1 0,2 1-5 0,0-2-5 16,4 0-24-16,4 2-46 0,0-3-60 16,5 1-133-16</inkml:trace>
  <inkml:trace contextRef="#ctx0" brushRef="#br0" timeOffset="25260.5474">24794 13205 135 0,'0'0'0'0,"0"0"35"0,0 0-35 0,0 0 49 16,0 0 9-16,0 0-8 0,0 0-12 0,0 0-7 16,0 0-3-16,-52-75-2 0,49 72-7 15,3 3-7-15,-1-2-7 0,1 2-3 16,-5 0-2-16,1 5 1 0,-3 10 7 16,1 5-3-16,0 4 3 0,5 2-3 15,1 0-3-15,0-2-1 0,0 0-2 16,1-2 1-16,5-1 0 0,0-3 0 15,-2-4-3-15,0-1 0 0,-1-4 1 16,-1-4-2-16,2 2 3 0,-2-2 0 16,-1-2 3-16,1 2 3 0,-2-5 5 0,0 0 9 15,0 0 6-15,0 0-3 0,0 0-6 16,0-14-8-16,0-7-7 0,0-7-1 16,0-2 2-16,0-1 0 0,0 3 0 15,2-2-1-15,2 2-5 0,2 4 3 16,2 1-3-16,-2 8 2 0,2 1 1 15,-4 5-1-15,-1 5-1 0,0 0 1 16,-3 4-1-16,0-1 1 0,6 1 2 16,4 0 0-16,4 5 0 0,1 4 0 15,-2 3 0-15,-3 3 0 0,0 5 3 0,0 1-1 16,1 4 3-16,0-2-6 0,2 0 1 16,0-1 0-16,3-3-2 0,0-1 1 15,3-3-2-15,-1-1 0 0,0-3-4 16,2-4 1-16,-5 0 2 0,2-4 2 15,0-3 1-15,1 0 0 0,0 0 0 16,-5-7 1-16,-1 0 0 0,-5 1 0 16,2-6 0-16,-6 4-1 0,-3-2 0 15,0-9 0-15,-2 3 1 0,-6-6 2 16,-4 1 0-16,-1 2-2 0,-3-1-3 0,0 0 4 16,1 0-3-16,3 2 4 0,3 6 2 15,1-2 2-15,5 7 1 0,1 1 0 16,2 2 2-16,0 4 0 0,0-1-3 15,0 1-2-15,0-4 0 0,2 1-4 16,6-1 1-16,1 1 3 0,0 3-3 0,5 5 1 16,-2 5-2-16,-1 5 0 0,-1 1 0 15,-4-2 1-15,-3 1 2 16,0 3-2-16,-3-4 2 0,1 5-4 16,-1-6 0-16,0 0-1 0,0-1 1 0,0 0 0 15,0 2-3-15,0-3-4 0,-1 1-7 16,-1-7-14-16,2 5-24 0,0-4-29 15,0 0-34-15,0 5-37 0</inkml:trace>
  <inkml:trace contextRef="#ctx0" brushRef="#br0" timeOffset="25598.6764">25426 13311 668 0,'0'0'0'0,"0"0"-1"16,0 0 1-16,0 0-3 0,0 0 2 15,0 0-1-15,0 0 1 0,0 0 2 0,0 0-2 16,0 0 1-16,-7 62 0 16,7-34 0-16,0-2 0 0,0 0 0 15,0-2 0-15,0 1-2 0,0-9-1 16,1 1-1-16,1-2-8 0,0-4-11 0,0 0-35 16,-1-7-63-16,-1-4-121 0</inkml:trace>
  <inkml:trace contextRef="#ctx0" brushRef="#br0" timeOffset="36847.4103">18518 14747 95 0,'0'0'30'0,"0"0"0"15,0 0-1-15,0 0 1 0,0 0-5 16,0 0-3-16,0 0-4 0,0 0-3 15,0 0-1-15,-29-34-2 0,29 33-2 0,0-6-2 16,0 2 2-16,0-2-2 0,0 3-1 16,0-1-3-16,0 2 0 15,2-2-1-15,5-1 2 0,-4 4-4 16,4-5 0-16,0 3 0 0,-4 1-1 0,7 0 1 16,-4 0 0-16,4 3-2 0,7 0 0 15,-6 0 1-15,6 0 0 0,-4 7 0 16,-3 4 2-16,6 4-2 0,-4 2 3 15,-3 0 0-15,-1 1-1 0,-4 1 2 16,-4 3 2-16,0 1-4 0,-3 0 1 0,-6 2 0 16,-5 1-1-16,-1 0-1 0,-2-1-1 15,1-2-1-15,-2-3 0 0,0-2 2 16,4-3 0-16,0-1-1 16,3-5 0-16,5-3-1 0,3-2-1 0,3-4 0 15,0 0 1-15,0 0 2 0,0 0 1 16,0 0-1-16,0 0 0 0,0 0-2 15,3-7 2-15,6-4-1 0,5-1 3 16,0 2-2-16,0 0 2 0,-4 2-1 16,2 0 0-16,-4 4 2 0,0-3-2 0,5 0-1 15,1 1-1-15,-2-2 0 0,3 4-1 16,0-1-1-16,-3 3-2 0,5-1-4 16,2 3-11-16,-9 0-35 0,13 2-34 15,-4 6-48-15</inkml:trace>
  <inkml:trace contextRef="#ctx0" brushRef="#br0" timeOffset="37420.5413">18880 14700 245 0,'0'0'55'0,"0"0"-14"15,0 0-10-15,0 0-11 16,0 0-2-16,0 0-12 0,0 0-2 0,0 0-2 16,0 0-3-16,0 0 2 0,15-31 0 15,3 30-2-15,6-1 0 0,-1 2 0 16,1 0 0-16,0 0-1 0,1-1-1 15,-7 1-1-15,1 0-3 0,2-2 0 16,-8 2 1-16,7-2-2 0,-7 2-1 0,0 0-8 16,0-1-9-16,-7 1-11 0,2 0-4 15,-8 0 1-15,5 0 8 0,-1 0 6 16,0 0 4-16,1 0 9 0,-5 1 2 16,0 4 7-16,-5 1 4 0,-3 5 0 15,-1-7 2-15,-4 4 0 0,4-3 6 16,-3-4 4-16,1 2 9 0,0-2 14 15,-1 1 15-15,1-2 15 0,0 0-5 16,0 0-8-16,1 0-13 0,4 0-7 16,1 0 0-16,5 0-2 0,0 0-6 0,-1 0-9 15,1 0-6-15,-5 0-4 0,-1 0-3 16,0 6 1-16,-2 6 1 0,4 5-1 16,1 7 1-16,1 5-2 0,2 1-1 15,0 4-3-15,2-1 2 0,4 1-3 16,1-4 2-16,2-3-2 0,1-4-1 15,-1-2 1-15,-3-7 0 0,1-1-4 16,-1-5-5-16,1 0-14 0,-1 1-21 16,-3-6-36-16,4 4-33 0,-3-2-42 15</inkml:trace>
  <inkml:trace contextRef="#ctx0" brushRef="#br0" timeOffset="37957.0827">19610 14968 421 0,'0'0'42'0,"0"0"-10"0,0 0-7 15,0 0-8-15,0 0-8 0,0 0-2 16,0 0-5-16,0 0-1 0,0 0-1 16,0 0-1-16,-23-5 2 15,23 5 1-15,0 0-2 0,0 0 1 0,0 0 1 16,0 0-2-16,4 0 0 0,10 0 1 15,4 0 0-15,5-2 0 0,0-2-2 16,-3 1 0-16,2-3-2 0,1 0-4 16,-2 2-2-16,-1-2 1 0,-5 1-5 15,0 2-3-15,-6 1-10 0,-4 1-12 0,6-1-16 16,-7 1-20-16,0-1-18 0,5 2-20 16</inkml:trace>
  <inkml:trace contextRef="#ctx0" brushRef="#br0" timeOffset="39336.7328">20522 14700 384 0,'0'0'61'0,"0"0"-14"0,0 0-11 15,0 0-14-15,0 0-13 0,0 0-3 16,0 0-1-16,0 0-5 0,0 0-6 16,0 0 0-16,-17-43-1 0,17 43 3 15,0 3 3-15,0 13 1 0,0 9 1 16,0 7 0-16,0-2-2 0,0 0 1 0,-3-1-2 15,0-1 3-15,0-3-2 16,-1-8 2-16,1 0-2 0,2-8 0 16,-1-5 0-16,2 3 0 0,0-7 3 15,0 0 0-15,0 0 3 0,0 0-3 0,0 0-1 16,2-13-1-16,4-5 1 0,5-6 0 16,-2-2 1-16,-2 2-1 0,3 0 1 15,-3 2-2-15,-1 7 0 0,-2 2 1 16,1 3 0-16,-4 6-1 0,3-5 1 15,-2 4-2-15,-1 1 0 0,1 1-2 0,-2 3-1 16,3-3 1-16,1 1-3 16,6-1 5-16,6 1 1 0,-6 2 0 15,7 0-1-15,-2 7 0 0,-1 3-1 16,2 4 1-16,0 1 0 0,-4 2 1 0,-2 1 1 16,0 1-1-16,-3 3-1 15,-2-1 2-15,-2-4-1 0,-3 2 1 0,0 1-1 16,0-6 0-16,0 4 1 0,-2-6 1 15,1-6-1-15,-1-1 2 0,2-5 2 16,0 0 0-16,0 0-1 0,0 0 1 0,-4 0-3 16,-4-3 0-16,-1-9 0 0,1 0 0 15,4-4 0-15,2-3 0 16,2-1 1-16,0-6 2 0,0 4-2 0,2-2-2 16,4 3 0-16,0 0-1 0,3 1 0 15,-1 2 2-15,-1 6-2 0,-1-1 0 16,0 5 0-16,1 0 1 0,0 2-2 15,-4 3 1-15,1 0 0 0,2 3-2 16,6 0 1-16,2 0 0 0,6 6 0 16,-5 5-1-16,-2 4-2 0,-4 3 1 0,-2 3-2 15,-1 2-1-15,-2 1-2 0,-1 4-12 16,1-2-26-16,2 2-36 0,0-2-40 16,5 0-46-16</inkml:trace>
  <inkml:trace contextRef="#ctx0" brushRef="#br0" timeOffset="41164.7012">21187 14974 55 0,'0'0'6'0,"0"0"-4"0,0 0-1 16,0 0-1-16,0 0-2 0,0 0 0 15,0 0-2-15,0 0 1 0,0 0-2 16,0 0-1-16,0-11 0 0,0 11 1 0,0 0 0 15,0 0 2-15,0 0 2 0,0 0-1 16,0 0 1-16,0 0 1 16,0 2 0-16,0-1 0 0,0 1 0 15,0-1 0-15,0 1 3 0,0 0 1 0,0-1 5 16,0 1 1-16,0-2 1 0,0 1-3 16,0-1 2-16,0 0 3 0,0 2 5 15,0-2 5-15,0 0 0 0,0 0 2 16,-1 0-1-16,1 0-3 0,-2 0 0 15,2-2 2-15,-1 1-1 0,1-1-2 0,-1 1-4 16,1-1-3-16,-2 0-6 0,2 1 0 16,0-1-4-16,-1 1 2 15,1-1-3-15,0 1 1 0,0 0-1 16,0-6 1-16,0 1 2 0,0 2 2 0,0-1 2 16,0 5 1-16,0-1 1 0,0 1-1 15,0-2-1-15,0 0-5 0,0 1 1 16,0 1-2-16,0-1-1 0,0 1-2 15,0 0 2-15,-5 0-4 0,-3 2 0 16,-2 9 1-16,-5 3 0 0,4 3 2 0,-1 0-2 16,1-1 2-16,0 1-2 0,1 0 1 15,0-1 0-15,1 1 0 0,4-5 0 16,-3 0 0-16,1 3 0 0,1-1 1 16,-1 0 5-16,3-2-5 0,-1-5 3 15,4-3-4-15,-1 1 0 0,2-5 2 16,-1 0 3-16,1 0 3 0,0 2 5 15,-3-2 1-15,3 0-3 0,0 0-1 16,0 0-10-16,0 0 3 0,0-5-2 16,0 1 0-16,0-6 2 0,0 5-2 0,3 0 1 15,-2-3-1-15,1 3 1 0,-1 0-1 16,1 0 0-16,-2 5-1 0,1-5 0 16,1 1 0-16,-1 0 1 0,1 0-1 15,-2 4 0-15,0-2-1 0,0 2 0 16,1-2 0-16,-1 1-1 0,2-1 1 15,-2 0-1-15,1 1 2 0,-1 1-1 16,0-1 1-16,2 1-2 0,-2-2 2 16,0 2 0-16,1-2-1 0,-1 2 0 15,0-1 1-15,0 1 0 0,1-2-1 0,-1 2 1 16,0 0-3-16,0 0 1 0,2 0-3 16,-2 0 1-16,1-3 2 0,-1 3-2 15,2 0 2-15,-1-1 4 0,5-2-1 16,-2 0 1-16,4-3-2 0,-3 1 0 15,3-2 0-15,-1 0-2 0,-2-1 2 0,3 1 0 16,-5 2-1-16,1-3 1 16,-1 3 0-16,-1 0-2 0,3-2 2 15,-2 2-2-15,0-2 0 0,1-3 2 16,-1 3-2-16,0-2 2 0,0 2 0 0,0-3 0 16,-2 6 0-16,5-4 1 0,-5 3-2 15,1 1 2-15,-1 1-1 0,-1 3-1 16,0-1 0-16,0 1-4 0,0 0 1 15,2 0 2-15,-2 0 0 0,0 0 2 16,0 0 1-16,1 0-2 0,-1 0 1 0,0 1 0 16,0 5-2-16,0 0 2 0,0 0 0 15,0 0-1-15,0-6 1 0,0 0 1 16,0 0-1-16,0 3 2 0,0-3-1 16,0 2 1-16,0-1-1 0,0 1 1 15,0 0 1-15,0-1-1 0,0-1-1 16,0 1-1-16,0-1-3 0,0 2 3 15,0-2-1-15,0 1-1 0,0-1 1 16,0 0-1-16,0 2 1 0,0-2 0 16,0 0 2-16,0 1-1 0,0-1 1 0,0 0-1 15,0 0 0-15,0 2 1 0,0-2-2 16,0 0 2-16,0 0 0 0,0 0-1 16,0 0 2-16,0 0-1 0,0 2 0 15,0-2 1-15,0 0-2 0,0 0 0 16,0 0-3-16,0 0 2 0,0 1 0 15,0-1 0-15,0 0-1 0,0 0 2 16,0 0-1-16,0 0 1 0,0 0-1 16,0 0 0-16,0 0 2 0,0 0-1 15,0 0 0-15,0 0 1 0,0 2 0 0,0-2 1 16,0 0 2-16,0 0-1 0,0 0 0 16,0 0-2-16,0 0-1 0,0 0 2 15,0 0 0-15,0 0 1 0,0 0 2 16,0 0-2-16,0 0 2 0,0-2-1 15,0 2 1-15,0-1 0 0,0 1-1 0,0-2 3 16,0 2-2-16,0-2 0 16,0 2 1-16,0-1-2 0,0 1-3 0,0-2 0 15,0 2-3-15,0 0 2 16,0 0 0-16,0 0 0 0,0 5 1 0,0 6 0 16,5 4 2-16,0 0-3 0,3 5 1 15,-1-2-1-15,0-3 0 0,-3-3-1 16,2 0-1-16,2 3 0 0,-1-4 1 15,0 1-2-15,0-1-2 0,2 1 1 16,-2-4-11-16,3 4-12 0,0-1-41 0,-4-4-40 16,6 4-77-16</inkml:trace>
  <inkml:trace contextRef="#ctx0" brushRef="#br0" timeOffset="41402.1246">20972 15125 162 0,'0'0'22'0,"0"0"-6"0,0 0-4 16,0 0-6-16,0 0-4 0,88-21-3 0,-69 21-2 15,3-2-2-15,1 2-14 16,7 0-23-16,-2 0-40 0</inkml:trace>
  <inkml:trace contextRef="#ctx0" brushRef="#br0" timeOffset="42197.0058">21655 14708 350 0,'0'0'41'0,"0"0"-11"0,0 0-5 15,0 0-2-15,0 0-3 0,0 0-2 16,-37-78-2-16,33 68-4 16,-2 1-3-16,1 2-2 0,-1-1-1 0,0 2-1 15,-3 0 0-15,2 1-3 0,1 4 0 16,-5-1-1-16,0 2-1 0,-4 0 0 15,-4 7 0-15,0 0-2 0,2 4 2 16,2 2-2-16,1 1 1 0,2 1-1 16,5-3 1-16,1 3-1 0,-1 1 1 0,4-6-2 15,0 7 1-15,2-7 0 0,1 1 1 16,0 0 1-16,0-2-1 0,1 0 0 16,5-2-2-16,0 0 2 0,-4-4 1 15,7-1 0-15,2-2 1 0,3 0 1 16,3-8-1-16,-1-1 1 0,-1-2-1 15,-1-1 2-15,-1-2 1 0,0 1-1 16,-4 3 3-16,0 0-1 0,-2-1 0 16,0 3 3-16,0-2 2 0,-1 4 2 15,-5 1 0-15,4-2 1 0,-4 4-2 0,1-2-1 16,1 2-1-16,-3 3-4 0,0-1-3 16,0 1-1-16,0 0-1 0,2 0 1 15,-2 1 1-15,0 13-2 0,-4 5 1 16,1 9-1-16,0-3 1 0,2 4-2 15,1 2 1-15,0 1-1 0,0 4 0 0,0 0-1 16,0 3 1-16,0-2-3 16,0 0 3-16,3-4-1 0,0-1 1 0,-2-4 0 15,-1-9-1-15,0 0-1 16,0-7 2-16,0-1 4 0,0 0-5 0,0-1 7 16,-1-2-5-16,-1-3 0 0,-4 1 1 15,2-5 1-15,-6-1-1 0,-6 0 1 16,3-2-1-16,-4-8-4 0,3-2 5 15,6 3-6-15,1-4 5 0,2 3 0 16,4-2-1-16,1-7 0 0,0-1-1 0,6-7 0 16,7 2-3-16,3 0-1 0,5-2-8 15,4 2-18-15,4-1-31 0,2 2-65 16,3 4-103-16</inkml:trace>
  <inkml:trace contextRef="#ctx0" brushRef="#br0" timeOffset="43224.9963">22412 14924 342 0,'0'0'54'15,"0"0"-12"-15,0 0-11 0,0 0-9 16,0 0-3-16,0 0-6 0,0 0-5 15,0 0-1-15,0 0-1 0,0 0 0 16,-33-85 0-16,31 73-1 0,1 1-3 0,1-3 2 16,0-5-2-16,3 1-1 0,3-7-1 15,3 3 1-15,-1 0 0 0,1 1 0 16,-1 0 0-16,-2 1 0 16,0 0-1-16,-3 4 0 0,0 2 0 0,-2 1 1 15,-1 0-2-15,0-1-3 0,0 1 4 16,0 1-3-16,0 6 4 0,0 0 0 15,0 6 0-15,0-2 0 0,0 2-1 16,0-2 1-16,-1 1-2 0,1 0-1 16,0-2 1-16,0 2-1 0,0 1 2 0,0 0 0 15,0 0-2-15,6 11 8 0,2 4-6 16,4 6 4-16,-2-1-3 0,0 2-3 16,-3-1 2-16,3-2-1 0,-2 1 0 15,-1 0 0-15,-1-2 1 0,-2-2-1 16,2-1 1-16,-3 0 0 0,0-5 0 0,-1 5-1 15,1-5 1-15,-3-6 1 16,2 2-1-16,-2-6 0 0,0 0-1 16,0 0 0-16,0 2 0 0,1-1 1 15,-1 7 0-15,0-2 1 0,0 4-1 0,0 1 0 16,-1-2 0-16,-4 1 0 0,0-3 1 16,0 2-2-16,1-6 0 0,1 2 1 15,3-5-2-15,-1 0 1 0,1 0 2 16,-2 1-2-16,1-1 2 0,-1 0 1 15,1 0-1-15,-3 0 2 0,-2-7-3 0,0-3 0 16,-1-6 0-16,5 5 0 0,1-4 2 16,1-5 0-16,0 7-1 15,0-7 1-15,0 9-2 0,1-1 0 16,2 0-1-16,3 2 2 0,0 0-1 0,1 1 0 16,3 0 0-16,0 3-2 0,5 0 1 15,-5 4 0-15,4 1-1 0,4 1 2 16,1 0-1-16,2 4 1 0,-3 5-2 15,-1 2 1-15,-2 3 0 0,0 1 1 16,-3 2 0-16,-1-1-2 0,-3 3 0 0,-4-6 0 16,-1 4 2-16,-3 1 0 0,0 1-2 15,-2 2 0-15,-5-3 0 0,-2-2 1 16,1-3-5-16,-1-4-3 16,3-3-15-16,2-3-23 0,1 0-30 0,-4-3-28 15,1 0-43-15</inkml:trace>
  <inkml:trace contextRef="#ctx0" brushRef="#br0" timeOffset="43384.5378">22662 14605 291 0,'0'0'52'0,"0"0"-20"16,0 0-21-16,0 0-8 0,0 0-4 15,0 0-4-15,0 0-3 0,0 0-7 16,0 0-8-16,93-59-17 0,-75 66-11 0,-3 4-22 15,0 1-11-15</inkml:trace>
  <inkml:trace contextRef="#ctx0" brushRef="#br0" timeOffset="43763.2712">22885 14665 181 0,'0'0'33'0,"0"0"-2"0,0 0-5 16,0 0-3-16,0 0-8 0,0 0-8 15,42 87-2-15,-38-67-2 0,-2 1 0 0,-2 1 0 16,0-1-3-16,0 0 0 0,-3-3 0 16,-3-4-2-16,2-1 4 15,-3 1-2-15,1-6 3 0,-4 4 2 16,4-4 1-16,2-5 3 0,1 0 10 0,3-3 12 16,-2 0 5-16,2 0-2 0,-6 0-7 15,-1-3-16-15,-1-10-6 0,0 3-1 16,5-7-1-16,3-3-1 0,2-1-2 15,5-5 1-15,3 5 1 0,-1 3-2 16,1 1 0-16,-3 7 0 0,3 1-2 0,-4 2-1 16,-3 4 0-16,1 0 0 0,2 3 2 15,6 0-1-15,1 0 2 0,5 6-1 16,-3 4 0-16,-1-1 0 16,0 3 1-16,0 0 0 0,-1 2-2 0,0 0-3 15,0 1-2-15,-1 0-2 0,0 0-3 16,-3 0-2-16,-1-3-11 0,-3 0-23 15,1 2-21-15,-2-5-19 0,1 6-26 16</inkml:trace>
  <inkml:trace contextRef="#ctx0" brushRef="#br0" timeOffset="44325.2585">23372 14731 416 0,'0'0'72'15,"0"0"-18"-15,0 0-16 0,0 0-12 0,0 0-10 16,0 0-4-16,0 0-7 0,0 0-2 16,0 0-3-16,0 0-2 0,2-12-4 15,-2 11-1-15,0 1 3 0,0 0 2 16,0 9 4-16,-3 6 0 0,-1 6 0 15,-5 2-2-15,3 1 0 0,-1 0 0 0,1 2 0 16,0-3-2-16,3-5 0 16,-1-1 1-16,4-5-2 0,0 0 1 15,0 0-1-15,0-1-1 0,4-2 1 0,4-2-1 16,-1-2 2-16,3-3 1 0,7-2 0 16,-2-4 1-16,7-6 1 0,-5-5-1 15,-3-5 1-15,-1-1 1 0,-1-3 1 16,-2-2-1-16,-1-2 2 0,-5 1-2 15,-1-2 3-15,-3 0-2 0,0 1 3 16,0-1 0-16,-3 3 1 0,-5 2 0 0,-1 4 0 16,-3 2-1-16,-1 2 2 0,3 6-2 15,-2 2 0-15,4 3-1 0,-4 5-3 16,-5 0-2-16,2 0-3 0,-3 12 1 16,2 1 0-16,1 4 0 0,4 3 1 15,0 1 1-15,3 5 0 0,4-1-1 16,2 3 0-16,2-3-1 0,5 1 0 15,7-3-1-15,3-1 0 0,4-3-2 16,1-3-1-16,2-3-1 0,2-4 0 16,-1-3-2-16,1-3-4 0,-1-3 0 0,0 0-8 15,-7 0-11-15,1 0-20 0,3 0-43 16,-7 0-57-16,3-1-102 0</inkml:trace>
  <inkml:trace contextRef="#ctx0" brushRef="#br0" timeOffset="46185.462">24059 14734 107 0,'0'0'41'15,"0"0"3"-15,0 0-1 0,0 0-1 0,0 0 0 16,0 0-3-16,0 0-1 16,0 0-7-16,0 0-9 0,0 0-6 15,-4-45-8-15,4 43-3 0,-1 2-4 16,1-1 0-16,0 1 1 0,0-2 4 0,0 1-1 16,11-1 2-16,6 1-2 0,5-4 0 15,-1 2 0-15,0-1-1 0,2-3 1 16,2 3-3-16,0-5-2 0,2 4 2 15,2-2-2-15,0-1 0 0,-2 1 0 16,-1 2-2-16,-10 0-4 0,-4 2-3 0,-1 3-12 16,-5 0-10-16,6 0-29 0,2 5-26 15,-6 1-34-15,0 0-55 0</inkml:trace>
  <inkml:trace contextRef="#ctx0" brushRef="#br0" timeOffset="46465.5142">24208 14570 341 0,'0'0'62'15,"0"0"-23"-15,0 0-9 0,0 0-7 16,0 0-5-16,0 0-9 0,0 0-2 0,0 0-3 15,0 0 1-15,9-45 5 16,-2 61-4-16,-1 9 1 0,-5 3-6 16,-1 6-1-16,-1-1 2 0,-6 4-2 15,0 1 0-15,1-2-2 0,1 1 1 0,4-4-4 16,1-3-4-16,0-5-10 0,1-3-32 16,4-8-51-16,4-2-60 0</inkml:trace>
  <inkml:trace contextRef="#ctx0" brushRef="#br0" timeOffset="47367.4036">24852 14525 356 0,'0'0'63'16,"0"0"-23"-16,0 0-9 0,0 0-8 15,0 0-6-15,0 0-7 0,0 0-5 16,0 0-4-16,0 0-1 0,0 0 0 16,-16-23 1-16,13 23 4 0,0 3-3 0,0 8 5 15,0 7-7-15,0 0 1 0,2 6 1 16,-1 1-2-16,2-3 1 0,0 1 1 16,0-1-1-16,0-1-1 0,2-6 1 15,1 0-2-15,0 0 1 0,0-6 0 16,1 6 0-16,2-7-1 0,-5-4 1 0,2 1 0 15,-3-5 1-15,0 0 1 16,0 0 0-16,1 2 1 0,1-2-1 16,-1 0 1-16,2 0-1 0,0-8 3 15,0-3-3-15,-1-5 1 0,-2-4 1 0,0-1-2 16,0-5 4-16,0 3 3 0,0 1-3 16,-2 0 2-16,-1 5-4 0,2-1-1 15,-2 0 0-15,3 4-6 0,-2-6 4 16,1 8-5-16,1 0 4 0,0 1 0 15,0 4 0-15,0 3 1 0,0 4-1 0,-2-2 0 16,2 2 0-16,0-2-1 16,0 1-2-16,0 0 2 0,-1 0-2 15,1 1 2-15,0 0 1 0,-1 0-1 16,-1 0 2-16,1 5-2 0,-2 9 1 0,2 4 3 16,1 2-4-16,0 3 5 0,1-7-4 15,5 1-1-15,-1-4 1 0,3 0 0 16,-1 0 0-16,1-2 0 0,-2-5 0 15,2 0 0-15,-1-1 0 0,3-1 0 16,-3-1 1-16,-2-1 0 0,5-2 1 0,1 0-2 16,2 0 1-16,7-9 0 0,-3 0 0 15,-2-5 0-15,0-3 0 0,1-1 0 16,-5-3 0-16,2-2-4 0,-4-2 4 16,-2 1-3-16,-2 6 3 0,-2 0 1 15,-2 5 0-15,-1 8 0 0,0-7 0 16,0 6 1-16,0 0-2 0,0 1 1 15,0 5-2-15,0-1-2 0,0 1 0 16,0 0-1-16,-7 1 1 0,-4 8 0 16,0 2 1-16,4 2-2 0,4 6 0 0,3-1 3 15,0 6-4-15,0-1 4 0,7-3-6 16,4-1-4-16,1-2-5 0,1-2-5 16,3-1-8-16,3-4-11 0,0-2-8 15,2-2-10-15,2-3-5 0,1-1-2 16,3-1-6-16,1 1-26 0</inkml:trace>
  <inkml:trace contextRef="#ctx0" brushRef="#br0" timeOffset="51424.9795">25706 14429 266 0,'0'0'49'0,"0"0"-11"0,0 0-13 0,0 0-7 16,0 0-10-16,0 0-5 0,0 0-2 16,0 0-1-16,0 0 3 0,-8-6-2 15,8 20-1-15,0 6-1 0,0 4 2 16,0-2 0-16,0 1 3 0,0-5 0 15,0 1-3-15,1-7 0 0,-1 0-1 0,0 2-2 16,0-8 2-16,0 0 0 0,0-6 0 16,0 0 1-16,0 0 2 15,0 1 3-15,0 1 2 0,0 0-1 16,0-2-2-16,0 0-1 0,0 0-1 0,0-2 1 16,4-12 0-16,-1-5 1 0,2-6 0 15,-1 1-1-15,1 1-4 0,0 2 1 16,0 6 1-16,0-1-1 0,3 3-1 15,-4 4 0-15,3-3-2 0,-1 5 0 16,-2 3 0-16,0 1 0 0,1 1-1 0,-1 2 0 16,5 0 0-16,5 0-1 0,-6 2 3 15,3 6 1-15,1 2 0 0,-2 1 1 16,2 6 1-16,-2-1-1 16,-5-2 2-16,0 2-2 0,-2 2 2 0,-2-5-3 15,1 5 2-15,-1-7 1 0,-1-5-1 16,0 0 1-16,0-2 2 0,0 1 7 15,0 0 6-15,0-1 5 0,0-4-2 16,0 0-5-16,0 0-4 0,-1 0-4 16,-5-3 0-16,-3-8-3 0,2-2-4 0,0-1-1 15,5-2-6-15,2-4 4 0,0-6-2 16,9 5 4-16,-3 5 1 0,1 3-1 16,2 0 1-16,0 1-2 0,0 2-1 15,2 0-1-15,-4 8-1 0,-2 0 2 16,6 1 0-16,2 1 0 0,5 3-1 15,7 6 0-15,-5 2 2 0,-1 2-2 16,-2 4-3-16,-2 1-2 0,-2 3-8 16,-3 2-25-16,-3 1-41 0,2 4-29 15,-1-1-52-15</inkml:trace>
  <inkml:trace contextRef="#ctx0" brushRef="#br0" timeOffset="52435.6095">26422 14678 136 0,'0'0'26'0,"0"0"-9"16,0 0-1-16,0 0 1 16,0 0-4-16,0 0 2 0,0 0 4 0,15-77-5 15,-15 67 4-15,0 6-6 0,-2 0 0 16,-3-4-1-16,2 4-2 0,0 2 0 15,-5-1-1-15,4 1 0 0,-1 1-1 16,0-1 1-16,5 2 7 0,-1-2 1 16,1 2 3-16,-2 0-1 0,1 0-2 0,-1 0-4 15,1-1-4-15,-1 1-6 0,1 0-3 16,-4 0-1-16,0 0 1 0,-5 1 3 16,-2 9 2-16,0 2 2 0,-5 3-2 15,1 2 3-15,0 1-3 0,-1-1 1 16,1 3-2-16,-1-2-2 0,1-2 0 15,0 2 0-15,3-2-2 0,4-4 2 16,-1-2 0-16,4-3 0 0,3-4 1 16,0 1 1-16,3-4 0 0,-1 0 4 15,1 0 4-15,-1 0 0 0,1 2-2 0,-2-2-2 16,2 0-4-16,0-2-1 0,0-8 1 16,6-4-1-16,4-3-1 0,3 4 0 15,0 0 0-15,-3 4-1 0,0 2 0 16,-2 1 0-16,-5 3 2 0,-1 1-2 15,-2 2 0-15,0-2 0 0,0 2-2 0,2 0 1 16,-1 0 0-16,-1 0 1 16,0 0 0-16,2 0 1 0,-2 0 0 15,0 0 2-15,0 0-1 0,0 0-1 16,0 0 1-16,0 0-1 0,0 0 1 0,0 0-2 16,-2 0 0-16,1 0 0 0,-1 0 0 15,1 0 0-15,0 2 0 0,-1-2 0 16,1 2 0-16,-1-2 1 0,1 0 0 15,-1 1-1-15,1-1 2 0,1 0-1 16,-2 0-1-16,2 0 1 0,0 0-1 0,0-1 0 16,0-4 1-16,0-5-2 0,6-4 2 15,-1 4-1-15,2-5 1 16,-3 8-1-16,0-2 1 0,1 1 2 0,-4 4 0 16,2 0-1-16,-3 4-1 0,0-1-1 15,0 1-1-15,1 0-1 0,-1-2 1 16,0 2-1-16,2-1-2 0,-2 1 2 15,0-1-1-15,1 1 2 0,-1 0-1 16,2 0 2-16,-2 0 0 0,1 0 0 16,-1 0 0-16,0 0 1 0,2 0 0 0,-2 0-1 15,0 0 0-15,1 0 0 0,-1 0 1 16,0 0 0-16,0 0 1 0,2 0 2 16,-1 5 2-16,2 6-1 0,1 4-1 15,0 5-1-15,1 0-2 0,1 0 0 16,0 1-1-16,0 1 1 0,2 2-2 15,1-1 2-15,-1 2-1 0,2-2 0 16,-1-1-1-16,0 0-2 0,1-1-4 16,-3-6-3-16,0 0-13 0,-2-4-29 15,-4-6-47-15,4 4-50 0,-4-5-121 0</inkml:trace>
  <inkml:trace contextRef="#ctx0" brushRef="#br0" timeOffset="52638.0662">26137 14775 170 0,'0'0'24'0,"0"0"-5"16,0 0-6-16,79-36-6 0,-52 31-1 15,2 1-3-15,1-1-3 0,2 0-1 16,0 1-6-16,1 0-3 0,-1-1-12 15,3 2-12-15,-2-1-35 0</inkml:trace>
  <inkml:trace contextRef="#ctx0" brushRef="#br0" timeOffset="53260.0467">26832 14487 211 0,'0'0'71'0,"0"0"-12"0,0 0-2 16,0 0-8-16,0 0-9 0,0 0-4 0,0 0-12 15,7-85-10-15,-7 76-5 0,-6-7-3 16,2 9-1-16,-4-2 1 0,2 1-1 16,-2 0-3-16,-1 3-2 0,-1 2 0 15,-9 2-2-15,3 1 1 0,-5 0 0 16,1 7 0-16,3 3 0 0,3 5-2 15,3-2 1-15,0 1 1 0,3 4 0 16,3-6 0-16,3 3 1 0,0-5-2 16,2 3 1-16,0-1 2 0,0-1-4 15,0-1 5-15,4-3-4 0,2 3 3 0,-2-7 0 16,5-3 0-16,0 0 0 0,5 0-5 16,4-7 5-16,0-5-3 0,-1-1 3 15,1-2 2-15,-3-1 0 0,-1 0 2 16,-2-1-1-16,-2 5 0 0,-3-1-1 15,-3 6 2-15,-1 3 3 0,0-1 0 0,-1 1 1 16,1 0-2-16,-2 1-5 0,2 0-4 16,-3 3 1-16,1 0-1 0,5 3 2 15,0 10 2-15,1 3-1 16,-3 5 0-16,-1 2 1 0,-3 5 2 0,0 1-3 16,0 5 4-16,-5 0-4 0,0 2-1 15,-2-1 1-15,0 0-3 0,1-2 1 16,0-2-2-16,0-2 2 0,2-4 0 15,1-5 1-15,0-5 0 0,-1-4 0 16,3-7-1-16,1 1 2 0,0-5-1 0,0 0 1 16,0 0 1-16,-5 0-1 0,1-1 0 15,-2-7 0-15,-3-6 0 0,6 5 0 16,-1-11 1-16,4 1-2 16,0-5 1-16,9-7-2 0,2 2 0 0,5 2 0 15,3 1-1-15,1 2-2 0,2 2-4 16,-2 2-12-16,3 4-24 0,3 2-41 15,-1 4-48-15,4 4-96 0</inkml:trace>
  <inkml:trace contextRef="#ctx0" brushRef="#br0" timeOffset="54344.4512">27426 14215 522 0,'0'0'0'0,"0"0"0"0,0 0 0 0,0 0 1 0,0 0-1 16,0 0 0-16,0 0 0 0,-89 85 1 15,77-58-2-15,1 1 2 16,0-1-1-16,-2-1 0 0,3-2 0 0,0-1 0 16,3-7 4-16,1 0-3 0,3-6 3 15,1-5-2-15,2 6-2 0,0-8 0 16,0 2 1-16,0 0 0 0,5-5 2 15,-1 2 0-15,7-2-1 0,5 0 0 16,0 0-4-16,3-5 4 0,0-2-5 0,-2 0 5 16,-4 1 0-16,2 0 1 0,1 2-1 15,-2-2 1-15,2 1 0 16,0 0-1-16,0 1-1 0,-6 1 0 16,0 1 0-16,0 0 0 0,-4 0-1 0,3 1 0 15,2-3 0-15,-7 3 2 0,1 1-1 16,-5 0 1-16,0 0 1 0,0 0 2 15,1 0 6-15,1 0 2 0,-1 0 2 16,1 0-3-16,-2 0-3 0,0 0-5 16,0 0-2-16,0 0-2 0,0 0 0 0,-5 0 1 15,-3 0-1-15,-7 8-1 0,5 1 1 16,0 0-1-16,1 1 6 0,4 4-6 16,2-3 6-16,-2 4-6 0,4-3-1 15,1 0 1-15,0 5-2 0,0-6 1 16,3 5 0-16,1-7 0 0,1 0 2 0,-1 1-2 15,3-3 0-15,-3 1 0 0,-1-5 1 16,0 0 1-16,-3-3 1 16,0 0-1-16,0 0 2 0,2 0 0 15,0 0 0-15,1-3-1 0,0-6 0 0,-1-7-1 16,-2 1 2-16,0-6-1 0,-5 0 0 16,1 3 0-16,-2-2-5 0,3 5 5 15,0-2-5-15,3-2 5 0,0 3 0 16,0-5-1-16,3 2 0 0,5 3 0 15,2 1-1-15,4 0-1 0,1-1 2 0,3 4-1 16,1 1 0-16,-3 2 0 16,0 3-1-16,-4 3-2 0,1 3 0 15,5 0-3-15,-2 0 1 0,6 0 1 16,-3 2-2-16,-8 3 3 0,5-1 0 0,-3 3 1 16,-4-3 1-16,7 3 1 0,-7-2 0 15,-2 0-1-15,3 1 4 0,-6-5-2 16,1 3 1-16,-5-4-1 0,2 0 1 15,1 2-1-15,0-1 1 0,2 3 1 16,-5-4-1-16,0 0 2 0,0 0-3 0,0 7 0 16,0 5 0-16,0-1 0 0,-2 5-2 15,-2 0 4-15,-1-6-4 0,1 7 2 16,0 0 4-16,1-1-4 0,-3 1 4 16,5-2-5-16,-1-3 0 0,1 0-2 15,1 1 2-15,0-8 1 0,0 2-2 16,0-2 2-16,0 1-1 0,0-1 2 15,0 2 1-15,0-7 0 0,-2 0 0 16,2 0-1-16,0 1 0 0,-1 1 0 16,0-1-1-16,-1 1 0 0,1-1-1 0,-1-1-1 15,2 2 1-15,-1-2-2 0,1 1-8 16,-2-1-8-16,2 2-17 0,0-2-24 16,0 1-30-16,3 3-19 0,4-3-36 15</inkml:trace>
  <inkml:trace contextRef="#ctx0" brushRef="#br0" timeOffset="54826.5725">28079 14441 391 0,'0'0'55'16,"0"0"-11"-16,0 0 2 0,0 0-11 16,0 0-6-16,40-80-8 0,-36 72-7 15,-3 5-7-15,2 0-4 0,-3 3-2 16,0-2-2-16,0 2 0 0,0 0 1 15,0 13 1-15,-6 6 0 0,-4 6-1 16,-4-1 1-16,1 2-2 0,0-2 2 0,1 2 3 16,2 0-5-16,0-2 5 15,3-1-5-15,1-7-1 0,3 1 0 16,3-6-1-16,0 0-2 0,0-2 1 0,4-5 2 16,7 1-1-16,4-5 0 0,5-3 2 15,-2-9-2-15,1-3 3 0,-2-5 2 16,-1 1-2-16,-1-2 2 0,0-3-4 15,-3-1 3-15,-1-2-2 0,-3 2 1 16,-2-3 2-16,-2 2 0 0,-1 0 0 0,-3 8 0 16,0-1 1-16,0 0 0 0,-2 1 1 15,0 1-1-15,-4 4 2 0,1 5-2 16,2 6 1-16,-8-2 0 0,-1 4-4 16,-5 0 0-16,-2 9 0 0,0 3-1 15,6 5 1-15,0 4 1 0,5-1-1 16,2-5 0-16,4 3 0 0,2 1-3 15,2-1 2-15,7 3-1 0,5-4 0 16,3-5 1-16,5-1-1 0,0-4-2 16,-2-2-2-16,-3-2-1 0,1-3-1 0,-1 0-3 15,-5 0-7-15,6 0-16 0,-1-2-26 16,0 2-49-16,-1 0-87 0</inkml:trace>
  <inkml:trace contextRef="#ctx0" brushRef="#br0" timeOffset="56748.5769">28499 13930 224 0,'0'0'60'15,"0"0"-6"-15,0 0-18 0,0 0-12 16,0 0-8-16,0 0-1 0,0 0 1 15,0 0 5-15,0 0 0 0,0 0-2 16,0 36-2-16,10-12-7 0,-1 4 2 0,1 2 0 16,1 6-2-16,1 7-1 0,-2 4-2 15,0 5-3-15,-4 2-1 0,-5 3-3 16,-1 0 2-16,0 1 3 16,-4-1-4-16,-5 0 3 0,1-3-6 0,-1-1-3 15,2-4-1-15,-2-1-5 0,3-2-10 16,-2-3-35-16,-1-1-63 0,-5-2-155 15</inkml:trace>
  <inkml:trace contextRef="#ctx0" brushRef="#br0" timeOffset="57521.4471">20343 14373 218 0,'0'0'75'0,"0"0"-8"16,0 0-6-16,0 0-19 0,0 0-10 0,0 0-11 15,0 0-9-15,0 0-8 16,0 0 0-16,0 0-2 0,-68 14 5 16,46 17 2-16,-5 6 0 0,-2 9 4 15,-2 8-7-15,0 7 2 0,0 7-4 0,1 3-4 16,4 4 0-16,3-1-3 0,7-4 3 16,4-6-2-16,8-7 1 0,4-8 4 15,6-5-4-15,11-7 5 0,6-4-7 16,6-7-3-16,4-2-6 0,6-3-10 15,5-4-26-15,2-2-44 0,5-3-41 0,-2-1-131 16</inkml:trace>
  <inkml:trace contextRef="#ctx0" brushRef="#br0" timeOffset="64047.3213">18684 15426 126 0,'0'0'41'16,"0"0"6"-16,0 0-4 0,0 0-3 0,0 0-9 16,0 0-13-16,0 0-5 0,0 0-6 15,0 0-3-15,0 0-2 0,-43-50-3 16,56 43 2-16,0 2 1 0,7-2-1 15,1 2 3-15,2 0-3 0,1 1 0 16,2-1 1-16,2 1-1 0,0-1 1 0,3 1 0 16,-1-1-1-16,0 1-1 0,-3 0 1 15,-6 3-3-15,-2-1 1 0,-7 2-3 16,-6 0 0-16,1 0 0 0,-7 0 2 16,0 0 2-16,0 0 0 0,0 0 1 15,0 0 1-15,1 0 1 0,-1 0-1 16,0 0 0-16,-13 0-2 0,-4 0 0 15,-6 0 0-15,0-2 1 0,1-1-1 16,3-4 0-16,-1 1 2 0,1-1-4 16,-3 4 0-16,-2-2-1 0,-4 4-2 0,-2-1 3 15,-2 2 2-15,-1 0 1 0,1 0 2 16,9 2 1-16,2-1-2 0,7 0 3 16,8-1-3-16,1 2 0 0,5-2-2 15,-2 0-1-15,2 0 0 0,0 2 0 16,0 4 1-16,4 3 0 0,7 4 0 15,6 3 0-15,-1-4-4 0,4 2 3 16,0-4-1-16,-1 2 1 0,1-1 0 16,-2-2 0-16,1 0-1 0,-6-4-1 15,1 1 1-15,-5-3-1 0,-5-1 1 0,6-1 2 16,-6 0 0-16,1 1 4 0,-1-1-2 16,-4-1 4-16,0 0 0 0,0 0 0 15,0-3 1-15,0-7-2 0,-4-4 0 16,-5-3 0-16,-5 4-4 0,-2 2 1 15,-1 2 0-15,3 2 0 0,-1 4-1 0,4-1 1 16,-1 1-3-16,0 0-6 0,6 2-7 16,2 1-16-16,4 0-32 15,5 3-45-15</inkml:trace>
  <inkml:trace contextRef="#ctx0" brushRef="#br0" timeOffset="65016.2109">23946 15574 88 0,'0'0'28'15,"0"0"-2"-15,113 23-5 0,-65-20 3 16,7-2-4-16,7-1-2 0,9-4-2 16,7-6-2-16,9-5-4 0,7-2-1 0,7-2-2 15,5-2-1-15,6-1-2 0,3 1-3 16,2 1 0-16,1 1-2 0,2 2 1 16,-3 0-1-16,2 2-1 0,-3 1 1 15,3 1 0-15,-2 2 0 0,-2 1-1 16,-5 2 0-16,-4 0 4 0,-9 4-2 0,-11 2 1 15,-7 2 1-15,-9 0-1 16,-12 0-1-16,-9 2 1 0,-8 3 1 16,-8 2 1-16,-5-1 3 0,-2-1 1 15,-3 2 3-15,-9-4 1 0,4 0-2 0,-7 0 0 16,-4-3-3-16,5 0 0 0,-6 0 0 16,4 0 0-16,1 0-3 0,-3-6 2 15,0 0-3-15,1 0-1 0,-2-2-1 16,-1 2-2-16,0-1-5 0,-3 5-9 15,0-1-30-15,-3 3-42 0,5 0-91 0</inkml:trace>
  <inkml:trace contextRef="#ctx0" brushRef="#br0" timeOffset="65525.1867">29277 14403 17 0,'0'0'26'16,"0"0"-1"-16,0 0-2 0,0 0-6 15,0 0 3-15,0 0 2 0,0 0 5 16,0 0 7-16,0 0 2 0,0 0 2 16,-71-24-1-16,70 22-6 0,1 2-4 15,-2 0-9-15,2-1-6 0,0-2-7 0,9-2 0 16,7-2-2-16,10-2 1 0,5-2-2 16,4 2-1-16,0 2 0 0,-2 0-2 15,1 0 0-15,-6 2-5 16,0 4-2-16,-8-1-4 0,-5 2-12 0,-4 0-14 15,-7 0-15-15,2 5-10 0,-3 0-4 16,-1 2-3-16,-2 2-5 0</inkml:trace>
  <inkml:trace contextRef="#ctx0" brushRef="#br0" timeOffset="65701.2646">29145 14453 161 0,'0'0'52'15,"0"0"-5"-15,0 0-7 0,0 0-7 16,0 0-7-16,93 40-4 0,-63-37-7 0,2-1-9 16,0 1-4-16,-2-3 0 0,1 0-3 15,-2 0-4-15,-1 0-8 0,3 0-32 16,-1 0-55-16,2 0-132 16</inkml:trace>
  <inkml:trace contextRef="#ctx0" brushRef="#br0" timeOffset="66841.5601">30217 14069 174 0,'0'0'67'0,"0"0"1"0,0 0-3 16,0 0-10-16,0 0-21 0,0 0-13 16,0 0-12-16,0 0-9 0,0 0 2 15,0 0-2-15,-15-27 5 0,14 39-2 16,-1 6 0-16,2 7-2 0,0-3 2 0,0 1-3 15,2 1 0-15,2 1 0 16,-1-2 0-16,0-1-1 0,0-7 1 16,-3 2 0-16,1-5 0 0,-1 2 0 15,0-2 1-15,0-5-2 0,0 0 2 0,0-7-1 16,0 0 0-16,0 0 3 0,0 1 1 16,0 1-2-16,0-2 2 0,0 0-2 15,0-2-1-15,0-13 1 0,3-5 0 16,0-10 0-16,2 1-1 0,0 2 3 15,-2 0-2-15,1 1 0 0,2 3-1 0,0 2 0 16,0 1-1-16,1 8 1 16,-1 0-1-16,-2 4 1 0,2 1-1 15,0 0 0-15,2 3-1 0,1 0 0 16,0 2 0-16,1 0 1 0,-2 2-1 0,6 5 0 16,-5 5 1-16,5 7-1 0,-5 0 1 15,-1 3-1-15,-2 0 1 0,0 0 0 16,-3 4 0-16,-1-3-1 0,1-5 1 15,-3 3 0-15,0-1 0 0,0-2 0 16,-3 1 1-16,-1-3 0 0,0-5 1 0,1-6 2 16,1 1 2-16,2-4 0 0,0 0 1 15,-4 0 0-15,-2 0-3 0,1-4 1 16,-4-8 1-16,4 3-1 16,1-8-1-16,2-3-2 0,2 0-1 0,0-7 0 15,0 3-1-15,5 3 2 0,2 1-3 16,-2 8 1-16,3-2-1 0,2 3 1 15,-2 6-2-15,3-5 2 0,4 5-1 16,-5 1 0-16,8 1 0 0,-1 3 1 16,-2 0-3-16,4 2-1 0,-3 5-1 0,-4 6 1 15,-4 2-1-15,-2 5 0 0,-2 4-7 16,-2 3-19-16,-2 3-24 0,0 1-31 16,1-1-39-16,1 0-98 0</inkml:trace>
  <inkml:trace contextRef="#ctx0" brushRef="#br0" timeOffset="67424.0943">30885 14343 126 0,'0'0'0'0,"0"0"26"0,0 0-26 16,0 0 49-16,0 0 15 0,0 0-3 15,0 0 0-15,-61-79-17 16,54 71-13-16,-5-3-6 0,7 6-14 0,2 1-5 16,-5-2 0-16,5 5-3 0,-2-2-2 15,2 1 0-15,-1 2-3 0,-1 12 1 16,-4 5 1-16,-2 9 0 0,2 3 1 15,-2 1 0-15,-2 3-1 0,-2-1 0 16,1-1 0-16,-1-2 1 0,3-3 3 16,0-2-5-16,3-8 5 0,3-1-8 0,2-6 3 15,0-4 1-15,2 0 0 0,2-5 3 16,-1 0 0-16,1 0-2 16,0 0 1-16,0-6 0 0,8-7-5 0,2-6 6 15,1-3-6-15,1 0 4 0,-1-2 1 16,-1-1-2-16,3 0 1 0,-3 0 0 15,-1 2-1-15,-1 7 1 0,-2 2 0 16,-3 5 0-16,-2 4 2 0,2 1-2 16,-3 4-1-16,0-2 0 0,0 2 0 0,0 0 0 15,2 0 0-15,-2 4 1 0,0 9-1 16,0 6 0-16,1 6-1 0,1-4 1 16,1-1-1-16,1-2 1 0,3 0-3 15,-3 3 2-15,2-3 4 0,0-1-6 16,0 0 6-16,-1-3-8 0,0 0-6 0,-2-4-2 15,0-2-7-15,0 4-3 16,-2-7-1-16,1-1-13 0,-2-4-10 16,0 0-2-16,0 0-9 0,1 2-2 15,-1-1-25-15</inkml:trace>
  <inkml:trace contextRef="#ctx0" brushRef="#br0" timeOffset="67596.6211">30685 14403 184 0,'0'0'45'0,"0"0"-7"0,0 0-7 16,0 0-15-16,0 0-9 0,0 0-7 0,0 0-7 16,0 0-14-16,89 5-25 0,-62-4-69 15</inkml:trace>
  <inkml:trace contextRef="#ctx0" brushRef="#br0" timeOffset="69096.2794">31587 14188 125 0,'0'0'23'15,"0"0"-1"-15,0 0 0 0,0 0-1 16,0 0 0-16,-20-82-1 16,13 67 0-16,1 0-1 0,2 4-2 0,-3-4-1 15,1 1-1-15,0 5 2 0,0-6 0 0,1 7 0 16,0-1 5-16,1 0-2 15,1 5-1-15,-3-3-3 0,3 4-8 16,0 0-6-16,-8 0 0 0,-1 3-1 16,-5 3 0-16,-3 8-1 0,0 3 1 0,1 4-1 15,3 2 0-15,-1 4 0 0,2 2-1 16,-1 1 0-16,3 3-5 0,1-1 3 16,3-2-3-16,1-1 2 0,4-6 0 15,4-2 1-15,0 0-3 0,0-5 3 16,1 3 1-16,7-4 0 0,-3-4 8 15,8-1-6-15,0-3 4 0,5-4-4 16,2 0 2-16,-1-5-2 0,-1-4 1 16,0-1 1-16,-1-3-1 0,-1-1 2 15,1 1 1-15,-2-4 1 0,-1 2 3 0,-3 0 1 16,-4 3 3-16,0-2 0 0,-1 0 0 16,-2 4 0-16,1-5 0 0,-3 7 1 15,0 3-2-15,-1 1-2 0,-1 4-2 16,0-2-3-16,0 2-2 0,0-1-2 15,0 1 0-15,0 0 0 0,-5 7-2 16,0 9 2-16,1 6-1 0,2 0-1 0,2 2-1 16,0 0 0-16,0-1 0 0,3 0-2 15,3-2 0-15,1-3-4 16,-1-4-4-16,4-1-7 0,0-4-11 0,3 1-11 16,5-2-10-16,-7-1-5 0,5-4 3 15,1-3 8-15,-1 0 9 0,2 0 15 16,-4 0 8-16,0-7 8 0,-5 3 4 15,4-4 0-15,-1-3 4 0,-2 1 1 16,3-3 2-16,-3 2 1 0,-1 1 4 0,1-3 4 16,0 1 3-16,-1 1 5 0,-2-1 14 15,2 0-1-15,-4 5 0 0,4-6-3 16,-4 6-6-16,-3 3 0 16,3-4 4-16,-2 5-6 0,1-2-3 0,-1 2-4 15,-3 3-3-15,0-1-1 0,0 1-3 16,0-2-1-16,0 0-3 0,0 2-2 15,0 0 1-15,-12 0-2 0,-2 7 0 16,-6 6 0-16,2 2-3 0,1 4 1 16,2 2-2-16,-1 1 1 0,3 2 0 0,1 0 0 15,1 1 0-15,2-3-3 0,0 1 2 16,1-2-1-16,4-5 1 0,0-2 4 16,2-3-4-16,1-6 4 0,1 2-5 15,0-7 0-15,0 0 1 0,0 0 1 16,0 2 0-16,0-1 1 0,0-1 0 15,0 0-5-15,7-6 6 0,0-7-4 0,4-6 3 16,-5 1 2-16,0-2-3 16,0-1 1-16,0-2 0 0,0 0 0 15,1 2-1-15,0 2 2 0,-1 5-2 0,0 1 0 16,-2 5 0-16,0 4-2 0,-1 0 1 16,-3 4 0-16,0-2 0 0,6 2 1 15,0 0-1-15,4 0 1 0,4 3-1 16,-3 8 0-16,1 3 1 0,-4 3 0 15,-4-4 0-15,-2 4 0 0,-2 3 0 0,0-1 0 16,0 6-1-16,0-3-1 16,0 1 2-16,-2-8 4 0,-1 3-6 0,3-1 2 15,0-5-8-15,0 5-5 16,0-7-10-16,0-5-14 0,0 1-18 0,0-4-26 16,2 3-6-16,-1 0-21 0,1 0-29 15</inkml:trace>
  <inkml:trace contextRef="#ctx0" brushRef="#br0" timeOffset="69303.2398">31701 14459 300 0,'0'0'59'0,"0"0"-12"0,0 0-17 15,0 0-10-15,0 0-7 0,0 0-4 16,0 0-5-16,0 0 1 0,0 0-3 15,80-34-1-15,-61 32-1 0,0 2-3 16,0 0-3-16,5 0-5 0,-2 0 1 16,0 3-21-16,-1 2-33 0,3 1-40 0,-3 1-81 15</inkml:trace>
  <inkml:trace contextRef="#ctx0" brushRef="#br0" timeOffset="103965.2012">28680 3574 175 0,'0'0'25'15,"0"0"-4"-15,0 0 0 0,0 0 2 16,0 0-1-16,0 0 0 0,0 0 0 16,0 0 0-16,0 0 0 0,0 0 1 0,11-24 0 15,-8 15-5-15,0-2 1 0,-2 0-4 16,2 1-2-16,-3-4-1 0,2-6-5 16,-1 1-3-16,1-5-1 0,-1 5 1 15,1 0-1-15,-2-1 6 0,1-1-4 16,1-5 2-16,0 2-4 0,0 7 0 0,2 0 2 15,-3 7 2-15,1 4 0 16,-1-6 2-16,1 7-4 0,-2-1-1 16,1 1 0-16,-1 5-3 0,0-1-3 15,0 1-5-15,0 0 2 0,0 0 1 0,0 0 2 16,-1 10 2-16,-5 7 0 0,-4 9-5 16,1 0 0-16,0 5-2 0,1-2 0 15,1 4 4-15,2 1 0 0,2 0-2 16,3-3 1-16,0 0-5 0,2-4 1 15,5-4-6-15,4-3-3 0,4-5-4 16,4-5-12-16,1-5-16 0,3-3-3 16,5-2-3-16,1-4 4 0,0-4 7 15,-1-5 3-15,0-1 7 0,-6 1 8 16,-2-2 11-16,-7 4 4 0,-2 0 4 0,-3 4 4 16,-4-4 6-16,1 2 4 0,-2-2 3 15,-1 3 3-15,-2 2 4 0,0-6 6 16,0 6 8-16,-2-2 15 0,-1-3 12 15,0 6 5-15,-2-1 0 0,2 4-11 16,0-1-9-16,0-1-11 0,3 4-10 0,-1-2-12 16,1 2-7-16,-1 0-2 0,-4 0 0 15,-2 11 1-15,0 6 1 0,-2 7-1 16,0 3 1-16,-2 3 1 16,2 1-1-16,-4 1-1 0,3 0-1 0,-2-3-1 15,1-2 0-15,2-4 1 0,4-6-2 16,-1-2 2-16,1-6-1 0,4-4 1 15,-2-1 1-15,3-4 1 0,-1 0 4 16,1 0-1-16,0 0 2 0,0 0-2 16,0 0-2-16,0-15-2 0,4-8 1 0,5-9-3 15,1 0 1-15,3-3 0 0,0 2 1 16,-1 1 3-16,0 5 1 0,-3 7 0 16,-3 3 2-16,-2 9 0 0,-2 3-3 15,2 1 0-15,-4 4-5 0,0-1-6 16,0 1-2-16,3 0 0 0,3 12 7 15,1 8 4-15,0 8 1 0,3 1-2 16,-3-1-3-16,-1 2 2 0,0-3-2 16,-1 1-2-16,0-2 1 0,-2-8-6 15,1-1-1-15,-2-5-2 0,1-1-6 0,-2-1-9 16,1-5-23-16,-1-1-24 0,-1-4-16 16,5 2-16-16,-1-1-22 15</inkml:trace>
  <inkml:trace contextRef="#ctx0" brushRef="#br0" timeOffset="104149.8952">28850 3720 422 0,'0'0'58'0,"0"0"-18"16,0 0-22-16,0 0-11 0,0 0-2 15,0 0-3-15,0 0 1 0,81-59-2 16,-55 51-1-16,0 3-3 0,-9 0-7 15,1 1-8-15,1 3-15 0,0 1-46 16,2 0-66-16,1 0-113 0</inkml:trace>
  <inkml:trace contextRef="#ctx0" brushRef="#br0" timeOffset="104881.4641">28467 3013 237 0,'0'0'43'0,"0"0"-9"0,0 0-5 16,0 0-7-16,0 0-6 0,0 0-6 16,0 0-5-16,0 0-5 0,0 0-4 15,-6-13-2-15,5 12-4 16,1 1 1-16,0-1 2 0,0 1 4 0,0 0 2 16,0 0 0-16,0 0-1 0,3 0 2 15,1 0 0-15,2 1 2 0,-2 2-1 16,-4-3-1-16,0 0 3 0,0 0 3 15,1 2 3-15,1-2 4 0,-1 1 2 16,-1-1 2-16,0 2 4 0,2-2 4 0,-2 0-1 16,0 1-3-16,1-1-6 0,-1 0-7 15,0 2-1-15,0-2-2 0,0 0-2 16,0 0 0-16,0 0 0 16,0 0-1-16,0 0 0 0,0 0 1 0,0 0-3 15,0 0 0-15,0-2-3 0,0 1-1 16,0-1-2-16,0 1 1 0,0-1 0 15,0 0-1-15,0 1 2 0,0-3 0 16,0-3-1-16,2 3 2 0,1 1 1 16,-3 3-1-16,3-3-1 0,1 2 0 0,-1-3-1 15,2 3 2-15,-5 1 0 0,5 0-2 16,-1 0-2-16,1 0-1 0,2 0-1 16,-4 1 2-16,0 3-1 0,2-1 0 15,-5-3-1-15,0 4-2 0,0 2-9 16,0-1-12-16,0 5-27 0,0-3-30 15,0-2-68-15</inkml:trace>
  <inkml:trace contextRef="#ctx0" brushRef="#br0" timeOffset="105610.7213">28801 2920 278 0,'0'0'41'0,"0"0"-18"0,0 0-20 15,0 0-15-15,0 0-4 0,0 0 1 16,0 0 5-16,0 0 6 0,0 0 1 15,-6-18-2-15,8 18 2 0,4 8 0 16,-1-2 1-16,-3-3 2 0,3 4 2 0,-3-2-1 16,-1-1 3-16,1 1-2 0,-2-5 3 15,0 0 0-15,0 0 1 0,0 1 3 16,0 1-1-16,0 3-1 16,0-1 0-16,-2 1-1 0,1-1 0 0,1-4 3 15,-2 0-1-15,2 0-1 0,-1 0-1 16,-1 2-3-16,0-2 0 0,0 0-1 15,1 0 0-15,0 0-2 0,-1 0-2 16,1 0-4-16,-1 0-3 0,1 0-4 16,-1 0-2-16,2 0-3 0,-1 0 0 0,1 0 3 15,0 0 5-15,0 0 7 0,0 0 6 16,0 0 1-16,0 0 2 0,0 0-1 16,0 0 0-16,0 0 3 0,0 0 2 15,0 0 1-15,0 0 2 0,0 0 2 16,0 0-2-16,0 0 1 0,0 0-2 0,0 0 0 15,0 1-3-15,0-1-1 16,0 0-4-16,0 0 0 0,0 2-1 16,0-2-2-16,0 0 1 0,0 0-1 15,0 0-1-15,0 0 0 0,0 0 0 0,0 0 2 16,0 0-2-16,0 0 1 0,0 0 0 16,0 0-1-16,0 0 0 0,4 0-1 15,1 0-2-15,4-5 0 0,-1 2 1 16,3 0 0-16,7 1 0 0,-2 2 2 15,5 0-1-15,-8 0-2 0,0 4-4 16,-2 3 1-16,-6-1-2 0,4 5 2 0,-6-4 1 16,-2-2 0-16,-1 4 4 0,0-3 1 15,0 5 0-15,-6 2 1 16,-2-5-2-16,-4 1 0 0,5-3-2 0,-4-3-5 16,0 1-17-16,5-4-13 0,-4 0-8 15,5 0-15-15,-4-2-5 0,2-3-34 16</inkml:trace>
  <inkml:trace contextRef="#ctx0" brushRef="#br0" timeOffset="106665.3336">29593 3451 282 0,'0'0'58'0,"0"0"-19"0,0 0-15 0,0 0-11 15,0 0-4-15,0 0-4 16,0 0-2-16,0 0 0 0,0 0-3 16,0 0-2-16,-15-6 1 0,15 6 0 15,-2 0 1-15,2 0 2 0,-1 0 2 0,1 0-2 16,-2 0 3-16,2-1 0 0,-1 1 2 16,1 0-1-16,0 0 1 0,-2 0 0 15,2 0-2-15,0 0 1 0,-1 0-2 16,1 0-1-16,0 0 2 0,-2 0-3 15,2 0-2-15,0 0 1 0,0 0-2 0,0 0 1 16,0 0-1-16,0 0 1 0,0 0-1 16,0 0 1-16,0 0 1 15,0 0 0-15,0 0 2 0,0 0 2 16,0 0-1-16,0 0 2 0,0 0 2 0,0 0-4 16,0 0 1-16,0 0-2 0,0 0 0 15,0 0-2-15,0 0 0 0,0 0 0 16,0 0-1-16,0 0 0 0,0 0-1 15,0 0-2-15,2 0-3 0,-2 0-5 16,0 0-8-16,0 0-18 0,0 0-34 0,1 0-28 16,-1 0-56-16</inkml:trace>
  <inkml:trace contextRef="#ctx0" brushRef="#br0" timeOffset="107828.0575">28081 3421 302 0,'0'0'69'0,"0"0"-13"16,0 0-18-16,0 0-10 0,0 0-4 16,0 0-6-16,0 0-5 0,0 0 0 15,0 0-5-15,0 0-1 0,-14-26-3 16,14 25-1-16,0 0 0 0,0-1-2 15,0 0 0-15,0 1 0 0,0-1-1 0,0 1 1 16,0-4-1-16,3 0-2 0,2 3 2 16,2-4 0-16,-2 5 1 0,3-4 0 15,2 1-1-15,-5 3-2 16,-1 1 1-16,1 0 0 0,0 0-2 0,0 0 3 16,6 0-1-16,-4 0 0 0,2 5 2 15,4 3-1-15,-4 1 0 0,-3-1 1 16,1 4-2-16,-2-3 2 0,-2 5-1 15,-1 4 2-15,-2 2-4 0,0 6 2 16,-2-2-1-16,-5 1 2 0,-1 0 1 0,-3 1 1 16,-1-2-1-16,-2-2 2 0,3-3-4 15,1-6-2-15,1-1 1 0,5-5 1 16,-4 1 1-16,1 0 2 16,4-6-3-16,1 3 0 0,2-5 0 0,0 0 0 15,0 0 1-15,0 1-1 0,-2 1-1 16,2 0 0-16,-1-1-3 0,1-1 0 15,0 2-1-15,0-2 3 0,0 0 1 16,0 1 2-16,10 1 2 0,9-2 0 16,4 0 0-16,0 0-2 0,-1 0-2 0,1 0-2 15,0-2-6-15,-1 1-3 0,1-1-23 16,3 1-52-16,0-4-73 0,1 2-118 16</inkml:trace>
  <inkml:trace contextRef="#ctx0" brushRef="#br0" timeOffset="109183.2348">29586 3576 316 0,'0'0'82'0,"0"0"-18"0,0 0-20 0,0 0-7 15,0 0-12-15,0 0-7 16,0 0-6-16,0 0-2 0,0 0-3 0,0 0-3 16,-27-14-2-16,27 14-1 0,0-1 0 15,0-1-1-15,11-1 1 0,8-2 0 16,8 0-1-16,1 3-2 0,2-1 0 15,1 0-1-15,-2 3-3 0,1-1-2 16,1 1 1-16,2 0-5 0,-2 0-6 0,3 0-16 16,0 0-31-16,-2 0-27 0,-1 0-19 15,-4 0-13-15,-9 0-17 0</inkml:trace>
  <inkml:trace contextRef="#ctx0" brushRef="#br0" timeOffset="109443.5902">29706 3438 528 0,'0'0'52'0,"0"0"-17"16,0 0-12-16,0 0-10 0,0 0-6 15,0 0-5-15,0 0-5 0,0 0-3 16,0 0 0-16,-8-1 3 0,8 15 2 0,0 9 2 15,0 9-2-15,0 1 0 16,0 4-2-16,1 1 2 0,-1 1-2 16,2-1-1-16,-2-1-4 0,4-4-6 15,-1-2-21-15,4-6-48 0,3-5-72 0,9-5-129 16</inkml:trace>
  <inkml:trace contextRef="#ctx0" brushRef="#br0" timeOffset="109976.2755">30302 3703 398 0,'0'0'44'0,"0"0"-14"0,0 0-11 0,0 0-9 16,0 0-7-16,0 0 0 0,0 0 2 15,0 0 1-15,0 0 4 0,0 0 4 16,-16 5 1-16,15-5 1 0,-4 0-2 16,3 0-4-16,-3-8 2 0,1 1-1 15,1-5-2-15,0-5 1 0,0-3-2 16,-2-4-5-16,0 0 3 0,1-1 1 15,-1 0 0-15,1 3-1 0,1-2 1 16,2 8-3-16,-1-4 2 0,2-1-2 16,0 1 0-16,0 0 1 0,0 2 2 0,0 7-3 15,2 5 0-15,-1 1-1 16,-1 5-3-16,0-1-1 0,0 1-1 0,1-1-1 16,-1-1-2-16,2 2-2 0,-2-2 0 15,1 2 4-15,1 0 1 0,-1 12 3 16,1 7-1-16,-1 5-1 0,-1 1 1 0,2 2 0 15,-2 0 0-15,0 1 0 0,0 2-3 16,0-3 2-16,0 0-1 16,1-2 1-16,2-2-1 0,0-1 0 15,4-1-3-15,-1-4-6 0,4-2-7 0,2-1-11 16,5-5-20-16,5-1-12 0,0-5-20 16,6-3-18-16,3 0-3 0,5 0-15 15,0-8 9-15</inkml:trace>
  <inkml:trace contextRef="#ctx0" brushRef="#br0" timeOffset="110700.3882">30662 3591 436 0,'0'0'66'0,"0"0"-17"15,0 0-12-15,0 0-18 16,0 0-7-16,0 0-7 0,0 0-2 0,0 0-3 16,0 0 0-16,0 0-2 0,-84-14-1 15,69 33 2-15,3 3-4 0,4-1 2 16,3 3 0-16,1-2 1 0,2-1 0 15,1-4 0-15,1 1-1 0,0 1 0 16,0-7-1-16,0 6-1 0,0-8 5 16,1 2-3-16,1-1 5 0,0-6-3 0,0 1 2 15,-2-6-1-15,0 0-1 0,0 0 2 16,0 1 0-16,0 1 2 0,0 0 2 16,0-1 0-16,0 1 2 0,0-1 1 15,0 1 0-15,0-1 1 0,0-1-2 16,0 0-2-16,0 0-6 0,0 0 2 15,0-3-3-15,0-8 6 0,-4 2-1 16,1-2 1-16,0-8-2 0,3-1-3 16,-2-3 2-16,2 1-2 0,0 0 3 0,0 1 0 15,5 2-1-15,0-3-1 0,2 4 0 16,1 0-4-16,-2 4 2 0,-2 7-1 16,-1 4 0-16,-3 3-2 0,0-2-3 15,0 2-4-15,1-1 1 0,2 1 1 16,-2 0 3-16,4 0 3 0,1 4 3 15,-2 2 1-15,2 8 0 0,-2 2 0 16,-2-3 0-16,0 6 0 0,-2 1 0 16,0-2 0-16,0 2-1 0,0-3 1 15,0 0-1-15,-2-7 0 0,-1 2 1 0,1-3-1 16,1-3 0-16,0-1 0 0,-1 1 1 16,2-6-2-16,-1 0 2 0,1 0 2 15,0 2-1-15,0-1 0 0,0 1 1 16,0-1 0-16,0-1-1 0,0 1-5 15,0-1-6-15,0 0-4 0,7-2 2 0,6-6 3 16,3-2 5-16,-3 3 4 16,-2 1-1-16,-2 2 0 0,-4 2 2 15,6-1-1-15,-5 3 1 0,-2-1 0 16,7 1-1-16,-6 0 0 0,2 0-1 0,0 3 1 16,-1 3 0-16,1 1 1 0,-2 2 0 15,0 5 1-15,0-3 2 0,-2 5-3 16,-2 1 3-16,-1 0-3 0,0 4-1 15,-6-4 2-15,-1-2 0 0,-4-1 0 16,-1-4 0-16,2-2 0 0,-4-4-2 0,5 2 1 16,-5-6-1-16,-6 0-3 0,2 0-1 15,-4 0-10-15,0-9-16 0,5 3-50 16,8-6-72-16,8-3-115 16</inkml:trace>
  <inkml:trace contextRef="#ctx0" brushRef="#br0" timeOffset="111223.5018">30021 3124 488 0,'0'0'42'0,"0"0"-18"0,0 0-6 15,0 0-8-15,0 0-4 0,0 0 0 0,0 0-4 16,0 0-1-16,0 0-1 0,0 0-5 16,-12-29-5-16,12 28-1 15,0-1-3-15,0 0-1 0,0 1 1 16,0 1 3-16,0-2 3 0,-2 2 5 0,2 0 4 16,0 0 1-16,0 0 1 0,0 0-1 15,-1 0 0-15,1 0 0 0,0 0 2 16,0 0 0-16,0 0 2 0,-2 0 1 15,2 0 0-15,0 0 1 0,0 0-3 16,0 0-1-16,0 0 2 0,0 0-3 0,0 0 1 16,0 0-4-16,0 0-2 0,0 0-8 15,0 0-8-15,0 0 0 0,2 0-1 16,11 0 0-16,4 0-3 0,8 0-17 16,2 0-19-16,0-3-32 0,5 3-30 15,-1-2-41-15</inkml:trace>
  <inkml:trace contextRef="#ctx0" brushRef="#br0" timeOffset="111865.4002">30418 3028 6 0,'0'0'25'0,"0"0"3"0,0 0-2 15,0 0-6-15,0 0 0 0,0 0 2 0,0 0 6 16,0 0-1-16,0 0-1 0,0 0-8 16,8 17-6-16,-9-13-6 0,1-4-2 15,-2 0 2-15,0 3-1 0,-1 0 0 16,0 2 0-16,1-2 0 0,2-3 0 15,-5 1 4-15,2 2 2 0,0 0 3 16,0 1 2-16,-1-3-2 0,1 2-4 0,0-1-1 16,0 0 0-16,3-2 0 15,-2 0-1-15,2 0 0 0,-1 0-1 16,-2 2 2-16,3-2 1 0,-1 0 1 0,1 0 3 16,-2 0-2-16,2 1-1 0,-1-1 1 15,1 0-1-15,-1 0-4 0,1 0 1 16,-2 0-4-16,2 0 1 0,0 0-3 15,0 0-1-15,0 0-3 0,0 0-3 16,0 0-2-16,0 0-1 0,0 0-3 0,0 0-1 16,0 0-1-16,0 0 0 0,0 0 2 15,0 0 4-15,4 4 6 0,5 2 0 16,-3 0 0-16,0 2-1 0,-1-3-1 16,-3-2 5-16,1 2 0 0,-3-5 0 15,0 5 0-15,0 0 3 0,0 3-1 16,-2 1 2-16,-6-2 0 0,-6 0 1 15,-3-1 3-15,0-1-4 0,-1-2 1 16,8-3 3-16,-1 0-4 0,1 0 5 16,2-5-3-16,1-1-3 0,3-1-3 0,0-3-5 15,2 0-8-15,2-5-4 0,2 0-7 16,6-2-2-16,7 2 1 0,-1 4-9 16,5 2 0-16,-6 4-8 0,4 3-4 15,-2 2-2-15,1 4-6 0,2 9-7 16,-5 2-25-16</inkml:trace>
  <inkml:trace contextRef="#ctx0" brushRef="#br0" timeOffset="112533.4843">31222 3571 628 0,'0'0'27'0,"0"0"-9"16,0 0-8-16,0 0-5 0,0 0-6 16,0 0-3-16,0 0 3 0,0 0-1 15,0 0 1-15,0 0-2 0,104-41-6 16,-71 39-1-16,-1 2-2 0,-3 0-6 15,-2 0-14-15,-6 2-21 0,-11 0-33 0,0 3-27 16,-5-1-27-16,0-1-59 16</inkml:trace>
  <inkml:trace contextRef="#ctx0" brushRef="#br0" timeOffset="112721.5267">31270 3705 470 0,'0'0'53'0,"0"0"-18"16,0 0-19-16,0 0-9 0,0 0-7 15,0 0-2-15,83-46-4 0,-64 43-4 16,-1 3-8-16,8 0-18 16,-8 0-53-16,3 0-76 0,0 0-90 0</inkml:trace>
  <inkml:trace contextRef="#ctx0" brushRef="#br0" timeOffset="113348.1562">32136 3435 387 0,'0'0'51'0,"0"0"-7"0,0 0-1 15,0 0-11-15,0 0-7 16,0 0-7-16,0 0-3 0,0 0-1 0,0 0-2 16,0 0-4-16,-13-42-2 0,13 40-3 15,-2 0-1-15,1 2-1 0,-1-1-1 16,-4-1 0-16,2 1 0 0,-1 0-1 15,-6-1 1-15,5 2 0 0,-6 0 0 16,-4 4 0-16,0 5-4 0,-3 2 5 0,0 2-5 16,3 3 4-16,0 2 1 0,2 2-2 15,-1 1 1-15,4 3-5 16,-1 1 5-16,5 0-7 0,4 1 2 16,3 0 2-16,2-3-7 0,6-2 6 0,8-3-2 15,4-2 2-15,5-4 4 0,7-5-12 16,5-4 5-16,2-3-7 0,2-3 1 15,-1-11 9-15,-4-1 0 0,-5-5 4 16,-7-2 4-16,-5-4 7 0,-3-1 5 16,-7-4-2-16,-6 1 2 0,-3-1 3 0,-5 1-3 15,-9 4 0-15,-3 2-2 0,-4 4-8 16,-2 7-5-16,0 3 1 0,-6 7-7 16,0 3-13-16,0 7-36 0,2 6-84 15,2 9-166-15</inkml:trace>
  <inkml:trace contextRef="#ctx0" brushRef="#br0" timeOffset="116505.0119">29287 4684 106 0,'0'0'19'15,"0"0"-6"-15,0 0-4 0,0 0-4 16,0 0 1-16,0 0 4 0,0 0 2 0,0 0 4 16,0 0 6-16,-3 3 5 0,3-3 2 15,0-2 3-15,0-3 3 0,0-1-4 16,1 1 0-16,1-6-5 16,-1 5-8-16,-1-6-3 0,0 2-1 0,0-4-4 15,0-4-1-15,0 0 0 0,-3-6-4 16,1 3 2-16,-3 0-4 0,2 0 4 15,-1-1 0-15,1 7 1 0,0-3 1 16,2 1-1-16,-2 5 1 0,0-6-2 16,2 8 2-16,-1-3 0 0,-1 2-1 0,2 6 0 15,1-1-3-15,0 6-1 0,0-5 0 16,0 0-3-16,0-1 0 0,0 2-3 16,0 4-3-16,0-2-2 0,0 2-1 15,0 0 2-15,0 0 2 0,0 0 4 16,0 0 1-16,0 12-1 0,3-2 2 15,-2 8 0-15,-1 3-1 0,0 0 3 16,0 5-3-16,-1 0 1 0,-4-2 4 16,-1 2-6-16,-1-2 3 0,5 0-3 15,0-5 0-15,2-1 0 0,0 0-1 0,0-2-1 16,6 4-1-16,4-6 0 0,1-1-2 16,5-5-5-16,0 0-5 0,4-1 2 15,1-2-3-15,3-3-3 0,4-2-29 16,1 0-34-16,-2 0-45 0,2-6-48 15</inkml:trace>
  <inkml:trace contextRef="#ctx0" brushRef="#br0" timeOffset="117444.6716">29664 4670 187 0,'0'0'53'16,"0"0"-6"-16,0 0-12 0,0 0-6 0,0 0 2 16,0 0 4-16,0 0 10 0,0 0-3 15,0 0-7-15,0 0-7 0,-30-36-10 16,30 36-2-16,0-2-2 0,-1 1-5 15,1 0-1-15,-2-1-5 0,2 2-4 16,-1-1-4-16,1 1-1 0,-2 0 0 0,-1 0 2 16,-1 4 3-16,-3 10 2 0,-3 4 0 15,-1 1-1-15,3 3-1 0,-2-1-1 16,2 2-1-16,1-4 2 16,3-4-2-16,-1 1 3 0,1-5 0 0,3-6-1 15,-2 6 1-15,2-6-1 0,-1-1 2 0,2 1 3 16,0-5-1-16,-1 0 2 15,1 0 1-15,0 0 0 0,0 2 5 16,0-2-4-16,0 0-3 0,0-11-2 16,0-6-2-16,4-4-2 0,0 0 2 0,2-1 0 15,-2 0-1-15,1-1 2 0,-1 1 0 16,-1 7 0-16,1 0 2 0,-1 6-1 16,-1 3 0-16,2-3 1 0,-3 4 0 15,1 1-2-15,-1-1-1 0,-1 5-5 16,0-1-5-16,5 1 1 0,3 0 4 0,7 6 4 15,2 6 2-15,2 4 2 0,0 3-6 16,-1 2 0-16,0 1-6 16,-5 1-2-16,-1 1-3 0,-1 0-3 15,-2 0-13-15,-2-3-13 0,-1-4-32 0,5-2-35 16,-4-4-40-16</inkml:trace>
  <inkml:trace contextRef="#ctx0" brushRef="#br0" timeOffset="117645.3208">29511 4759 572 0,'0'0'23'0,"0"0"-6"15,0 0-6-15,0 0-7 0,0 0-4 16,0 0-3-16,84-2-3 0,-46 1-9 15,-2-1-16-15,-3 0-44 0,1 2-56 16,-3-4-99-16</inkml:trace>
  <inkml:trace contextRef="#ctx0" brushRef="#br0" timeOffset="118463.2149">29090 4135 374 0,'0'0'42'0,"0"0"-2"0,0 0-18 0,0 0-8 16,0 0-11-16,0 0-3 0,0 0 0 15,0 0-4-15,0 0-5 0,-5-28-1 16,3 27 0-16,2 1-1 0,0-2 3 16,0 2 3-16,-1 0 3 0,1 0 3 15,0 0 2-15,-2 0 3 0,1 0-1 16,-1 0 2-16,1 0 3 0,-1 0 1 15,1 0 1-15,-1 0 2 0,1 0-1 16,0 0 1-16,1 0 1 0,-2 0 1 16,2 0-2-16,-1 0-4 0,1 0-6 0,-2 0-4 15,2-1-3-15,-1 0 0 0,1-8-2 16,0 3 1-16,0-6-1 0,0 1 1 16,4 4-2-16,0-2 3 0,-1 6 0 15,0 0 0-15,-3 3 1 0,0-1-2 16,6 1 1-16,0 0 1 0,2 0 0 0,1 0 0 15,-3 4-2-15,0 0 2 16,-4 0 0-16,1 5-1 0,-1-3 1 16,-2 0-3-16,0 6-2 0,0-6-3 15,0 5-6-15,-3-1-5 0,1-5-10 0,0 0-11 16,2-5-17-16,0 0-13 0,0 0-7 16,0 2-6-16</inkml:trace>
  <inkml:trace contextRef="#ctx0" brushRef="#br0" timeOffset="118892.2377">29456 4075 487 0,'0'0'43'0,"0"0"-19"0,0 0-16 16,0 0-9-16,0 0-6 0,0 0-4 0,0 0-6 16,0 0 1-16,0 0-1 0,0 0 4 15,-22 11 5-15,16 3-2 0,1-1 1 16,2-2-1-16,-1 4 3 0,1-4 1 16,-2 0 0-16,2 1 4 0,0-3 1 15,-1 1 0-15,3-6 1 0,-2 2 3 16,3-6 6-16,-1 0 9 0,1 0 5 15,-2 0-1-15,1 1-5 0,-1-1-7 16,-2 0 0-16,1-1 4 0,-1-9-1 16,-1 2-3-16,4 1-6 0,-1-6-3 0,2 8 1 15,0-1-1-15,0-1-2 0,0 7-4 16,0-1-7-16,0 1-6 0,0-2-3 16,0 1 5-16,2 0 4 0,2-1 4 15,6 2 6-15,6 0-3 0,-1 2-6 16,2 3 0-16,-7 2-8 0,0 1-28 15,3 0-34-15,-3 0-53 0</inkml:trace>
  <inkml:trace contextRef="#ctx0" brushRef="#br0" timeOffset="123615.0248">30173 4587 460 0,'0'0'58'0,"0"0"-15"0,0 0-14 15,0 0-7-15,0 0-7 0,0 0-3 16,0 0-4-16,0 0-3 0,0 0-2 15,-20-7-1-15,20 7-3 0,0-2 0 16,0 2-3-16,0 0 2 0,0 0 0 0,0 0 0 16,2-2 4-16,13 2-1 0,3-1 1 15,8-1 1-15,-2 1-3 16,-1-1-1-16,1 0-1 0,0 1-2 16,-1 1-2-16,2-1-6 0,-3-1-8 0,1 1-18 15,-7-1-22-15,0-1-44 0,4 3-31 16,-5 0-49-16</inkml:trace>
  <inkml:trace contextRef="#ctx0" brushRef="#br0" timeOffset="123880.5188">30147 4692 493 0,'0'0'58'0,"0"0"-17"16,0 0-15-16,0 0-10 0,0 0-7 16,0 0-6-16,0 0 0 0,0 0-1 15,0 0-1-15,0 0 0 0,-7 6 1 0,8-5 1 16,13 2 3-16,6-3-1 0,6 0-2 16,3 0 1-16,1 0-3 0,-2-4-3 15,-1-1-3-15,-1 4-5 0,-7-1-5 16,-2 2-16-16,2 0-27 0,-6 0-59 15,6 0-70-15</inkml:trace>
  <inkml:trace contextRef="#ctx0" brushRef="#br0" timeOffset="125421.4984">31173 4655 302 0,'0'0'54'16,"0"0"-16"-16,0 0-15 0,0 0-9 16,0 0-5-16,0 0-1 0,0 0 0 0,0 0-1 15,0 0 2-15,-11-1-1 0,11 1 0 16,0 0-1-16,3 0 0 0,12 0-3 15,7-2 6-15,6 0-2 0,0 1-2 16,-2 0 0-16,-2 0-9 0,-6-1 5 16,1 2-2-16,-8-2-3 0,2 2 0 0,-1 0-1 15,-8 0-3-15,2 0 3 0,-6 0 0 16,0 0-1-16,0 0 3 0,2 0 0 16,-1 0 1-16,1 0 3 0,-1 0 1 15,1 0 2-15,0 0-1 0,-2 0 1 16,0 0-1-16,0 0-2 0,-4 0 1 15,-14 0-2-15,-8 0 0 0,-7 0-3 16,1 0-1-16,0 0 1 0,2 0 1 16,9 0 3-16,3 0 2 0,5 0-2 15,7 0 0-15,0 0 1 0,6 0-1 0,-1 0-1 16,1 0 0-16,-2 0-3 0,1 0-2 16,1 0 1-16,0 0 2 0,0 0 0 15,15 0 6-15,6 0-7 0,11 0 3 16,0-1-1-16,1-3-4 0,1 1 4 15,-4 2-12-15,-1-1-2 0,-3 2-6 0,-9 0-5 16,0 0-21-16,1 0-31 16,-7 0-42-16,8 0-62 0</inkml:trace>
  <inkml:trace contextRef="#ctx0" brushRef="#br0" timeOffset="125993.1127">31958 4666 423 0,'0'0'37'0,"0"0"-11"0,0 0-10 0,0 0-9 15,0 0-5-15,0 0 0 0,0 0 1 16,0 0 3-16,0 0 0 16,0 0 2-16,-2-39 0 0,2 32 0 0,-1-5 1 15,-1 2 2-15,-2-4 2 0,0-3 0 16,0 0-3-16,-1 1 6 0,1 0-4 15,-1 8 8-15,1-3-5 0,0 0-2 16,0-1-7-16,1 2-3 0,0-1-3 16,1-1 1-16,2 5 2 0,0 3-1 15,0 4-1-15,-1-1 0 0,1 1-2 0,0-2 1 16,0 1-3-16,0-1 0 0,0 0 3 16,0 1-6-16,0 1 0 0,0-2 1 15,0 2-5-15,0-2 6 16,0 2 6-16,0 0-3 0,3 0 2 0,-2 2 0 15,2 9 1-15,3 4-1 0,-2 1 5 16,-1 6-5-16,-2-1 4 0,-1 2-3 16,0 1-2-16,-4-1-1 0,-3-1-7 15,4-6 4-15,0 1-2 0,2-5-1 16,1 2-4-16,0-1-7 0,0-1-3 0,1 1-16 16,5-6-10-16,1 2-21 0,2-4-21 15,7-1-6-15,2-4 3 0,8 0 2 16,2-7 7-16</inkml:trace>
  <inkml:trace contextRef="#ctx0" brushRef="#br0" timeOffset="126715.9079">32191 4600 314 0,'0'0'84'0,"0"0"-14"0,0 0-16 0,0 0-14 16,0 0-15-16,0 0-13 16,0 0-8-16,0 0-5 0,0 0-2 0,0 0 0 15,3-10 2-15,-5 12 2 0,-1 6 1 16,-3 8 1-16,3 0-2 0,-1 0 1 15,1 0-2-15,2-3-1 0,-1 0-3 16,2 7 0-16,0-1 0 0,0-3 1 16,0-1 0-16,3-4 0 0,-1-2 1 0,1 2 0 15,-2-7-1-15,0 3 0 0,-1-7-1 16,0 0-1-16,0 0 3 0,2 0 2 16,-2 2 1-16,0 0 5 0,1-1 0 15,-1 1 1-15,0-1 2 0,0 0 0 16,0-1-1-16,0 0-3 0,0 0 0 15,0 0-2-15,0 0 1 0,0-4 0 16,-1-5 2-16,-2 0-1 0,0-1 1 16,0 1-1-16,2-4-1 0,-2-4-1 15,3 6 0-15,-3-8-3 0,3 8 4 0,0-3-3 16,0 3 1-16,0-2-1 0,0 1-1 16,0 0 1-16,3 2 0 0,0-1-1 15,0 2 1-15,1 1-3 0,2 1-1 16,-3 3-2-16,3-2 1 0,-1 4 2 15,-2-2 0-15,6 1 1 0,-5 2-1 16,1-1 0-16,6 0 0 0,1 2 0 16,4 0 0-16,5 0 1 0,-6 2-1 15,-2 6-2-15,-1 1 0 0,-4-1 0 16,1 4 0-16,-3-5 4 0,-3 4-1 0,-1 1 2 16,-2-1-2-16,0 1 0 0,0-2 0 15,0 1 0-15,-5-2 1 0,-4 3 1 16,3-4 1-16,-5 2 0 0,5-5-1 15,1-1 1-15,2-2-2 0,-1-1 0 16,1 3 0-16,0-3-2 0,-1 2 1 16,4-3-1-16,0 0-2 0,0 0-2 0,0 0-5 15,0 0 1-15,0 0 1 16,0 0 4-16,4 0 6 0,2 2 0 16,6-1 0-16,0 1-1 0,-1 1 0 0,1 1 0 15,-3-2 1-15,5 4 0 0,-7-2 2 16,1 2-1-16,-2-1 0 0,-4 0 1 15,-2 4 0-15,0 4-1 0,-3-4-2 16,-9 5 1-16,1-2-1 0,-4-1 1 16,1 0-1-16,0-2-1 0,2-2-3 0,6-2-1 15,-1-1-3-15,4-1-4 0,-3 1-13 16,3-2-9-16,3-2-14 0,0 0-24 16,0 0-27-16,-1 0-69 15</inkml:trace>
  <inkml:trace contextRef="#ctx0" brushRef="#br0" timeOffset="127153.4411">31727 4174 525 0,'0'0'48'0,"0"0"-12"0,0 0-14 15,0 0-7-15,0 0-8 0,0 0-7 16,0 0-4-16,0 0-3 0,0 0 0 15,-6-8-1-15,6 6 1 0,0 2 1 16,0 0 0-16,0 0 2 0,0 0 2 16,1 0 0-16,2 0-1 0,1 4-2 0,-1-1-1 15,-3-3-1-15,2 3 1 16,2 0 1-16,-3 0-2 0,2 2-2 16,-3-5-2-16,0 0-2 0,0 0-3 0,0 1-3 15,2 0 4-15,-2 1 3 0,0 0 1 16,1-1 2-16,-1-1-3 0,0 1-7 15,0-1-20-15,2 0-24 0,-2 2-23 16,1-2-4-16,5 0-6 0</inkml:trace>
  <inkml:trace contextRef="#ctx0" brushRef="#br0" timeOffset="127585.541">32155 4175 581 0,'0'0'41'0,"0"0"-16"15,0 0-9-15,0 0-7 0,0 0-5 16,0 0-3-16,0 0-3 0,0 0-4 15,0 0-2-15,0 0-1 0,47-73 0 16,-35 80 1-16,2 7-3 0,-1 0-1 16,-4 5 0-16,-3-4 2 0,-3 1-1 15,-3 3 2-15,0-7 0 0,0 6 0 16,0-2 5-16,-5-7 3 0,-2 4 4 0,1-5 0 16,-3-3 2-16,1 0 1 0,4-3 3 15,-1 0 1-15,-1-2 1 0,1 0-2 16,-7 0 0-16,2-4-3 0,3-2-1 15,-2 0-1-15,3-1-3 0,2-2-4 16,3 6-5-16,-1-8-5 0,2-2-3 0,0 1-5 16,6-2-4-16,0 6-7 0,2 1-13 15,-1 2-13-15,-4 1-1 16,2 3-1-16,-1 1 9 0,3 0 3 16,-2 0 1-16,5 0-14 0</inkml:trace>
  <inkml:trace contextRef="#ctx0" brushRef="#br0" timeOffset="128143.3513">31604 5047 609 0,'0'0'38'0,"0"0"-10"0,0 0-12 0,0 0-7 16,0 0-5-16,0 0-5 15,0 0-1-15,109-54-1 0,-68 48 0 0,4 1 1 16,1 0 5-16,4 2 0 16,0 2 0-16,2 1-1 0,0 0-6 0,-1 0-1 15,-1 0-3-15,-1-2-1 0,-2 2-2 16,2 0-1-16,-4-1-7 0,1 1-16 15,-3 0-24-15,-4 0-37 0,-5 3-38 16,-10-1-65-16</inkml:trace>
  <inkml:trace contextRef="#ctx0" brushRef="#br0" timeOffset="128652.0671">32112 5263 607 0,'0'0'26'0,"0"0"-2"0,0 0-7 16,0 0-5-16,0 0-7 0,0 0-5 15,0 0-3-15,0 0 3 0,0 0-3 0,0 0 0 16,20-32 1-16,-2 28 0 16,2 4-1-16,-2 0 1 0,2 0 0 15,-5 2-3-15,-4 1 3 0,-2 1-2 16,-1 1 4-16,0 0-2 0,0 1 1 0,-2 0 0 16,-2 2 1-16,-2 2 1 0,-2 5 0 15,0 2 1-15,-4 4 1 0,-5 0 0 16,-4-1-1-16,1 0 0 0,-3-2 0 15,-2 1 0-15,-3-1 0 0,0-2 2 16,-2 0-3-16,4-1 0 0,4-7-1 16,2 3-1-16,4-5 0 0,5-3-1 0,0 1-1 15,3-4-2-15,0 0-2 16,0 0-1-16,0 1 3 0,0 1 3 16,3-1 4-16,14-1 2 0,6 0 0 0,8-1 1 15,5-6-4-15,-1-2-1 0,-2 0-1 16,-2 0-2-16,-3 1-1 0,-3 2-3 15,0 2-15-15,-1 1-28 0,-1-2-60 16,-5 4-78-16,-7 0-91 0</inkml:trace>
  <inkml:trace contextRef="#ctx0" brushRef="#br0" timeOffset="144992.6162">29501 5768 67 0,'0'0'21'16,"0"0"9"-16,0 0 7 0,0 0-4 15,0 0-5-15,0 0-7 0,0 0-4 16,0 0 11-16,0 0-1 0,0 0 0 15,23-71-10-15,-23 60-7 0,-3-4-2 16,-2 4 1-16,-3-4 0 0,1 2-1 0,1 4-1 16,-4-3 1-16,4 5-1 15,0 0-1-15,-1 1-1 0,4 3-3 16,-5-4-1-16,5 5-1 0,-1 0-1 16,1 0-1-16,-3 2 1 0,1 0-6 0,-6 0 0 15,-2 9 3-15,1 4-1 0,-4 3 3 16,2 3 1-16,0 2 0 0,-1-1-1 15,1 0 0-15,0-2 0 0,5-4-4 16,1-1 2-16,4-4-1 0,1 1 3 16,1 1 1-16,2 1 1 0,0 3 1 0,0-5 3 15,2 6-1-15,5-5 2 0,-1-2 0 16,5 2-3-16,1-6 2 16,-3 0-1-16,7-2-1 0,-6-1 1 15,1-2-1-15,1 0 1 0,0 0 1 0,-1 0 0 16,-1 0 2-16,6-8-1 0,-4-3 1 15,2-2-4-15,-1-2 4 0,-4-1-1 16,-2 4 9-16,-1 0 3 0,-2 3 1 16,-2-3-5-16,0 1-2 0,0 1 5 15,1-1 3-15,-3 6 0 0,1 1 0 0,-1 4-6 16,0-2-4-16,0 2-3 0,0-1-1 16,2-1-4-16,-2 0-5 0,0 1-2 15,0 0-2-15,0 1 2 0,1 0 0 16,2 0 5-16,6 0 3 0,-1 7 0 15,3 0-1-15,-1 1-2 0,3 0 1 0,-2 0-3 16,4-1 0-16,-4-2-3 16,-3-1-3-16,-3-2-1 0,4 1 3 15,-5-1 1-15,1-1 3 0,-1 0-1 16,0-1-1-16,3 0-3 0,4 0-4 16,-1 0-8-16,0-1-10 0,-1-2-11 0,-5 0-23 15,3-2-13-15,-2 2-13 0,3-4-5 16,4-1-12-16</inkml:trace>
  <inkml:trace contextRef="#ctx0" brushRef="#br0" timeOffset="149672.3965">29851 5939 190 0,'0'0'50'0,"0"0"-3"15,0 0-3-15,0 0-7 0,0 0 1 16,0 0-5-16,0 0-5 0,0 0-5 16,0 0-7-16,3-30-6 0,-2 28-7 15,-1 1-2-15,0 1-1 0,0 0 0 0,0 0 0 16,0 0 0-16,-4 8-1 0,-3 7 1 16,-4 3 0-16,0 3 3 0,-1 0-1 15,1 6 0-15,-5-2-2 0,3 2 2 16,-1-2-2-16,0-2 0 0,6-6 0 15,2-9 0-15,5-3 1 0,1-5-1 16,-2 0 2-16,2 0 2 0,0 1-2 16,0 1 1-16,0-2-2 0,0 0 1 15,0 0-1-15,5-9 1 0,6-5-1 16,2-4 0-16,1-1-1 0,-2 3 3 0,0-1 0 16,-1 0 0-16,-1 2 1 0,-1 0-3 15,1-2 2-15,0 1-1 0,-2 1 0 16,1-2-1-16,-1 0 0 0,-1 0 0 15,-1 1 0-15,0 4 0 0,-1-2-1 16,0 6 6-16,-4 3-1 0,2 2 4 0,-3 3 1 16,1-5-1-16,2 2-3 15,-1 0-4-15,1 0-4 0,-3 3-3 16,0-2-1-16,1 2 4 0,4 9 5 16,0 6 0-16,2 7 2 0,-1 3-4 0,0 2-1 15,0-2 0-15,2 2 0 0,0-1 2 16,1 0-1-16,-1-3 1 0,2-3-2 15,-4-5-1-15,1-3-2 0,-2-4-3 16,2-3-7-16,-3 3-13 0,-1-4-26 16,0-1-31-16,-3-3-36 0,0 0-75 0</inkml:trace>
  <inkml:trace contextRef="#ctx0" brushRef="#br0" timeOffset="149885.3403">29689 6043 439 0,'0'0'42'0,"0"0"-11"16,0 0-17-16,0 0-8 0,101-41-2 15,-72 36-3-15,2 2-1 0,0 1-5 16,1 2-9-16,-1 0-20 0,-8 2-53 15,-3 3-52-15,-9-2-119 0</inkml:trace>
  <inkml:trace contextRef="#ctx0" brushRef="#br0" timeOffset="150933.1944">30538 5842 519 0,'0'0'64'0,"0"0"-23"0,0 0-15 16,0 0-11-16,0 0-8 0,0 0-5 15,0 0-3-15,0 0-1 0,0 0-1 16,4-20 3-16,12 16-1 0,9-1 1 15,-1 4 0-15,1 1-6 0,-2 0-2 16,2 0-5-16,-8 0-7 0,2 0-9 16,-1 1-10-16,-4 1-20 0,4 0-29 15,-6 1-30-15,-5-2-47 0</inkml:trace>
  <inkml:trace contextRef="#ctx0" brushRef="#br0" timeOffset="151156.4417">30469 5976 486 0,'0'0'55'16,"0"0"-20"-16,0 0-12 0,0 0-7 16,0 0-9-16,0 0-2 0,0 0-1 0,0 0-3 15,0 0-1-15,0 0 0 0,88-14-4 16,-68 14 0-16,-1 0-3 0,7 0-8 15,-3 3-5-15,-2 2-19 0,0-3-18 16,-1-2-39-16,0 0-26 0,-2 0-102 16</inkml:trace>
  <inkml:trace contextRef="#ctx0" brushRef="#br0" timeOffset="152359.9553">31235 6078 586 0,'0'0'45'0,"0"0"-16"16,0 0-8-16,0 0-8 0,0 0-5 0,0 0-4 15,0 0-1-15,0 0-3 0,0 0-1 16,0 0-3-16,-6-11-2 0,6 10 1 15,0 1 0-15,0-2 2 0,1 2 8 16,14-2-1-16,2 2 2 0,2 0 0 16,0 0-6-16,1-1 0 0,-8 1 0 15,9-2-1-15,-1 1 0 0,1-1-3 0,5 0-3 16,-2 1-1-16,-2 0-8 0,-6 1-10 16,3 0-13-16,-7 0-17 0,-1 0-25 15,4 1-31-15,-8 2-34 0,3 0-40 16</inkml:trace>
  <inkml:trace contextRef="#ctx0" brushRef="#br0" timeOffset="153392.3803">32379 6091 212 0,'0'0'55'15,"0"0"-3"-15,0 0-5 0,0 0-1 16,0 0-2-16,0 0-9 0,0 0-7 0,0 0-12 16,0 0-7-16,0 0-2 0,-6-64 0 15,4 60 0-15,1-1 2 0,-3-4-2 16,2 4-1-16,1 1-2 0,-4-2-1 15,2 3-1-15,-1 0-2 0,-4-3-1 16,3 5-2-16,-7-1-1 0,-6-1-1 0,6 3 1 16,-5 0 1-16,7 0-1 0,-2 1-1 15,-1 6-1-15,6-3 2 16,-6 5 3-16,4 2 0 0,-1-1 2 16,-1 6-2-16,0-3 0 0,6-2 1 0,-1 2-4 15,0 1-1-15,5-3 0 0,-2 7 0 16,3-1-1-16,0-7 1 0,0 7-3 15,0-4-5-15,4-3 0 0,5 0 3 16,-4-4 3-16,4-1 6 0,3-2 2 16,1-1-1-16,5-2 2 0,0 0-1 0,4-5 0 15,-9 0 1-15,0-2 1 0,-3-2 1 16,-3 3 2-16,3-6 2 16,-4 4 4-16,-3-1 2 0,1-1 0 15,-1 0-2-15,2 1-2 0,-4 0 0 0,2-2 1 16,-2 7 1-16,2-1-3 0,-3-1 0 15,1 2-2-15,-1-3 0 0,2 3 0 16,-2 4-3-16,0-1-2 0,0 1-2 16,0-2-1-16,0 0-3 0,0 1-4 15,0 1-4-15,1-2 0 0,-1 2 3 0,3 0 3 16,2 7 1-16,0 5 1 0,0 7 0 16,-1 1 2-16,-2 1-1 0,0 2-6 15,1-1-14-15,0-2-8 0,3 0-7 16,-3-5-11-16,4-1-15 0,-2-5-7 15,3 0-11-15,-1-1 8 0,-2-5-1 0</inkml:trace>
  <inkml:trace contextRef="#ctx0" brushRef="#br0" timeOffset="154192.2768">32554 6164 350 0,'0'0'77'0,"0"0"-24"15,0 0-8-15,0 0-19 0,0 0-5 16,0 0-7-16,0 0-10 0,0 0-6 15,0 0-5-15,0 0 1 0,1-18 3 16,-4 18 2-16,0 12 2 0,-1 6-1 16,-1 5-1-16,1-6 0 0,4 1 0 15,-1 1 0-15,1 0 1 0,-1 1 0 16,1-4 0-16,0-4 0 0,0-1 0 16,0 1 0-16,0-6-1 0,0 1-1 0,0-3 2 15,0 2 0-15,0 0 0 0,0 0 3 16,0-6 0-16,0 0 2 0,0 0 1 15,0 1 0-15,0-1 0 0,0 0-4 16,0 0 1-16,0 0 1 0,0 0 1 16,-2-1 0-16,1-5-1 0,-2-5 2 0,1 0 2 15,1 0-2-15,-2-5-1 16,1 6-2-16,1-8-1 0,-1 1 0 0,1-3-1 16,1-3 0-16,0 1 0 0,0 0-2 15,0 7 1-15,3 0 0 0,0 6 0 16,0-2 0-16,0 1 0 0,-2 5-1 15,4-4-1-15,-4 5-1 0,0-1-2 16,3 2-2-16,-4 3-2 0,0-2 6 16,0 2-6-16,2 0 9 0,4 0-5 15,-2 0 0-15,5 0 2 0,2 6 1 0,-3 1 0 16,-1 3 2-16,-1 2-1 0,-2-3 1 16,0 5 4-16,-2-5-5 0,-1 2 6 15,-1-1-5-15,2 1-1 16,-1 0 1-16,0-1 0 0,2 1 0 0,-3-7 0 15,2 3 0-15,-2-7 0 0,0 5 0 0,0 2 2 16,0 4-1-16,0 2 2 16,0-4-2-16,-3 1-7 0,0-2 8 15,0 1-8-15,-4-1 6 0,3 1-2 16,1-5 0-16,-3 3-1 0,5-3-5 0,-2-1 7 16,0 5 1-16,1-3-2 0,1-2-2 15,-1 2 0-15,2-5-1 0,-1 0 0 16,1 0 8-16,0 2-6 0,0-2 0 15,0 0 2-15,0 2 2 0,3-2 7 16,3 0-7-16,4-2 5 0,1-1-6 0,-6 2 0 16,5-3-1-16,-4 4 1 0,-2-1-1 15,7 1 0-15,-5 0 1 16,3 0-1-16,2 2 1 0,-6 7-1 16,1-3 1-16,-5-1-1 0,1 5 0 0,-2 2 2 15,-5 1 1-15,-4 5 1 0,0-6 2 16,-3-5-8-16,3-2 7 0,-2-2-8 15,0 0 9-15,6-2 3 0,0 0-9 16,5-1 8-16,-1 0-10 0,-5 0 1 16,0 0-8-16,1 0-7 0,0 0-9 0,5 0-33 15,-1 0-35-15,1 0-47 0,-6 0-53 16</inkml:trace>
  <inkml:trace contextRef="#ctx0" brushRef="#br0" timeOffset="154592.5393">32084 6727 612 0,'0'0'40'0,"0"0"-7"15,0 0-12-15,0 0-9 0,0 0-9 16,0 0-3-16,0 0-2 0,0 0 0 15,0 0 1-15,0 0 1 0,40-23-1 16,-7 21 0-16,4-2 0 0,1 3-1 0,0-2 0 16,-2 1-3-16,-1 0 0 15,0 1-1-15,-2 0-5 0,4-2-5 16,-2 1-12-16,0 1-10 0,-3 1-34 16,-5 0-34-16,-9 0-55 0,-7 0-100 0</inkml:trace>
  <inkml:trace contextRef="#ctx0" brushRef="#br0" timeOffset="155052.3169">32361 6984 668 0,'0'0'29'0,"0"0"-9"0,0 0-7 16,0 0-4-16,0 0-3 0,0 0-3 15,-6-93-4-15,14 80 0 0,2 0-1 0,1 2-1 16,1 4 2-16,-3 4-1 0,2 2 0 16,1-1-1-16,0 2 1 0,5 0-1 15,-3 5 1-15,4 5 0 0,-10-2 0 16,0 2 0-16,-1 4 1 0,-5 4-1 15,3 1 0-15,-4 2 1 0,-1 1 1 16,-1 3 0-16,-8 0 2 0,-4 2-2 16,0-2 3-16,-3-2-3 0,2-3 2 15,0-2-2-15,3-8 1 0,5-2-1 16,5-5 0-16,1-3 0 0,-2 0 0 0,2 0-1 16,-1 2 0-16,1 0 0 0,-1-1 1 15,1 1 1-15,0-2 0 0,4 2 0 16,8-2-1-16,8 0-1 0,-1 0-1 15,5-2-2-15,-2 0-3 0,-6-1-5 16,0 0 0-16,-5 1-7 0,2 0-12 0,6 1-21 16,-5 1-43-16,4-1-64 15,-5-1-126-15</inkml:trace>
  <inkml:trace contextRef="#ctx0" brushRef="#br0" timeOffset="197119.4432">24052 9987 248 0,'0'0'50'0,"0"0"-11"0,0 0 0 15,0 0-2-15,0 0-8 0,0 0-3 16,0 0-8-16,0 0-2 0,0 0-3 16,-20-18 0-16,20 17-3 15,-1 0-1-15,1 1-3 0,-2-2-2 0,2 2-3 16,0-2-2-16,0 2 0 0,0-1-3 15,0 1 2-15,0-2-1 0,0 2 2 16,0-2 3-16,3 1 0 0,4 0-2 16,6 0 1-16,7-3-1 0,-1 1 1 15,7 0 1-15,-3 0 0 0,-7 1-1 0,3 1-1 16,0-1 0-16,-8 1-1 0,9 1 1 16,-2-1 1-16,-5-1 0 0,6 1 2 15,-2-1-3-15,-5 1 1 16,6 0 0-16,-7-2 1 0,-7 2-2 0,2 1 2 15,-6 0-2-15,0-1 0 0,0 1 0 16,1 0 1-16,2 0 0 0,-2 0 0 16,-1 0 1-16,0 0-2 0,0 0-1 15,-1 0 0-15,-12 0-4 0,-3 2 1 16,-7 5 0-16,1-2-1 0,1 2 3 0,-1 0 0 16,-3 0 2-16,-1 2-1 0,2-2 0 15,2-1 0-15,5-1 0 0,2-1 1 16,4-3 0-16,-1 1 1 0,-1 0 0 15,7-2 1-15,-4 0 1 0,6 0 0 16,-1 0 1-16,0 0-1 0,5 0-1 0,-1 0-1 16,1 0-2-16,-2 0-3 0,1 0-7 15,1 0-7-15,-2-2-2 16,2 2 0-16,0-3 5 0,3 0 8 16,8 0-3-16,7 0-1 0,1 3 0 0,5-1-3 15,0 1-4-15,0 0-11 0,-1 0-25 16,2 0-15-16,-1 0-36 0</inkml:trace>
  <inkml:trace contextRef="#ctx0" brushRef="#br0" timeOffset="198960.915">25241 9804 37 0,'0'0'14'0,"0"0"-1"0,0 0-3 0,0 0-2 15,0 0-3-15,0 0-4 0,0 0 3 16,0 0-4-16,0 0 5 0,-6-8 2 15,6 8 1-15,0 0 3 0,0 0-1 16,0 0 0-16,0 0 1 0,0 0 1 16,0 0-1-16,0 0 5 0,2 2 2 0,0 0 2 15,0-2 1-15,-1 1 2 0,1-1 1 16,-1 2 0-16,-1-2-1 0,1 0 1 16,1 1-3-16,5-1-1 0,-1 0-2 15,8 0-6-15,3 0-1 0,-6-1-1 16,5-4-3-16,1 2 1 0,-7 0-4 15,10 0-1-15,-2 0 1 16,-5 1-2-16,6 1 0 0,-5-1-2 0,-1 2-1 16,2-1 0-16,-2 1 1 0,0 0 0 15,1-2 1-15,8 2 1 0,-3 0-2 0,1 0 2 16,-1 0-2-16,-6 0 0 0,0 0 0 16,1 0 0-16,-2 0 0 0,2 0 0 15,-2 0 3-15,2 0-3 16,-8 0 0-16,4-2 2 0,-4 2-1 0,0 0 1 15,1 0 1-15,-7 0 1 0,0-1-1 16,0 1 0-16,1 0 0 0,1 0 3 16,-1-1-3-16,1 1 1 0,-1 0-3 15,1 0-3-15,-1 0-5 0,1-1-11 16,-1 1-16-16,-1 0-24 0,0 0-36 0,0 0-32 16,0 0-44-16</inkml:trace>
  <inkml:trace contextRef="#ctx0" brushRef="#br0" timeOffset="199813.0519">25422 9644 174 0,'0'0'37'15,"0"0"0"-15,0 0 0 0,0 0 0 16,0 0-3-16,0 0-6 0,0 0-2 16,0 0-3-16,0 0 0 0,0 0-4 15,-6-15-4-15,6 14-2 0,-2-1-3 0,2 1-4 16,0 0 0-16,0-1-2 0,0 2 0 16,0 0 3-16,0 0 0 0,0 0 0 15,0 12-4-15,0 5-1 0,0 7 0 16,0 0-2-16,3 3 0 0,0 4 2 15,1-1 2-15,-1 2-4 0,0 0 2 16,0-1-4-16,0-3-2 0,0-1 2 16,0-1 0-16,0-2 0 0,-2-5 0 15,1-2-1-15,-1-5-1 0,-1-7 2 16,2 8-2-16,-2-8 0 0,0 2-1 0,0-1 2 16,0-6 3-16,0 0 2 0,0 0 2 15,0 2-1-15,0-2 0 0,0 1-3 16,0-1-3-16,0-1-3 0,-2-11-2 15,1 1-2-15,-1-10 6 0,2-1-1 16,0 0 6-16,0-10 2 0,0 3-3 0,0 0 1 16,2 2-3-16,-1 1 4 15,-1 7-2-15,0-1 5 0,0 6 2 16,0 0-1-16,0 0 0 0,0 1-1 16,0 1 2-16,-1 5 2 0,-2-3 0 0,1 5 1 15,1 1 0-15,1 0-1 0,0 4-4 16,-2-2 0-16,2 2 0 0,0-2-2 15,0 2-1-15,0-1-3 0,0 1-1 16,0 0 1-16,0 0 2 0,0 10 3 16,0 7 2-16,5 8 0 0,1 0 1 0,1 4-1 15,0 1 2-15,0 2-5 0,-1 0 3 16,0 2-6-16,-2-1 0 0,0 0 1 16,-2 1-3-16,1-2 2 15,-3-2 0-15,0-9 0 0,0-1 1 0,0-7 0 16,0-1-1-16,0 1 0 0,0-8 0 15,0 0 2-15,0-5-2 0,0 0 0 16,0 0 0-16,0 2-7 0,-2-2-3 16,2 0-11-16,-3 0-13 0,0-10-25 15,-4-10-48-15,0-5-50 0,0 0-108 0</inkml:trace>
  <inkml:trace contextRef="#ctx0" brushRef="#br0" timeOffset="270879.3295">24811 10862 117 0,'0'0'37'0,"0"0"-3"0,0 0-1 15,0 0-1-15,0 0-5 0,0 0-8 16,0 0-8-16,0 0-5 0,0 0-6 0,0 0-3 16,0-36-1-16,0 36 2 0,0 0 2 15,0 0 2-15,0 0-1 0,0 3 1 16,5 5-2-16,-3 2 1 0,1-1-1 15,0 0 1-15,2 0-1 0,-2 0 3 16,1 2 0-16,0-2 1 0,-1 0 0 16,1 2-2-16,-2-8 2 0,-1 7-1 15,1-3 2-15,-2-3 1 0,1 7 1 16,-1-5-4-16,0 0 2 0,2 0-3 16,-2-6 0-16,0 0 1 0,0 0-1 0,0 2-1 15,1-1 2-15,-1 0 1 0,0 0 4 16,0 1 6-16,0 0 6 0,0-1 6 15,0 1 3-15,0 0-4 0,0-1-7 16,0-1-5-16,0 0-5 0,0 2-1 16,0-2 0-16,0 0-3 0,0 0 0 0,0 0-2 15,0 0-2-15,0-5 2 16,0-2-2-16,-1 2 0 0,-1-6-2 16,2 4 4-16,-1 2-2 0,-1-5 0 15,2 5 1-15,-1-2-1 0,1 2 0 0,0-2 1 16,0 2-1-16,0-8 1 0,0-3-1 15,0 5-3-15,4-5 0 0,4 4 2 16,1-3-1-16,5-1 0 0,-6 5 0 16,5 3-1-16,-1-1 1 0,-5 5 1 15,7-3 0-15,-5 5 1 0,2-1 0 0,0 0-3 16,-7 2 1-16,2-1 0 0,0 2-1 16,0 0 1-16,5 0 0 0,-1 0-2 15,-1 4 2-15,1 3 1 0,-4 2 0 16,0 3 1-16,-3 3 0 0,-2-4 0 15,1 7 0-15,-2-2 0 0,0-2 0 16,0 4 0-16,0-6 1 0,0 1-2 16,0-1 1-16,0-7 0 0,0 7 0 15,0-6 0-15,0 3 0 0,1 1-3 16,3-2 3-16,-1 1 0 0,-2-6 0 0,2 2 3 16,-3-5-3-16,0 0-2 0,0 0 2 15,2 1 0-15,-1 1 2 0,1-1-1 16,-1 1 0-16,1-1 0 0,-1 0 1 15,-1 1-2-15,2-2 2 0,-2 2-1 16,1-2 0-16,-1 1 1 0,0-1 1 0,2 2 0 16,-2-2 0-16,0 0 2 0,1 0-2 15,-1 0-1-15,0 3 1 16,2-3-1-16,-2 0-1 0,0 0 0 16,0 0-1-16,0 0-1 0,0 0 1 0,0 0 1 15,0 0-1-15,0-8 3 0,0 1-3 16,0-6-1-16,0 1 2 0,0-1 0 15,0 2 0-15,0 0 3 0,1 1-3 16,0 7 0-16,2-8-1 0,0 7 0 16,0-7 0-16,0 2 0 0,-2 4-1 0,2-4-1 15,0 4-1-15,1-3-2 0,2 0 1 16,1 1-2-16,-1 0 3 16,1 1 1-16,-1 2 2 0,-3 1 0 15,7 0-3-15,-6 1 2 0,1 0-2 0,-1 1-1 16,1 1 0-16,1 0-1 0,3 0 3 15,5 5 0-15,-3 2 1 0,4 5 0 16,-2 0 3-16,-1 2 0 0,0-1 1 16,1 3 2-16,-6-5-4 0,1 2-1 15,-5-4-1-15,0 0-2 0,1 2 2 0,-3-3 1 16,3 2 1-16,-4-5 1 0,0 5-1 16,0-3-1-16,0-1-1 0,0 6-2 15,0-6-5-15,0 5-13 0,-2 0-16 16,-1-1-26-16,1 0-25 0,-2-1-8 15,0-1-26-15</inkml:trace>
  <inkml:trace contextRef="#ctx0" brushRef="#br0" timeOffset="271631.4566">23952 10861 291 0,'0'0'42'0,"0"0"-22"0,0 0-6 0,0 0-6 15,0 0-4-15,-15-87 0 0,19 75-1 0,4 0 0 16,3 3-2-16,3 3-2 16,2 1-1-16,1 1-1 0,1 4 2 15,2 0 0-15,-1 2 1 0,7 7 1 16,-2 2 2-16,-2 3 0 0,-3 0 4 0,-2 6 0 16,-5-2 2-16,-1-1-2 0,-5 5 1 15,-3 1-2-15,-3 1 6 0,0 2 3 16,-9 4 3-16,-5-1-1 0,-4 1-5 15,-3-1-6-15,-4-1-3 0,1-3 0 16,-2 1 3-16,1-3 0 0,0 1-4 0,2-2 2 16,6-4-6-16,4-6-2 15,6-5-2-15,4-2-4 0,3-5 2 16,0 0 5-16,0 0 4 0,13 0 3 16,10 0 1-16,7-8-3 0,5-4-1 0,4-5-4 15,1-2 2-15,0-1-9 0,-1 4-9 16,-2 0-18-16,-1 5-32 0,-4 4-29 15,-3 4-39-15</inkml:trace>
  <inkml:trace contextRef="#ctx0" brushRef="#br0" timeOffset="272593.2875">25455 11123 174 0,'0'0'42'16,"0"0"3"-16,0 0 8 0,0 0-10 15,0 0-13-15,0 0-2 0,0 0-9 16,0 0-4-16,0 0-11 0,0 0-6 0,5-51-8 16,-5 49-2-16,0 2-1 15,2 0 8-15,-2 0 4 0,0 2 3 16,0 11 1-16,0 7-1 0,-3 4 6 16,-1 1-4-16,0-9 3 0,-1 1-6 0,4-5-1 15,-2-1 1-15,0 1-1 0,1-8 1 16,2 2 0-16,0-6 0 0,-1 0 0 15,1 0 2-15,0 2 0 0,0 0 5 16,0-1 6-16,0 1 5 0,0-1-1 16,0-1-3-16,0 2-8 0,0-2-3 0,0 0 0 15,0-3 0-15,0-10-7 0,0 3 4 16,0-9-4-16,0 1 2 0,0 6 3 16,1-8-2-16,1 8 1 0,-1-1 0 15,1-1-1-15,-2 0 0 0,1 2 0 16,-1 6 1-16,2-6 0 0,-2 6 1 15,0 0-3-15,1-5-1 0,1 6 0 16,2-3-3-16,4-3 2 0,4 5 2 16,4-4 0-16,-3 8 1 0,4-1-2 15,-5 1 0-15,1 2-2 0,6 0-2 0,-9 0-1 16,6 2 3-16,-6 5-1 0,-3 1 2 16,2 4 1-16,-6 3 4 0,-3 2 1 15,0 4 3-15,-8-1-1 0,-3-2-2 16,-4-2-1-16,1 1 0 0,-1-3 5 15,1-2-4-15,4-1 4 0,0-3-4 16,1-3-2-16,5-3 0 0,0 1 0 16,4-3 0-16,0 0-1 0,0 0-1 15,0 0 0-15,0 0-1 0,0 0 2 16,0 0 0-16,4 0 0 0,10 0 2 0,4 0-2 16,0 0 0-16,7 0-1 0,-5 0 0 15,2 2 0-15,-9-1 2 0,3 2-1 16,-6 0 0-16,0 0 0 0,-1 2 0 15,-6-2-1-15,1 0 2 0,-4-3 0 16,0 6 0-16,-1 3 0 0,-10 5 0 0,-4 3-1 16,-3-6 0-16,-3 0-3 0,-2-2 1 15,2 0-2-15,-2-1 1 16,1-2-8-16,6 0-6 0,-1-3-18 16,7 0-23-16,-4-3-28 0,2 0-32 0</inkml:trace>
  <inkml:trace contextRef="#ctx0" brushRef="#br0" timeOffset="273515.4684">26169 10912 89 0,'0'0'19'0,"0"0"-1"16,0 0-2-16,0 0 2 16,0 0-1-16,0 0 1 0,0 0 2 15,0 0 0-15,0 0-1 0,0 0 6 16,-47-82-1-16,44 78-1 0,-2-3-4 0,2 3-4 16,-1-4-1-16,-3 1-4 0,4 4-3 15,-3-3-2-15,2 2-2 0,-1 2 0 16,2 0-2-16,-4 2-1 0,-6 0 0 15,-3 0-1-15,1 3 1 0,1 5-2 16,2 1 1-16,4-4 0 0,-1 8-1 16,4-1 2-16,1-3-2 0,1 7 0 15,0 0 6-15,3-4-8 0,-2 5 1 16,2-6 0-16,0-1-2 0,0 2 3 16,0-7-2-16,0 1 2 0,0-2 0 0,0 1 2 15,0 0 2-15,0-1 3 0,0-4 4 16,0 0 6-16,0 0 0 0,5 0-2 15,7-1-3-15,6-10-5 0,8-6-3 16,0-1-1-16,-2-1 1 0,1 0 0 16,-5 3 2-16,-4 5 2 0,-4 2 4 0,-5 2 6 15,-3 5 2-15,1-2 0 0,-4-1-3 16,2 3-4-16,0-1-3 0,0 0 2 16,-3 3-1-16,0-1 2 0,0 1-1 15,1-2-2-15,-1 2-4 0,0-1-2 16,2 1-2-16,-2-2 0 0,0 2 0 15,-5 3 0-15,-3 8 0 0,-7 7 1 16,4 0 0-16,-1 1-2 0,5 1 3 16,1-4-3-16,3-2 1 0,2 5 0 15,1 1-1-15,0 6 1 0,0-1 0 0,0 0 0 16,3-1-1-16,1 2 0 0,2 0 1 16,-2 2 4-16,3 3-3 0,-4 0 1 15,2-1-4-15,-4-3-3 0,1-7 1 16,-2 0 1-16,1-7 1 0,-1 1 0 15,0-1 1-15,0-7-1 0,0 5 2 16,0-6 2-16,-3 0 0 0,-1 3 1 16,1-5 2-16,-9-1-2 0,-1-2-1 15,-4 0 0-15,-5-2 1 0,2-5-1 16,5-4-1-16,0 1 0 0,4-5-4 0,2 5 3 16,3-3-1-16,3-3 0 0,3-2-4 15,0-5-6-15,10-1-2 0,7-2-11 16,6 1-6-16,3-3-25 0,4 2-18 15,1-1-25-15,4 2-21 0,-2 3-22 16</inkml:trace>
  <inkml:trace contextRef="#ctx0" brushRef="#br0" timeOffset="274313.1162">26745 11029 248 0,'0'0'67'0,"0"0"-4"0,0 0-9 16,0 0-11-16,0 0-12 0,0 0-9 0,0 0-9 15,0 0-3-15,0 0-4 0,-19-32-4 16,17 31-4-16,2 1-1 0,0-2 0 16,0 2 0-16,0 0 5 0,2 0-1 15,11 0 0-15,7 2 0 0,5 1 0 16,1-2 0-16,-3-1-3 0,-4 0 0 15,1 0-2-15,-3 0-2 0,2 0-3 16,-1 0-5-16,-1-1-2 0,-5-1-6 16,-1-1-9-16,1 0-16 0,-8 2-29 15,2 1-17-15,-6 0-8 0,0 0-26 0</inkml:trace>
  <inkml:trace contextRef="#ctx0" brushRef="#br0" timeOffset="274815.7908">27200 10826 442 0,'0'0'36'0,"0"0"-14"16,0 0-6-16,0 0-1 0,0 0-4 0,0 0-5 16,0 0-3-16,0 0-3 0,0 0-3 15,0 0 1-15,10-75 1 0,-4 74 0 16,4 1 0-16,6 0 0 16,-3 3 1-16,2 6-1 0,-4-2 1 0,-2 4-2 15,-2 1 0-15,2 2-3 0,-2 6 4 16,-1 1 0-16,-5 3 2 0,-1 2 1 15,0 1 1-15,-8-1-2 0,-7 0 1 16,-1-2-3-16,-4-3 1 0,1-1 1 16,-4-3 0-16,0-2 2 0,0-1-1 0,2-4-1 15,6-2 1-15,6-5 1 0,4 0 3 16,5-3 0-16,-1 0 2 16,1 0-2-16,-1 0-2 0,-1 1-3 15,1-1-1-15,-2 0-3 0,3 0-1 0,0 0 0 16,4-4 0-16,8-5 0 0,4 0 2 15,6 1 0-15,1 2-1 0,1 3 0 16,2 0-3-16,0 0-3 0,0 3-10 16,0 0-11-16,-3 0-13 0,-1 0-16 15,-3 5-13-15,-5-2-6 0,2 1-15 0,-3 0-20 16</inkml:trace>
  <inkml:trace contextRef="#ctx0" brushRef="#br0" timeOffset="275045.5355">27494 10826 469 0,'0'0'55'0,"0"0"-23"16,0 0-10-16,0 0-6 0,0 0-12 15,0 0-1-15,0 0-4 0,0 0-2 16,0 0 0-16,0 0-3 0,59-72-6 15,-34 72-8-15,8 0-7 0,-1 0-15 16,-2 0-9-16,-2 1-18 0,-2 2-7 0,-6-1-8 16,-2 1 0-16,-4-1 3 0</inkml:trace>
  <inkml:trace contextRef="#ctx0" brushRef="#br0" timeOffset="275271.5172">27709 10787 181 0,'0'0'53'15,"0"0"-2"-15,0 0-3 0,0 0 0 16,0 0 0-16,0 0-9 0,0 0-9 16,0 0-11-16,0 0-11 0,-58 5-3 0,54-3 2 15,-2 7 1-15,-1 5 2 0,4 4-2 16,2 3-3-16,1 2-3 0,0-2-1 16,4 2 0-16,3-2 0 15,0 2-1-15,2-2-2 0,-1-1 1 0,0 2-6 16,-2-5-2-16,-2 0-10 0,1-6-14 15,-4 2-18-15,1 7-27 0,-2-3-31 16,0 7-66-16</inkml:trace>
  <inkml:trace contextRef="#ctx0" brushRef="#br0" timeOffset="275565.028">28487 10961 591 0,'0'0'34'0,"0"0"-9"16,0 0-11-16,0 0-8 0,0 0-6 15,0 0-2-15,0 0-3 0,0 0-3 16,0 0-1-16,42-28-10 0,-13 25-7 0,2 2-10 16,-1 1-12-16,0 0-11 15,-4 0-16-15,-6 0-22 0,-3 2-10 16,-6 3-9-16</inkml:trace>
  <inkml:trace contextRef="#ctx0" brushRef="#br0" timeOffset="275738.3442">28395 11105 282 0,'0'0'54'16,"0"0"-15"-16,0 0-9 0,0 0-3 0,0 0 3 15,0 0 1-15,0 0-2 0,0 0-7 16,0 0-11-16,0 0-7 0,39 20-2 16,-19-20-5-16,7-2-4 15,-2-1-15-15,-2-2-30 0,2 2-43 0,-5 2-63 16</inkml:trace>
  <inkml:trace contextRef="#ctx0" brushRef="#br0" timeOffset="276851.3566">29300 10804 229 0,'0'0'57'0,"0"0"-10"16,0 0 3-16,0 0 1 0,0 0-7 16,0 0-6-16,-59-79-12 0,56 69-10 0,3-1-4 15,0-2-5-15,7 0-4 0,3 0-1 16,5 3-2-16,3 1 0 0,5 4-2 15,-2 0 1-15,-2 2-2 0,-1 1 0 16,3 2 1-16,-1 0 1 0,7 2 1 16,-4 6-1-16,-5-1 0 0,-1 5 0 0,-7 2-2 15,-2-3 2-15,-7 5-1 0,-1 6 2 16,-7 3 1-16,-6 8 0 16,-6 0-1-16,-1-1 2 0,-1-4-2 0,1-2 3 15,3-5-2-15,2-6-1 0,8-7 1 16,4-3-1-16,3-5 0 0,-1 0 1 15,1 0-1-15,-2 1-2 0,1 0 1 16,-1-1-3-16,2 2-4 0,-2-2 0 16,2 1 1-16,0 3 3 0,7-1 5 15,6 0-2-15,8 0-5 0,4-3-10 0,1 0-9 16,2 0-9-16,1-2-9 0,0-2-11 16,1-1-13-16,3 0-13 0,0-2-15 15,1-1-22-15</inkml:trace>
  <inkml:trace contextRef="#ctx0" brushRef="#br0" timeOffset="277515.3065">29886 10678 359 0,'0'0'57'15,"0"0"-21"-15,0 0-11 0,0 0-12 16,0 0-6-16,0 0-6 0,0 0-1 15,0 0 3-15,0 0-1 0,0 0-3 16,-19 19 0-16,19-6 0 0,-2 7-1 16,1 0 4-16,-1-7-1 0,2 7-1 0,-1-6 1 15,1-3-2-15,-2 4 0 16,2-9-1-16,0 0 1 0,-2-2 1 16,2 3 0-16,0-3 0 0,0 2 4 0,0-6 0 15,-2 0 4-15,2 0 1 0,0 1-2 16,0-1 0-16,-1 0-3 0,1 0 2 15,-2 0 1-15,1-6-2 0,-2-4-1 16,2-1 1-16,1-2-3 0,0-5 1 16,0-1 0-16,5-3-2 0,7 1-2 0,0 2 3 15,5 1-4-15,-1 1 3 0,-1 3-2 16,-3 5-1-16,0 2 2 0,-2 2-4 16,-1 0-1-16,1 3 2 0,1 0-2 15,4 2 3-15,-4 0 3 0,4 0-3 16,-2 7 1-16,-2 1-1 0,4 4 0 15,-4 2 1-15,-3 3 0 0,-3-1 0 16,0-3 0-16,-4 5 1 0,-1 0 1 16,0 0-1-16,-4 6 1 0,-3-2 0 15,-1-6 2-15,0-4-2 0,3-4 3 0,4-3 0 16,1-5 2-16,0 0 4 0,-1 0-3 16,-4 0 5-16,-4 0-3 15,1-3 1-15,-2-8-2 0,2-3-4 0,4 4-2 16,1-11-1-16,2 4-1 0,1-3 1 15,0-3 2-15,5 1-1 0,3 6-1 16,1-1 0-16,3 2-2 0,3 0-2 16,4 2-1-16,2 0 1 0,1 4 0 15,-5 4 1-15,0 0-1 0,0 5 1 16,-7 0 0-16,6 0 0 0,-5 6 1 0,2 5-1 16,-1 2 1-16,-3 4 0 0,-2-1 1 15,0 3-2-15,-1-1-2 0,-2 3-5 16,1-2-5-16,-1 3-4 0,-1-1-15 15,0-4-42-15,1 2-36 0,-3 0-71 16</inkml:trace>
  <inkml:trace contextRef="#ctx0" brushRef="#br0" timeOffset="278277.2359">30458 10919 443 0,'0'0'46'0,"0"0"-17"16,0 0-15-16,0 0-8 0,0 0-5 15,0 0-1-15,0 0 1 0,0 0-1 16,0 0 1-16,-1 27-1 0,4-11 1 15,-2 2-2-15,-1-1-3 0,0-6-1 16,0 9 1-16,0-4 1 0,-3 1 4 16,0-2-1-16,-3-1 0 0,-2-2 0 15,2-4-1-15,0-1 1 0,5-2 1 0,1-5 1 16,-2 0 1-16,2 0 1 0,-1 0 0 16,-1 1-2-16,1-1 0 0,-2 0 1 15,0-6-1-15,2-6 1 0,-3-5 0 16,4-3-2-16,0-4 0 0,0 1 0 15,4 2-2-15,0 0 3 0,-1 6 1 16,0-3-2-16,-2 5 1 0,-1-1 1 16,2-1-2-16,-2 2 0 0,0-2 0 15,0 10-1-15,0-8 0 0,0 8 0 16,0-1 1-16,0 1 0 0,1-1-1 0,1 1-1 16,2-3 0-16,5-5-1 0,-4 7 1 15,7-2-2-15,-3 3 1 0,2 1 1 16,1 2-2-16,4 2 1 0,4 0 1 15,0 0 3-15,8 1 0 0,-7 9 0 16,-3 0-2-16,-4 5-2 0,-7 1-1 0,-2 5 1 16,-5 1 2-16,0 2-2 0,-6 1 0 15,-5-3 3-15,-5 1-2 16,-3-1-1-16,0-3 4 0,-3-4-5 16,9-4 4-16,-1-4 1 0,7 0-2 0,4-6 1 15,0 3 0-15,3-4-1 0,0 0 0 16,0 0-2-16,0 0-3 0,0 0 0 15,0 0 0-15,0 0-1 0,1 0 1 16,14 0 5-16,5 0-2 0,-1 0 3 16,-2 0-5-16,-5 0 0 0,-2 0 2 0,3 2-2 15,-4 3 2-15,3 1 1 0,-4 0 2 16,-2 0-1-16,1 2 4 0,0-1 0 16,-1 1-1-16,-3-5 2 15,0 1-2-15,-3 1-3 0,-3 5-2 0,-8 4 4 16,-6 2-9-16,-6-3 3 0,-2-1-13 15,-4-3-19-15,-1 1-26 0,-2-3-40 16,5-1-60-16</inkml:trace>
  <inkml:trace contextRef="#ctx0" brushRef="#br0" timeOffset="278840.3008">31285 10615 421 0,'0'0'52'15,"0"0"-11"-15,0 0-11 0,0 0-5 16,-26-81-13-16,15 68-18 0,-7 3 8 0,0 3-9 16,-4 4 8-16,-1 3 1 0,0 1-1 15,2 10 4-15,3 2-4 0,0 7 1 16,4-2-4-16,4 5-1 16,-2 1 0-16,3 2 2 0,2 5 1 0,-3 1-4 15,1 3-2-15,2-1 1 0,3 1-5 16,1-3 0-16,3-3-2 0,0-5 1 15,0-7 2-15,4-5-2 0,1-4 3 16,5-4-3-16,6-3 0 0,1-1 3 16,8-5 1-16,-2-7 4 0,-2-6 1 0,0-4 2 15,0-1 1-15,-1-2 8 0,0 0-5 16,-2 3 6-16,-3-3-4 0,-1 4 1 16,-4 1 4-16,-2 7 8 15,-4 4 2-15,0 5 0 0,-4 4-4 0,0-1-8 16,0 1-4-16,0 0-5 0,1 0-2 15,-1 0 2-15,0 11 2 0,0 7-6 16,-2 3 1-16,-1 1-2 0,2 1 0 16,1 0-6-16,0 2-1 0,0-3-8 15,1 0-16-15,6-3-8 0,-1-3-14 0,3-1-3 16,3-3 6-16,-3-4-3 0,6-4 5 16,3-2-10-16,4-2 1 0</inkml:trace>
  <inkml:trace contextRef="#ctx0" brushRef="#br0" timeOffset="279620.3366">31527 10876 67 0,'0'0'90'0,"0"0"7"16,0 0-1-16,0 0-12 0,0 0-21 16,0 0-16-16,0 0-10 0,0 0-5 15,0 0-11-15,0 0-6 0,22-68-7 16,-22 68-5-16,0-1-6 0,0 1 1 0,0 0-1 16,0 0 1-16,-2 8 1 0,-6 8 1 15,-3 9 1-15,1 0-3 0,3 2-4 16,0-2 1-16,1 0-4 0,1 0 2 15,0-7 2-15,4 1-3 0,-1-6-4 16,1 0 1-16,1 1 1 0,0-9 2 0,0 2 0 16,0-7 1-16,0 0 1 15,0 0 5-15,0 1 4 0,0 1 5 16,0-1 1-16,0 1 1 0,0-1-5 16,0-1 1-16,-2 1-4 0,2-1 1 0,0 0 2 15,-1-2-1-15,1-6 2 0,-2-6-2 16,1-4 1-16,-1 6 1 0,2-9 1 15,0 1 0-15,0-1-2 0,0-7-2 16,0 3-1-16,0-1-2 0,3 2 2 16,0-1-2-16,3 4 0 0,1 2-1 0,-1 2 0 15,3 1 0-15,-4 6 0 0,5-1 0 16,1 2-2-16,-3 2 1 0,7-1 0 16,-7 3-1-16,3 0-1 0,0 2-1 15,-1 3 1-15,7 0 1 0,-2 2-1 16,5 8-1-16,-5-1-1 0,-1 2 0 15,-2 3-1-15,-3 2 1 0,0-2 2 16,-1 4 0-16,-2-2 2 0,-1 2 1 16,-2-4 0-16,0 1 2 0,-3 2-1 15,0 1 1-15,0-1-1 0,-4-2 1 0,-3-3-1 16,1-3 2-16,-3 3 0 0,2-6 0 16,4-3 0-16,-4 4 0 0,4-5 2 15,0-1-1-15,0 3 1 0,3-4-2 16,-1 0 0-16,-4 0-1 0,0 0-1 15,0 0 1-15,1 0-1 0,4 0-2 0,-2 0 0 16,2 0 0-16,0 0-1 16,0-2 0-16,0 2 2 0,0-2 0 15,3 2-2-15,3-1 2 0,8 1 0 16,0 0-2-16,0 0 1 0,-1 0-1 0,1 0 0 16,-1 0 0-16,1 0 0 0,4 0 2 15,-1 3 1-15,3 4 1 0,-3 0-2 16,-7-3 1-16,-1 6-1 0,-2-4 0 15,-6-3 1-15,-1 7 0 0,0 1 1 16,-10 4 0-16,-6 4 1 0,-5-4 1 0,-5-3 0 16,-5 0 2-16,-1-3 0 0,1 0 2 15,0-3-1-15,2 0-1 16,10-3-1-16,5-1 2 0,10-1-3 16,-2-1-1-16,0 0-1 0,0 0-1 0,-1 0-4 15,7 0-8-15,-1 0-15 0,1 0-32 16,0 0-44-16,0 0-61 0</inkml:trace>
  <inkml:trace contextRef="#ctx0" brushRef="#br0" timeOffset="285436.2292">32366 10646 170 0,'0'0'45'16,"0"0"1"-16,0 0 0 0,0 0 0 16,0 0-7-16,0 0-12 0,0 0-8 15,0 0-9-15,0 0-6 0,-43-28 0 0,43 26-1 16,2 2 1-16,13 0 0 0,9 2-2 16,8 4-1-16,3-2 0 0,1-1 8 15,2 1-9-15,-1-3 7 0,-5 0-2 16,-10 1-7-16,-1 0 7 0,-1-1-8 15,-8 0 2-15,8-1 0 0,-8 3-1 0,1-3-3 16,0 0-1-16,-7 0-5 16,0 0-13-16,-6 0-20 0,0 0-23 15,0 0-20-15,1 0-25 0,-1 0-20 16</inkml:trace>
  <inkml:trace contextRef="#ctx0" brushRef="#br0" timeOffset="285727.3868">32914 10576 368 0,'0'0'47'0,"0"0"-13"15,0 0-13-15,0 0-11 0,0 0-11 16,0 0-6-16,0 0 1 0,0 0-1 16,0 0 4-16,1-10 3 0,-1 18 1 0,-4 7 0 15,-2 6-2-15,0 2-1 0,0-1-5 16,1 3-8-16,-3 0-11 16,0 1-18-16,2 0-19 0,0 0-11 0,0-1-16 15,-1 0-26-15</inkml:trace>
  <inkml:trace contextRef="#ctx0" brushRef="#br0" timeOffset="286222.6145">33057 10806 144 0,'0'0'10'0,"0"0"-1"0,0 0 7 15,0 0 3-15,0 0-2 0,0 0-1 16,0 0-2-16,0 0-4 0,0 0 1 16,0 0-2-16,40 88-2 0,-51-68 2 15,-5-3 0-15,-6 2-2 0,-5-1 1 16,-2 0-1-16,-3-1-2 0,0-3 1 0,2-1-3 16,2-3 2-16,5-2 2 0,6-3 3 15,0-3 5-15,-1-2 1 0,1 0 2 16,-4-7 5-16,4-1 4 0,3-6-4 15,-1-4-2-15,7-4-9 0,-1-3-6 16,3-6 1-16,2 0-1 0,1-4 2 0,1 0-2 16,2 0 1-16,0 3-1 15,0 1-2-15,0 1 2 0,0 3-2 16,2 1-3-16,4 1 1 0,2 0-4 16,1 2 1-16,4 1-2 0,3 0-6 0,0 2 4 15,6 2-7-15,1 4 3 0,3 2 2 16,2 5-2-16,4 2 6 0,0 5-1 15,1 0-4-15,2 2 1 0,-3 7-1 16,1 3 2-16,1 4 9 0,-1 3-3 16,-1 2 1-16,-2 3-2 0,-4 2-3 0,-3 3 2 15,-7 1 1-15,-3 2 2 0,-7 1 3 16,-5 5-4-16,-1-1-15 0,-10 3-9 16,-7 2-30-16,-8 5-21 15,-6 3-27-15</inkml:trace>
  <inkml:trace contextRef="#ctx0" brushRef="#br0" timeOffset="287007.9723">32491 14300 166 0,'0'0'47'0,"0"0"-5"0,0 0-4 0,0 0-5 16,0 0-7-16,0 0-4 16,0 0-5-16,0 0-3 0,0 0-5 15,23-44-2-15,-23 43-3 0,0-1 0 16,5-1-2-16,4-2 7 0,-1 3-8 0,8-3 6 16,1 0-8-16,-3 4 1 0,4-2 4 15,-6 1-8-15,0-1 0 0,6 0-16 16,1 0-17-16,-2-1-19 15,2-2-26-15,-7 2-33 0</inkml:trace>
  <inkml:trace contextRef="#ctx0" brushRef="#br0" timeOffset="287905.3004">32872 14114 274 0,'0'0'0'0,"0"0"10"0,0 0-10 0,0 0 9 16,0 0 3-16,0 0-4 15,0 0-4-15,81-23 1 0,-68 23-4 0,-3 1-1 16,0 7 1-16,-3-4-1 0,0 4 0 15,-1-1 0-15,-4 4-1 0,1 0 2 16,-3 2-1-16,0 7 2 0,0-1-1 16,-3 6-2-16,-5-2 2 0,-2-1-1 15,-1 1 1-15,-4-3 1 0,-1 0-2 0,-1-2 0 16,0-1 1-16,1-2 1 0,4-3-1 16,1-2-1-16,5-1 1 0,3-7-1 15,0 3 1-15,3-5-1 0,0 0 0 16,0 0 0-16,0 1 0 0,0 2 0 15,0-2 0-15,0 0-1 0,5 0 0 16,7 1-2-16,3 0-2 0,-2-2-2 16,3 0-9-16,-4 0-7 0,2 0-6 15,-1 0-6-15,0 0 1 0,0 1 2 16,1-1 4-16,-1 0 1 0,-1 0 5 0,7 0 2 16,-8 0 4-16,7-5 7 0,-10 3 3 15,2-3 4-15,-1 2 7 0,-5 0 3 16,2-3 0-16,-3 2 4 15,0 1 3-15,1 1 8 0,-2-3 5 0,1 3 7 16,-2-2 1-16,2 1 3 0,-3 3-4 0,0-2-6 16,0 2-12-16,0 0-6 0,1-1-5 15,-1 1 1-15,2 0 0 16,-1 0 1-16,1 3-1 0,1 8-3 16,0 6 0-16,-2 1-3 0,1 5 0 0,-2 0 0 15,-2 2 4-15,-7-2-4 0,-1 1 2 16,-6-1 0-16,2 0-3 0,-3-4 1 15,-2-2 1-15,1-2-1 0,-2-3 0 16,-2-1 3-16,-1-4-2 0,0-1 2 16,-1-1 1-16,2-5 2 0,-1 0 1 0,1 0 2 15,2-5 2-15,1-3 0 0,0-6 2 16,3-1 0-16,-1-5 2 0,2-3 2 16,1-3-4-16,2-1-2 0,1-2-7 15,1-3 0-15,1-3-4 0,2-1 2 16,0-5-1-16,5-2 0 0,1-2 0 15,1 1-2-15,0 0 0 0,6 3-4 16,5 3 2-16,4 3-4 0,5 3-2 16,3 3-6-16,4 4-5 0,4 2-1 15,2 4 4-15,2 4 4 0,1 5 6 0,-1 1 3 16,-2 4 3-16,2 4 0 0,-2 1-1 16,0 6 1-16,2 6-2 0,-2 9 2 15,0 3 0-15,1 5 0 0,-3 3-2 16,-2 1 7-16,-1 4-1 0,-6 1-1 15,-5 4 1-15,-8 1-6 0,-9 1-7 16,-8 3-22-16,-16-2-43 0,-12-1-61 16</inkml:trace>
  <inkml:trace contextRef="#ctx0" brushRef="#br0" timeOffset="295592.5026">17924 16328 202 0,'0'0'49'0,"0"0"-12"0,0 0-6 15,0 0-9-15,0 0-4 0,0 0 4 0,0 0 0 16,0 0-4-16,0 0-2 0,-48-56-5 16,48 50-6-16,0-4-2 0,7-1-3 15,5-5 0-15,5 6 0 0,2 2 1 16,3 1 1-16,2 1-1 0,-2 1 2 15,-3 2-1-15,-1 1-1 0,-2 2-2 16,0 0-2-16,0 10 3 0,-3 1 0 16,-6 5-2-16,-4 5 4 0,-3 2-2 15,-4 4 4-15,-9 4-3 0,-4 0 2 16,-8-2-3-16,1 2 0 0,-5-1 6 0,-2-6-6 16,-1 3 5-16,4-4-4 0,0-5-2 15,9-6 3-15,3-1-3 0,8-5 2 16,3-3 3-16,2-1-1 0,3-2 4 15,-1 0-1-15,1 0-4 0,0 0-3 16,7-7-1-16,10-4 1 0,7-3 1 0,3 2 0 16,4 1-1-16,-3 2-4 15,0 1 3-15,-2 5-3 0,-9-1-3 16,2 3-5-16,0 1-21 0,-2 0-17 16,0 0-24-16,0 1-16 0,-5 3-24 0</inkml:trace>
  <inkml:trace contextRef="#ctx0" brushRef="#br0" timeOffset="298326.9692">18719 16025 143 0,'0'0'57'0,"0"0"-6"0,0 0-13 16,0 0-11-16,0 0 2 0,0 0 6 16,0 0-3-16,0 0-8 0,0 0-10 0,-20-46-8 15,18 44-6-15,2 2-1 0,-1 0 1 16,-4 0 3-16,0 7 1 0,-7 8 3 16,-2 9 2-16,-5 7 1 0,1 4 3 15,-2 7-5-15,-1 3-2 0,0 2-4 16,1 0-4-16,3-2-1 0,5-5 3 15,5-2-3-15,4-3-1 0,3-1 5 16,1-1-6-16,10-1 4 0,4-3-11 16,3-2-10-16,4-3-8 0,2-2-20 15,3-4-15-15,0-3-17 0,2-3-14 0,0-3-37 16</inkml:trace>
  <inkml:trace contextRef="#ctx0" brushRef="#br0" timeOffset="298592.6613">18939 16138 349 0,'0'0'72'0,"0"0"-14"15,0 0-17-15,0 0-19 0,0 0-13 16,0 0-6-16,0 0-5 0,0 0 1 15,0 0 3-15,-8-12-1 0,7 40 0 16,-2 9 1-16,2 0-4 0,-2-1 0 16,2 0 1-16,1-3 0 0,0-3-4 0,0 0 4 15,1-5-7-15,3-1-9 16,0-3-5-16,2 2-21 0,0-3-16 16,2-1-28-16,-2-4-32 0,2-4-37 0</inkml:trace>
  <inkml:trace contextRef="#ctx0" brushRef="#br0" timeOffset="298978.089">19277 16246 73 0,'0'0'32'0,"0"0"5"16,0 0 1-16,0 0-3 0,0 0-3 15,0 0-8-15,0 0-10 0,0 0-6 0,0 0-3 16,0 0-4-16,-21-40 1 16,19 36-1-16,-1 0-1 0,2 0 0 15,1 4-2-15,-2-1-1 0,2 1-3 16,0 0-3-16,-1-2-4 0,-1 2-4 0,1-1-2 16,-1 1-6-16,1 0-7 0,-3 0-16 15,1 0-18-15</inkml:trace>
  <inkml:trace contextRef="#ctx0" brushRef="#br0" timeOffset="299319.2141">19277 16246 171 0</inkml:trace>
  <inkml:trace contextRef="#ctx0" brushRef="#br0" timeOffset="299914.808">19277 16246 171 0,'22'23'48'0,"-22"-29"-7"0,-2-3-13 0,1 4-14 0,-3 1-7 0,2 0-3 0,2 4-3 0,-6 0-1 16,-5 0-1-16,-5 4 1 0,-3 7-1 15,2 5 1-15,4 2 0 0,0 2 0 0,3 1-4 16,1 0 2-16,0 0-1 16,7-4 1-16,-1 0 4 0,3-2-3 15,0 3 4-15,0-3-5 0,5-3 5 16,5-4-2-16,-4 0 0 0,9-4 0 0,3-1 2 16,3-3-3-16,3-3 1 0,-1-4 1 15,-2-5-3-15,-2-1 2 0,-2-5-1 16,-4 1 2-16,-2 1 2 0,-3 5-2 15,-4-5 2-15,-2 7 2 0,-2-5 2 16,0-3 9-16,-5 3 4 0,-1-1-4 0,-3 3 0 16,0-1-1-16,1 5-2 0,-3-3 3 15,2 5-2-15,2 0-7 16,0 0-1-16,2 3-2 0,2 1 1 16,3 2-2-16,-1-1-2 0,1 1-2 0,0-4-2 15,1-6-2-15,11 0-2 0,5 0 4 16,4 0 0-16,3 4 1 0,2 3 0 15,-3 3-1-15,-1 0 1 0,-2 1-3 16,-3 7 1-16,-3 2 1 0,-4 3-2 16,-2 2 4-16,-2-3-1 0,-3 3 2 0,0 2-2 15,-2-4 2-15,-1 6-2 0,2-6 0 16,-2-3 0-16,0 2 1 0,1-2 0 16,-1 3-1-16,0-9 1 0,2 7 0 15,-1-4 0-15,2 1 0 0,4 6-2 16,-4-6 2-16,4 6 2 0,1 0-3 15,0-2 5-15,2 0-3 0,-1-1-2 16,-2-7 2-16,3 1-1 0,-2 0 0 16,-4-3 4-16,0-2-1 0,1 0 3 15,5-2-1-15,1-8-4 0,3-5 4 0,-5-2-4 16,-3 4 5-16,-3-4 0 0,-3-3-2 16,0 1 0-16,0-9 2 0,-6 4 0 15,-1 1 2-15,-3 3-1 0,1 2 3 16,2 6 0-16,-3 2 0 0,4 2-3 15,3 5-6-15,0 0-8 0,3 3-6 16,-5 0-10-16,-8 4-24 0,-2 9-27 16,-5 6-47-16,2 4-82 0</inkml:trace>
  <inkml:trace contextRef="#ctx0" brushRef="#br0" timeOffset="300345.8937">19781 16011 355 0,'0'0'66'0,"0"0"-20"0,0 0-18 15,0 0-11-15,0 0-9 0,0 0-6 16,0 0-1-16,0 0 1 0,0 0 4 15,25-11 2-15,-7 18-2 0,4 8-1 16,-2 2-1-16,1 6 3 0,-2 6 2 16,3 5-2-16,-2 5 3 0,-4 3-7 15,-2 6 1-15,-5-1-4 0,-4 2 0 0,-5 2 1 16,0 3-5-16,-11 1-7 0,-4-2-16 16,-7-1-42-16,-4-2-50 0,-6-4-120 15</inkml:trace>
  <inkml:trace contextRef="#ctx0" brushRef="#br0" timeOffset="302241.8145">20266 16231 206 0,'0'0'39'16,"0"0"0"-16,0 0-2 0,0 0-8 15,0 0-13-15,0 0-8 0,0 0-6 16,0 0 0-16,0 0-2 0,0-15 1 16,2 25 0-16,4 7-3 0,5 4 2 0,1 1-4 15,1-1 0-15,3-1 1 0,2-2-1 16,3-3 0-16,0-2-3 0,4 0-9 16,-3-2-13-16,1-1-12 15,-3 0-5-15,-2-2-5 0,-6-2-2 0,-1 3-1 16,-6-5 3-16</inkml:trace>
  <inkml:trace contextRef="#ctx0" brushRef="#br0" timeOffset="302399.225">20503 16340 132 0,'0'0'67'0,"0"0"-7"0,0 0-7 16,0 0-1-16,-20-80-8 0,19 74 1 16,-1 1-3-16,2 5-20 0,-1-1-11 15,1 1-10-15,-6 0-2 0,-7 0-4 16,-3 12 1-16,-7 6-1 0,0 6-6 15,2 5-14-15,1 0-16 0,2 1-25 16,5 4-24-16,-1-3-36 0</inkml:trace>
  <inkml:trace contextRef="#ctx0" brushRef="#br0" timeOffset="303183.1828">20902 16204 184 0,'0'0'47'0,"0"0"-13"0,0 0-6 16,0 0-5-16,0 0-1 0,-24-82-5 15,18 74-8-15,-2-4 2 0,2 4 6 16,0 2 1-16,-1 2-5 0,4 2-3 16,-7-3-9-16,4 4-1 0,-6 1 0 0,-3 0-1 15,0 1 0-15,-4 9-1 0,6 3 1 16,-1 4-3-16,4 4 0 0,1 0 0 16,0 4 2-16,5-3-1 15,1-3-1-15,2-1-1 0,1-6-2 0,0 2-3 16,0-3 0-16,3-4 1 0,2 2 5 15,5-5 0-15,3-3 3 0,2-1 2 16,4-3 0-16,-2-7 2 0,1-5-2 16,-1-2 2-16,0-3 3 0,-4-3 0 15,0 0 3-15,-1-1 5 0,-4 2 4 0,-2 7 10 16,-1 0 3-16,-1 6 0 0,-3 3 0 16,0 1-8-16,-1 5 0 0,0-1-4 15,0 1-9-15,0-2-4 0,2 0-4 16,-2 1-3-16,0 0-2 0,0-2-1 15,0 3-2-15,0 0 4 0,0 0 1 16,0 12 2-16,0 4 1 0,-3 9 0 16,-1-3-2-16,1 3 0 0,0-3-1 15,0-5 0-15,3 1 0 0,0 4 1 16,0-2-1-16,0 5 0 0,0-2 0 0,2-3 1 16,1-5 0-16,1 0 0 0,1 1 0 15,-2-6 0-15,3 5-3 0,-1 0 3 16,-2 3 6-16,1 1-6 0,-1 2 4 15,0 2-6-15,-1-4 1 0,0-4 0 16,-2 5-1-16,0-1-1 0,0 1-1 16,0 5 3-16,-4-2-1 0,1-8 1 0,-1-1 1 15,1-5-1-15,1-5 0 16,1 1 1-16,1-5 2 0,-5 1-1 16,2 1 2-16,-5 0-1 0,-7-2 0 0,2 0 2 15,-5-10-2-15,4-1 1 0,0-5-2 16,4-2-1-16,2-2 2 0,2-3-1 15,4-2-1-15,2-4-2 0,7-5-9 16,8-1 1-16,5-3-14 0,7 3-1 16,5-4-8-16,6 3-17 0,2 1-13 0,2 4-26 15,2 4-21-15,-5 7-51 0</inkml:trace>
  <inkml:trace contextRef="#ctx0" brushRef="#br0" timeOffset="309521.2288">21630 16283 73 0,'0'0'19'0,"0"0"-3"0,0 0 2 0,0 0-1 15,0 0-2-15,0 0 0 0,0 0-2 16,0 0-3-16,0 0-1 0,-15-8-2 15,14 8-4-15,1 0 1 0,-2-2-3 16,2 2 1-16,-1 0 2 0,1 0-1 16,0-1 3-16,0 1 3 0,0 0 2 0,1-2 0 15,5 2-2-15,8 0-3 0,7 0-3 16,1 0-1-16,5 0-1 16,-3-1-1-16,2 1-1 0,-2 0 1 15,1-3 0-15,-2 0 0 0,-6 1 0 0,2 2 0 16,-7-1 0-16,2 1-1 0,-1-2 1 15,-7 2-1-15,0 0 1 0,-6 0 1 16,0 0 1-16,0 0 3 0,2 0-2 16,-2 0 0-16,0 0-2 0,-2 0-1 15,-12 0-1-15,-4 0 1 0,-6 3 0 0,1 0-1 16,8-1 2-16,-3 1-2 0,-1-2 2 16,2-1-1-16,-3 2-1 0,0-1 2 15,1-1-1-15,-2 0 0 0,0 0 0 16,5 0 1-16,6 0 1 0,3 0 2 15,2 0 0-15,5 0 1 0,-1 0-2 0,1 0-1 16,-2 0-2-16,2-1-2 16,0 1-1-16,0-2 1 0,12 1 0 15,7 1 1-15,7 0 1 0,0 0-1 16,0 0 0-16,-3 0 0 0,-4 0-3 0,-1 0 2 16,-6 0-4-16,0 0 1 0,2 0-2 15,-8 0-4-15,0 0-2 0,-6 0-5 16,0 0 3-16,0 0-1 0,1 0 0 15,1 0-3-15,-1 0-11 0,4 0-15 16,-2 3-28-16</inkml:trace>
  <inkml:trace contextRef="#ctx0" brushRef="#br0" timeOffset="314751.6522">22339 15799 99 0,'0'0'38'0,"0"0"2"16,0 0-2-16,0 0-2 0,0 0-7 16,0 0-3-16,0 0-1 0,0 0 2 0,0 0 1 15,0 0-2-15,-32-20-2 0,20 22-7 16,-5 8-3-16,2 3 0 0,4 6 3 15,-2 3-4-15,3 7 5 0,-2 8-5 16,2 6-1-16,1 8-1 0,-1 6-4 16,3 7-3-16,1 1-3 0,3 2 1 0,2-5-5 15,1-2 3-15,4-4 2 0,5-2-3 16,2-7 4-16,2-1-5 0,5-5-3 16,-1-6-4-16,5-3-2 15,1-5-12-15,4-4-9 0,2-2-13 0,4-6-22 16,4-2-22-16,0-8-33 0,2-3-42 15</inkml:trace>
  <inkml:trace contextRef="#ctx0" brushRef="#br0" timeOffset="318459.1749">22704 16084 175 0,'0'0'50'0,"0"0"-3"0,0 0-6 0,0 0-3 16,0 0 0-16,0 0-7 0,0 0-3 16,0 0-4-16,0 0-7 0,-8-59-4 15,8 57-8-15,0 1-1 0,0-1-1 16,0 2 0-16,0 0 4 0,0 2-2 15,0 14-2-15,0 8 0 0,0 8-1 0,1 0-3 16,-1 1 1-16,2 2-4 16,-2 0 3-16,0-1-1 0,0-4-2 15,0 0-4-15,0-13-5 0,0 1-12 16,0-8-15-16,0-6-13 0,5 5-23 0,0-4-23 16,5-4-49-16</inkml:trace>
  <inkml:trace contextRef="#ctx0" brushRef="#br0" timeOffset="318805.225">22923 15982 360 0,'0'0'38'0,"0"0"-4"16,0 0-6-16,0 0-2 0,0 0-2 16,0 0-9-16,0 0-3 0,0 0-4 0,0 0-1 15,0 0-5-15,4-38-1 0,-4 38 0 16,0 0 0-16,-4 8 5 0,-5 10-4 16,-1 9 2-16,-1 8-3 0,2 5-1 15,1 5 0-15,1 4 0 0,0-1-3 16,4-2 0-16,0-5 0 0,3-8-2 15,0-4 1-15,0-9-1 0,5-3 0 16,-2-7-2-16,4 0-5 0,-2-2-7 16,1-2-12-16,0 2-13 0,-3-6-22 15,7 2-31-15,-4-4-37 0</inkml:trace>
  <inkml:trace contextRef="#ctx0" brushRef="#br0" timeOffset="319497.0341">23218 16104 116 0,'0'0'33'0,"0"0"-2"16,0 0-4-16,0 0-5 0,0 0-4 15,0 0-5-15,0 0-5 0,0 0-1 16,0 0 2-16,-32-16 1 0,18 25 1 15,3 3 0-15,0 5 3 0,-1 1-2 16,4 2-1-16,-1 2-1 0,-1 1-1 16,3 2-5-16,-1-1 1 0,4-1-3 15,1-4-1-15,1-3-1 0,2-4 0 0,0-2 0 16,0 2 2-16,2-4-2 0,2 2 2 16,-2-8-2-16,4 5 0 0,-2-6 1 15,-1 1 1-15,8-1 3 0,1-1-2 16,7-1 0-16,4-7-1 0,-1-2 0 15,-1-2-1-15,1-2 0 0,-5 1 2 0,-1-3 0 16,-3-1 0-16,-2-1 1 16,-2-2-2-16,0-1 0 0,-3-4 0 15,-2 3 2-15,-2-3 3 0,-2 3-2 16,0-1 4-16,-7 3 1 0,-2 3-2 0,-4 2 0 16,0 3-5-16,1 5-3 0,-5 3-5 15,-5 4-8-15,2 4-18 0,-11 8-37 16,5 6-38-16,2 3-96 0</inkml:trace>
  <inkml:trace contextRef="#ctx0" brushRef="#br0" timeOffset="321551.3684">23462 15827 78 0,'0'0'25'0,"0"0"-6"0,0 0-2 0,0 0-1 15,0 0-3-15,0 0-2 16,0 0 2-16,0 0-3 0,0 0 4 16,0 0 2-16,-1-9 3 0,1 9 2 15,0-2 0-15,0 2-1 0,0-1-3 0,0 1-6 16,0-2-1-16,0 2 2 0,0-1-3 16,0 1 1-16,0 0-2 0,0-1 0 15,0 1 0-15,0 0 0 0,0 0 1 16,0-2 0-16,0 2 1 0,0 0 0 15,0-2 0-15,0 2-5 0,0 0-1 0,0-1 0 16,0 1-1-16,0 0 1 16,0-2 1-16,0 2-2 0,0 0 0 15,0 0 1-15,1 0-1 0,-1 0-1 16,6 0 0-16,-2 0 3 0,5 0 1 0,4 9 5 16,-1 5-4-16,2 4 2 0,-2 2-7 15,-1 4 1-15,2 4 1 0,-3 5-2 16,3 6 3-16,-1 6-2 0,-2 9-2 15,3 2 0-15,-3 1-2 0,-1 0-5 16,1-2 1-16,-3-3-7 0,-1-4-5 0,-2-2-16 16,-2-1-25-16,-2-2-47 0,-10 0-64 15</inkml:trace>
  <inkml:trace contextRef="#ctx0" brushRef="#br0" timeOffset="324295.9267">24016 15897 262 0,'0'0'45'0,"0"0"-9"16,0 0-9-16,0 0-1 0,0 0-6 16,0 0 4-16,0 0-7 0,0 0-5 15,0 0-6-15,-5-47-4 0,-1 47 3 0,-2 5-3 16,-5 12 7-16,-7 8-1 16,-2 8-2-16,-1 10 2 0,-3 4-6 15,3 6-1-15,1 1-2 0,6 1-3 16,4-3 2-16,4-5 0 0,5-5-3 0,3-7 5 15,2-3-2-15,10-9 0 0,3-2 0 16,7-3-10-16,0-2-4 0,5-5-21 16,3-4-22-16,4-1-29 0,0-1-48 15</inkml:trace>
  <inkml:trace contextRef="#ctx0" brushRef="#br0" timeOffset="324873.4205">24470 16055 132 0,'0'0'48'0,"0"0"1"0,0 0-9 16,0 0-11-16,0 0-8 0,-87-61-6 15,69 54 1-15,4 2 0 0,-3 2-1 0,1 0 3 16,3 0-1-16,2 2-4 16,-2 1-4-16,1 0-4 0,0 0-3 15,-6 0-1-15,3 4 0 0,2 4-2 0,-3 2-2 16,3 5 2-16,5 2-2 0,2-4 1 15,1 3-1-15,5 1 2 0,0 0-2 16,0 5-2-16,6-2 3 0,1-4 0 16,4 0 1-16,2-3 1 0,-5-5 0 15,8-2 0-15,0-6 0 0,4 0 0 0,6-3 1 16,-4-6-1-16,0-3 3 0,-4-3 4 16,-1-4 0-16,-2 1 0 15,-2-3-2-15,-1 1-3 0,-1 1 5 0,-3 3 12 16,-4 3 4-16,1 5 4 0,-4 3-4 15,1 0-9-15,-2 5-1 0,0-1-4 16,0 1-4-16,2-1-6 0,-2 0-1 16,1 1-1-16,-1 0 0 0,2 0 3 15,-2 13 3-15,0 8-4 0,0 8-2 16,0 1 0-16,0 2 1 0,0 3-1 0,0 0 1 16,0 0-2-16,-5-5-5 0,2-3-4 15,0-7-9-15,1 0-24 0,1-3-20 16,-2-3-41-16,-2 1-41 0</inkml:trace>
  <inkml:trace contextRef="#ctx0" brushRef="#br0" timeOffset="325081.2499">24645 16234 379 0,'0'0'24'0,"0"0"-12"0,0 0-12 0,0 0-3 15,0 0-7-15,0 0-10 16,0 0-19-16,0 0-25 0,0 0-29 16,-3-15-50-16</inkml:trace>
  <inkml:trace contextRef="#ctx0" brushRef="#br0" timeOffset="325655.814">25093 16002 257 0,'0'0'50'0,"0"0"-8"0,0 0-10 15,0 0-14-15,0 0-3 0,0 0-4 16,0 0 0-16,0 0-2 0,-82-77-4 0,72 75-4 16,-6 2-1-16,1 0-1 0,-3 3 1 15,0 8-2-15,1 1 1 0,2 3 0 16,2 0 0-16,5-3-1 0,0 3-2 15,5-4 1-15,1 2-2 0,2 7 3 16,0-3 2-16,0 4 0 0,8-4 0 16,1-2 0-16,1-1-2 0,3-2 2 15,0-3 0-15,3 0-2 0,-1 0 2 16,2 0-1-16,-2 0 1 0,0 1 0 16,-2 0-1-16,0 1 1 0,-1 1-1 0,-3 0 2 15,-1-3-2-15,-1 0 1 0,-2-1-1 16,-2 1 1-16,0-2 0 0,-2-2 0 15,-1 4 1-15,0 0 0 16,-1 0 0-16,-8 4 2 0,-2-4-1 0,3-3 0 16,-6 0 0-16,-2-2 2 0,6 0 0 15,-10-3 3-15,2-1 4 0,-1 0 1 16,1 0 1-16,2-5 0 0,4-1-1 16,2 0-3-16,0-6-1 0,2-2-3 15,5 5-1-15,-1-9-4 0,4-2 1 0,7-2-2 16,5-6-3-16,5 3-2 0,4-1-8 15,3 3-11-15,4 3-14 0,-1 2-12 16,1 4-25-16,-1 4-11 0,-8 5-22 16</inkml:trace>
  <inkml:trace contextRef="#ctx0" brushRef="#br0" timeOffset="326015.2815">25252 15807 425 0,'0'0'40'16,"0"0"-14"-16,0 0-12 0,0 0-6 16,0 0-3-16,0 0 3 0,0 0 1 15,0 0 1-15,0 0-3 0,87 76 2 16,-74-42-6-16,-1 4 1 0,-4 4-2 16,0 8-2-16,-4 0 1 0,-1 4-2 0,-3 1 0 15,0-5-1-15,0-1-1 0,-1-3-3 16,-4-7-2-16,-1-1-3 0,-3-1-16 15,-3-3-25-15,-6 1-38 0,-6-2-73 16</inkml:trace>
  <inkml:trace contextRef="#ctx0" brushRef="#br0" timeOffset="327775.919">25948 15781 113 0,'0'0'41'0,"0"0"0"0,0 0-1 0,0 0-4 15,0 0-9-15,0 0-8 16,0 0-9-16,0 0-3 0,6-68-1 16,-16 64-3-16,-5-1-1 0,-4 5-1 15,-1 0 1-15,0 2-1 0,1 5-1 0,2 4 1 16,1-1 0-16,0 5 1 0,0 1 2 15,1 2-1-15,1 3 5 0,1 1-1 16,4 2 2-16,1 0 1 0,3 1-6 16,4-1 1-16,1 0-2 0,0 2 3 15,0 0 6-15,1 4 2 0,1 2-4 0,-1 3-3 16,-1 3-7-16,0 1 1 0,0 2-2 16,-5-1-1-16,-3-3 0 15,2 0-1-15,2-2 0 0,0-3-1 16,4-2 2-16,0 0-7 0,10-6-5 0,3-2-13 15,6-4-13-15,4-1-17 0,2-5-23 16,5-1-3-16,0-3-21 0</inkml:trace>
  <inkml:trace contextRef="#ctx0" brushRef="#br0" timeOffset="329681.1296">23286 15214 17 0,'0'0'-5'15,"0"0"-7"-15</inkml:trace>
  <inkml:trace contextRef="#ctx0" brushRef="#br0" timeOffset="331292.4046">26346 15945 220 0,'0'0'52'0,"0"0"-3"15,0 0-4-15,0 0-1 0,0 0-8 16,0 0-9-16,0 0-8 0,0 0-7 16,0 0-5-16,2-57 0 0,0 57 1 15,-2 0 2-15,0 1 0 0,0 11-2 0,0 9-1 16,-2 2-5-16,-2-1 0 0,1 0 0 16,0-6 0-16,2 2-3 0,-2-2 1 15,2-3-1-15,-1 5-1 16,1-6 1-16,1 0 0 0,0 3-1 0,0-5-3 15,0 0-5-15,1-1-3 0,6 4-14 16,-1-6-14-16,6 2-20 0,-1 0-24 16,-2-3-26-16,4 3-34 0</inkml:trace>
  <inkml:trace contextRef="#ctx0" brushRef="#br0" timeOffset="331577.5822">26207 16307 282 0,'0'0'53'0,"0"0"-15"0,0 0-12 16,0 0-11-16,0 0-8 0,0 0-4 15,0 0 0-15,0 0-1 0,0 0 1 16,0 0 1-16,29-7-3 0,0 7 0 16,2 0-1-16,1 0-1 0,1 0-2 0,2 0-2 15,0 0-8-15,0-2-13 16,1 0-19-16,0 2-33 0,-3 0-34 16</inkml:trace>
  <inkml:trace contextRef="#ctx0" brushRef="#br0" timeOffset="332060.8594">26454 16405 284 0,'0'0'64'0,"0"0"-12"16,0 0-13-16,0 0-15 0,0 0-5 15,0 0-3-15,0 0-3 0,0 0-2 16,0 0-4-16,0 0-1 0,-20-12-4 0,20 12-2 16,0-3-1-16,0 3 0 0,0-4-2 15,1-1 2-15,9 1 1 0,5-1 1 16,2 5-1-16,2 0 1 0,-5 0-1 15,0 5-1-15,-3 4 0 0,-2-2 0 16,-1 4 1-16,-2 2-1 0,-3-5 1 0,-3 4-1 16,0 6 4-16,-3-1-3 15,-4 5 2-15,-2-3 0 0,-2-1-4 16,-1-1 2-16,-1-2 0 0,-3-1-1 16,5-5 1-16,-2-1 0 0,5-3 0 0,4-5 3 15,0 3-3-15,4-3 1 0,-2 0 1 16,2 0-3-16,-1 0 0 0,1 2-3 15,0-2 2-15,0 0-2 0,13 0-3 16,8 0-1-16,8 0-10 0,3-3-4 16,0 1-15-16,0-2-1 0,0 1-24 15,-2 2-14-15,-3 0-26 0,-2-1-36 16</inkml:trace>
  <inkml:trace contextRef="#ctx0" brushRef="#br0" timeOffset="333433.5428">26964 16067 187 0,'0'0'40'0,"0"0"-9"16,0 0-9-16,0 0-4 0,0 0-2 16,0 0-4-16,0 0-2 0,0 0-3 15,0 0 0-15,0 0-2 0,-15-8-3 0,15 8 1 16,-2 0 3-16,2 0 0 0,-1 0 4 16,1-2-2-16,-2 2 1 15,2 0-2-15,0 0-1 0,-1 0-1 0,1-1 1 16,0 1-2-16,0 0 1 0,0 0 0 15,0 0 0-15,0 0 3 0,0-1-1 16,0 1-2-16,-2 0 2 0,2 0-1 16,0 0 0-16,0 0 0 0,0-1-2 15,0 1 0-15,0 0 1 0,0 0-3 16,0 0 0-16,0 0 0 0,0 0-1 0,0 0 1 16,0 0-2-16,0 0 0 0,0 0 0 15,0 0 0-15,0 0 0 0,0 0-2 16,0 0 1-16,0 0-1 15,0 0-4-15,0 0-2 0,0 0-4 0,0-2-7 16,0 2-4-16,0 0-5 0,0 0-5 16,0 0-2-16,0 0-13 0,0 0-9 15,2 0-16-15,-1 0-22 0</inkml:trace>
  <inkml:trace contextRef="#ctx0" brushRef="#br0" timeOffset="333975.864">26917 16099 282 0,'0'0'53'0,"0"0"-5"0,0 0-6 0,0 0-10 16,0 0-11-16,0 0-8 0,0 0-4 15,0 0-6-15,0 0-2 0,0 0-2 16,-5-22 1-16,5 22 0 0,0-1 1 15,12 0 1-15,8-1 1 0,5 2-2 16,-3 0-1-16,-4 0-1 0,2 0-1 0,1 0 2 16,1 0 0-16,6 0 2 15,0 0-5-15,-1 0 0 0,1-3-5 16,-1 2-4-16,-2-3-8 0,1 1-10 16,-7 2-20-16,-2 1-21 0,-5 0-14 0,-2 0-10 15,0 0-25-15</inkml:trace>
  <inkml:trace contextRef="#ctx0" brushRef="#br0" timeOffset="334252.835">27087 15972 357 0,'0'0'65'16,"0"0"-12"-16,0 0-9 0,0 0-10 16,0 0-10-16,0 0-7 0,0 0-9 15,0 0-2-15,0 0-1 0,0 0-2 0,-14-23 2 16,14 38-3-16,0 5-1 0,1 11-2 16,1 1 1-16,-1 0-2 15,1 5-2-15,-1 1-10 0,2-1-6 16,3 0-17-16,0-2-28 0,-1-7-38 0,3 0-60 15</inkml:trace>
  <inkml:trace contextRef="#ctx0" brushRef="#br0" timeOffset="338114.9408">27536 15829 135 0,'0'0'41'16,"0"0"1"-16,0 0-3 0,0 0-5 15,0 0-2-15,0 0 0 0,0 0-5 16,0 0-4-16,0 0-8 0,10-40-5 15,-10 40-7-15,0-1 0 0,0 1-3 16,0 0 1-16,-7 1 2 0,-4 10-2 16,1 2 6-16,0 7-4 0,4-2 4 15,4-2-3-15,0 1 0 0,2 3-3 16,0-2-2-16,4 3 1 0,4-3-1 16,0-7 1-16,1-1 0 0,-3-4 1 0,3 0 0 15,0 0 0-15,0-2 0 0,0-1 0 16,-5-3 1-16,6 0 1 0,-4 0-1 15,1-3 1-15,5-10 1 0,-6 6-1 16,1-7 2-16,-1-1-2 0,-3 3 2 16,1-5-2-16,-2-2-1 0,-1 7-1 0,3-9-3 15,-4 9 4-15,2-1-3 0,-2 0 3 16,0 7 1-16,0-6-2 16,0 7 0-16,0-1-3 0,0 3-3 15,0 3-11-15,0-3-20 0,0 3-30 0,-2 0-40 16,-8 0-50-16</inkml:trace>
  <inkml:trace contextRef="#ctx0" brushRef="#br0" timeOffset="338353.0294">27897 15895 412 0,'0'0'50'0,"0"0"-21"15,0 0-14-15,0 0-8 0,0 0-6 16,0 0-2-16,0 0-5 0,0 0-3 0,0 0-11 16,0 0-17-16,18-39-30 0,-8 39-30 15,-2 1-36-15</inkml:trace>
  <inkml:trace contextRef="#ctx0" brushRef="#br0" timeOffset="339071.7698">28049 15812 272 0,'0'0'44'0,"0"0"-11"0,0 0-8 15,0 0-8-15,0 0-3 0,0 0-6 0,0 0-5 16,0 0 0-16,0 0-3 16,21-71 0-16,-10 67-2 0,-2 0 2 15,2 2-1-15,2 2 0 0,-3 0 0 0,3 0 0 16,-3 0 0-16,1 5 0 0,-3 3 1 15,2 2-1-15,-4 2 2 0,2 1 4 16,-4 2-4-16,-2 2 2 16,-2-4-4-16,0 8-2 0,0-1 2 0,0-2 0 15,-4 6 1-15,-3-1 1 0,-2-3 1 0,-2 2 0 16,-4-3-1-16,1-1-2 0,-1-1 1 16,7-5-2-16,2-6 0 15,4-1 1-15,2-5-1 0,0 0-2 16,0 3 3-16,0 1 1 0,2 4-1 0,8 1 1 15,-1-6-2-15,8 0-2 0,2-3 0 16,0 0-4-16,5-2 3 0,-1-3-3 16,-2-2 1-16,-3-1 2 0,1 0 0 15,-1-3 5-15,-3 0 0 0,0-2 0 16,1-2 0-16,-3-2 1 0,-1-1 0 0,0-1 2 16,-3 0-1-16,-1-1-1 0,-4 5 0 15,-3-3 4-15,-1 0-2 0,0 6 0 16,0-8 2-16,-1 4-1 0,-2 6 5 15,0-1 1-15,2 8 0 0,1 3-2 16,-2-2-1-16,2 2-2 0,-1 0-2 16,-1 0 1-16,1 0 1 0,-1 0-2 15,-1 5 1-15,3 9 3 0,0 4-4 16,2 0 3-16,4 7-4 0,1-3-2 16,1-1 0-16,-2 0 0 0,2-2-1 0,-3-1 1 15,1 0-1-15,1 1 1 0,-1-7 0 16,0 0-1-16,-3-3 0 0,0 0-1 15,1 0 2-15,-2-4 0 0,-1-1 1 16,-1-4-1-16,0 6-1 0,0 1-3 16,0 3 0-16,0-1-3 0,-6-1-5 15,-1 2-9-15,-3-3-14 0,-8 2-29 16,2 0-24-16,-4-2-57 0</inkml:trace>
  <inkml:trace contextRef="#ctx0" brushRef="#br0" timeOffset="339262.1169">28387 15836 358 0,'0'0'33'0,"0"0"-20"0,0 0-9 16,87-62-2-16,-62 53-7 0,2 0-13 15,5 4-41-15,-1 3-57 0</inkml:trace>
  <inkml:trace contextRef="#ctx0" brushRef="#br0" timeOffset="341299.7237">28905 15754 239 0,'0'0'61'15,"0"0"-12"-15,0 0-9 0,0 0-9 16,0 0-8-16,0 0-11 0,0 0-7 16,0 0-2-16,0 0-1 0,25-75-2 0,-20 75 0 15,4 1 0-15,3 10 1 16,4 2 0-16,-6 5 0 0,-3 1 0 16,0 2 0-16,-3-2 5 0,-1-1-4 15,-1-4 3-15,-1-1-4 0,1-1-1 0,1 4 2 16,0-7 0-16,0 2 0 0,0-3 1 15,-1-4-1-15,0-1 1 0,2 3 1 16,-1-6-2-16,1 2 4 0,-1 0-1 16,2 0 0-16,-1-2 3 0,0 0 0 15,3-4 1-15,1-2 2 0,-4-5-2 0,2-4-1 16,-2-1-8-16,1-9 2 0,-1 2-5 16,0-1 4-16,-1-2 1 0,0 1-2 15,-2 0 1-15,2-1-2 0,0 1 0 16,-1-1-2-16,-1 7 1 15,1 0-5-15,-2 7-4 0,0 6-12 0,1 0-28 16,-1 6-20-16,0-2-19 0,3 2-13 16,0 3-11-16</inkml:trace>
  <inkml:trace contextRef="#ctx0" brushRef="#br0" timeOffset="341884.6266">29300 15726 314 0,'0'0'50'0,"0"0"-11"15,0 0-6-15,0 0-9 0,0 0-7 0,0 0-7 16,0 0-5-16,0 0 0 0,2-79 0 16,-2 74-3-16,2 0 0 0,1 2-1 0,0 1-1 15,0-2 0-15,0 1 2 16,3 3-2-16,4 0 1 0,1 0-1 16,4 3 1-16,-1 3 0 0,-4 2 0 15,2 0 1-15,-1 2-1 0,-2 2 1 0,-4-5 0 16,2 6 1-16,-2 1-1 0,-2-4 1 15,-3 8-2-15,0-2 0 0,0 0 1 16,-8 2 3-16,2-3-3 0,-1-3 2 16,2-4-3-1,1 0-1-15,-2 1 0 0,2-6 0 0,3 2-1 0,1-5 1 0,0 0 0 16,0 0 0-16,0 0 0 0,0 0 0 16,0 1 0-16,0-1-2 15,1 0 0-15,12 0-1 0,3 0-3 16,0 0 4-16,0-2-2 0,-5 0 2 15,-5 0 2-15,4 2-2 0,-3 0 1 0,3 0 0 16,1 0 2-16,-4 0-1 0,3 4 1 16,-3 3-1-16,-1 0 0 0,-2 3 0 15,1 0 0-15,-5 1 0 0,2 0-1 16,-2-1 1-16,-2 4 0 0,-7-3-1 0,-3 5 2 16,-3-4-2-16,0-1-2 0,-2-2-3 15,-2-2-8-15,-4-1-14 0,-2 3-18 16,-5-6-39-16,-3 1-31 0,-4-3-78 15</inkml:trace>
  <inkml:trace contextRef="#ctx0" brushRef="#br0" timeOffset="342267.468">28821 16323 384 0,'0'0'57'0,"0"0"-16"0,0 0-14 0,0 0-10 15,0 0-4-15,0 0-6 0,99-60-2 0,-73 52-4 16,4-1 0-16,0 1-1 0,5-1 0 16,1 0-1-16,2 0-1 0,4 0-3 15,0 1-3-15,2 2-6 16,-2 0-17-16,1 2-18 0,-3-2-27 0,-1 6-24 15,-1-5-32-15</inkml:trace>
  <inkml:trace contextRef="#ctx0" brushRef="#br0" timeOffset="342884.9575">29223 16422 450 0,'0'0'47'0,"0"0"-18"0,0 0-9 0,0 0-7 15,0 0-5-15,0 0-4 0,0 0-2 16,0 0 0-16,0 0-1 0,0 0 0 16,13-60-1-16,5 56 0 0,-2 1 0 15,-3 3-2-15,-2 0-1 0,1 0 1 0,-4 3 0 16,3 5-1-16,-6-2 2 0,4 8-1 16,-6-7-1-16,-3 4 1 0,0 7 2 15,-10 0 4-15,-3 7-4 16,-2-3 3-16,-2 1-4 0,-2 0 0 0,2-2 3 15,-2-1-3-15,4-2 1 16,4-8-1-16,5-1 1 0,5-7 0 16,1-2-1-16,0 0 1 0,0 0 1 0,0 2-1 15,0 0 1-15,1-2 1 0,12 0-3 16,5 0 5-16,5 0-4 0,0-5-1 0,0 0-2 16,0-3-4-16,-1 1-6 0,1-1-8 15,-3 4-12-15,2-4-16 16,-1 3-12-16,-3-3-30 0,2 1-17 0,-7 3-64 15</inkml:trace>
  <inkml:trace contextRef="#ctx0" brushRef="#br0" timeOffset="343282.4017">29698 15443 411 0,'0'0'62'0,"0"0"-18"15,0 0-18-15,0 0-14 0,0 0-5 16,0 0 3-16,0 0 0 0,0 0 2 16,0 0-4-16,43 67-2 0,-28-29-1 15,-1 6 0-15,-1 1 0 0,-1 5-3 0,0 2 1 16,-1 1 2-16,-1 4-5 0,-2 0 2 16,-2 2-2-16,-3 1-4 0,-1-1 1 15,-2 1-3-15,0-2-1 16,-6 0-10-16,-5 0-7 0,-6-3-22 15,-6 5-51-15,-7-3-72 0,-5-2-93 0</inkml:trace>
  <inkml:trace contextRef="#ctx0" brushRef="#br0" timeOffset="344382.2706">30173 16015 246 0,'0'0'60'0,"0"0"-10"0,0 0-10 0,0 0-9 15,0 0-7-15,0 0-4 0,0 0-5 16,0 0-4-16,0 0-1 0,32-58-4 16,-14 51-3-16,3 0-1 0,2 1-1 15,2-1 0-15,-2 2-1 0,3-2-1 16,-3 1-2-16,2 0-3 0,-3 1-9 0,-5 3-14 16,0 0-16-16,-5 2-32 0,-2 0-16 15,3 4-34-15</inkml:trace>
  <inkml:trace contextRef="#ctx0" brushRef="#br0" timeOffset="344584.091">30156 16187 310 0,'0'0'72'0,"0"0"-16"0,0 0-16 0,0 0-12 0,0 0-11 15,0 0-9-15,0 0-3 0,0 0-5 16,0 0-1-16,78-58-1 0,-52 55-3 16,4 2-5-16,2-1-11 0,1 2-17 15,2 0-25-15,1 0-24 0,-2 3-32 16,-4 5-49-16</inkml:trace>
  <inkml:trace contextRef="#ctx0" brushRef="#br0" timeOffset="357727.1964">20209 17133 161 0,'0'0'23'16,"0"0"4"-16,0 0 7 0,0 0 1 16,0 0-2-16,0 0-4 0,0 0-11 15,0 0-4-15,0 0-8 0,1-28-5 0,-1 28-1 16,0-3 0-16,0 3-1 0,0 0 2 15,0 0 1-15,0 0-2 0,0 13 1 16,3 2 3-16,-2 6 0 0,2 3 3 16,-3-2 16-16,0 3-16 0,0-2 9 15,0 1-16-15,0 0-3 0,0-1 14 0,0 1-15 16,3-10 12-16,-2 2-25 0,2 4-12 16,-1-12-22-16,2 10-25 15,0-7-24-15,-2-7-15 0</inkml:trace>
  <inkml:trace contextRef="#ctx0" brushRef="#br0" timeOffset="358234.2794">20547 17108 38 0,'0'0'17'0,"0"0"1"0,0 0 3 0,0 0 8 16,0 0 4-16,0 0 4 0,0 0-5 15,0 0-8-15,0 0-2 0,-15-7-7 16,14 5-3-16,-1 1-5 0,1 1-4 16,-2-3-3-16,2 3-2 0,1-2-4 15,-2 2 0-15,2-2-1 0,0 2 1 0,0-1 3 16,0 1-1-16,0 0-4 0,0 0-7 16,0 0-8-16,0 0-6 0,0 0-10 15,6 0-13-15,-2 1-15 16</inkml:trace>
  <inkml:trace contextRef="#ctx0" brushRef="#br0" timeOffset="359051.3184">20694 17151 110 0,'0'0'42'0,"0"0"4"16,0 0-9-16,0 0-7 0,0 0-1 16,0 0-10-16,0 0-5 0,0 0 2 15,0 0-2-15,0 0-5 0,-36-63 1 16,17 61-5-16,-5-1-3 0,8 1 3 16,-3 2-4-16,6 0 0 0,0 0 1 0,0 0-3 15,4 0 0-15,-1 5 0 0,5 0-4 16,-1 2 2-16,4-3-2 0,1 7 2 15,1 1-2-15,3 3 1 0,5 5 3 16,4-5-3-16,2 0 1 0,4-1 17 16,1 4-20-16,2-3 17 0,-1-3-16 0,-2 1-1 15,-5-6 5-15,-2 1-4 0,1 0 3 16,-3-1 1-16,2 0-1 16,-3 0 0-16,-3 0 15 0,4 0-12 15,-5 2 17-15,2-2-17 0,-4-2 3 0,2 3-2 16,-3-3 0-16,1 0 3 0,1-1 0 15,-3-4 3-15,0 3-3 0,0 1 0 16,-5 1 2-16,1 1-4 0,0-4 3 16,-7 0-1-16,-1-2 0 0,0 0 1 15,-5 0 1-15,2-4-1 0,6-3 0 0,-5-2-4 16,4 0 1-16,4 0 0 0,-2-5-17 16,3 5 14-16,5-3-14 15,0-8 12-15,0 0 2 0,3-1-19 16,7 1 13-16,0 4-12 0,3 0 15 0,3 4 0 15,-1 3 3-15,-3 1-2 0,0 6 0 16,-2-3-5-16,2 4 1 0,-1 1 5 16,4 0-1-16,1 0 1 0,-5 0 0 15,5 1-3-15,-2 5 4 0,-6 0-1 16,5 2 1-16,-2 1 0 0,-2 3 0 0,0-1 16 16,-2 4-15-16,-1-2 13 0,-2 3-13 15,0-1-1-15,1-2 1 0,1 2 1 16,0 2 12-16,2 4-15 15,1-5 14-15,0-2-11 0,-2-3-2 0,3 0 0 16,-3-5-3-16,0 0 0 0,2 2 0 16,-6-4-2-16,5-2 2 0,-2-2 1 15,5 0 4-15,4 0 0 0,-3-9 0 16,5-7 0-16,-7 0-10 0,2-5 13 16,-5-2-14-16,-1-2 18 0,-2-3-2 0,-1-1-9 15,-3 0 17-15,0 4-7 0,0 3 18 16,-7 1-5-16,-3 4-4 0,-3 5-11 15,3 2-2-15,-7 3-3 0,-1 7 0 16,-2 0-2-16,-8 5-7 0,4 8-9 16,0 4-15-16,3 3-30 0,2 2-44 0,3 1-82 15</inkml:trace>
  <inkml:trace contextRef="#ctx0" brushRef="#br0" timeOffset="360030.0924">21404 17105 190 0,'0'0'34'0,"0"0"-14"0,0 0-9 16,0 0-2-16,0 0-5 0,0 0 1 15,0 0-3-15,0 0 2 0,0 0-1 16,11-3 1-16,4 9-1 0,3 4 3 16,1 0 0-16,-2 2-2 0,-1 0 1 0,1 4-3 15,-2-3-2-15,2 3 1 0,-1 2 10 16,0-3-18-16,-2 2 9 0,3-2-27 15,-2 0-22-15,2-6-16 16,-5 0-24-16,2-3 1 0</inkml:trace>
  <inkml:trace contextRef="#ctx0" brushRef="#br0" timeOffset="360198.3258">21658 17163 254 0,'0'0'54'0,"0"0"-16"0,0 0-10 16,0 0-6-16,0 0-10 0,0 0 0 16,0 0-3-16,0 0 11 0,0 0-20 15,-83 77 10-15,70-47-22 0,1 4-29 0,0 2-24 16,-3 1-81-16</inkml:trace>
  <inkml:trace contextRef="#ctx0" brushRef="#br0" timeOffset="371600.0565">19380 17404 7 0,'0'0'21'15,"0"0"1"-15,0 0-3 16,0 0-4-16,0 0-4 0,0 0-1 0,0 0-5 15,0 0 2-15,0 0-2 0,0 0 1 16,-6-13 2-16,6 13 0 0,-1-1 0 16,1 1 1-16,0 0-7 0,0 0 1 15,0-4-1-15,0 4-1 0,0-1 1 16,3-1 1-16,2 0-2 0,0 2-2 16,6-2 1-16,-5 2 0 0,-2-2 0 0,2 2 1 15,0 0 0-15,0 0 0 0,-2 0 1 16,2 0-2-16,-2 0-3 0,1 0 2 15,0 0 1-15,1 0 0 0,-6 0-1 16,0 0 1-16,0 0-1 0,1 0-2 16,1 0 4-16,-1 0-1 0,1 0-2 15,-1 2 2-15,1-2 1 0,-1 0 0 0,1 2 1 16,-1-2-4-16,1 0 1 16,-1 0 0-16,1 0 1 0,-1 0 2 15,0 0-3-15,1 2-2 0,6-2-3 0,-2 0 1 16,0 0 3-16,4 0-4 0,-3 0 2 15,-1 0-1-15,0 0 2 0,-2 0 2 16,1 0-2-16,-1 0 1 0,3 0 2 16,-7 0-2-16,0-2 3 0,0 2-2 15,1 0-3-15,1 0-1 0,-1 0-1 0,1 0 5 16,-2 0 1-16,0 0 0 16,0 0 2-16,0 0 1 0,0 0-2 0,0 0 0 15,0 0 0-15,0 0 1 16,0 0 0-16,-2 0 2 0,1 0 0 0,-1 0-4 15,1 0 0-15,-6 0 0 0,0 0 3 16,-3-2 3-16,-3 0 1 0,1 2-1 16,0 0-3-16,-3 0 8 0,-6 0 0 15,1 0 3-15,0 0 5 0,2 0-2 16,0 0 1-16,6 0 3 0,-7 0-4 0,8 0-3 16,-1-3-1-16,3 3-3 0,5-4 2 15,0 3-3-15,4 1-3 0,-2-1-3 16,2 1-5-16,-1 0-4 15,1-2 2-15,-2 1 0 0,2 1-2 0,0-2 4 16,2 2-2-16,4-1 0 0,8 1 0 16,6 0 4-16,-1 0-2 0,3 0 0 15,-5 1 0-15,-1 2-2 0,1 0-2 16,-6-2-2-16,7 3-3 0,-6-3 3 16,1-1 3-16,0 2-1 0,-7-2 2 0,5 0-1 15,-5 0 4-15,-2 0 4 0,2 0 3 16,-6 0 2-16,0 0-3 0,0 0-2 15,0 0-1-15,0 0 0 16,0-3 1-16,-4-2 0 0,-6 2-1 0,-2 0 3 16,-1 2-1-16,0 1 1 0,0 0 0 15,0 0-3-15,6 0 2 0,1 0-5 0,2 0 0 16,-1 0-6-16,1 0-3 16,1 0 1-16,3 1-8 0,10 1-19 15,10-1-22-15,9 1-53 0</inkml:trace>
  <inkml:trace contextRef="#ctx0" brushRef="#br0" timeOffset="373435.6206">22292 17098 43 0,'0'0'17'16,"0"0"5"-16,0 0 9 0,0 0-1 16,0 0 1-16,0 0-3 0,0 0-5 15,0 0-8-15,0 0-4 0,12-47-4 0,-12 40-1 16,0-1 4-16,0 1 0 16,0-3 0-16,-2-1-2 0,0 4-2 15,-1-4 1-15,1 7 5 0,-2-4 4 16,1 4 1-16,0 0-3 0,1 1 0 0,-3 0-6 15,1 1-6-15,-1-1 0 0,-4 2-2 16,-2 1-1-16,-2 3 1 0,-4 9-1 16,5-1-1-16,2 6-2 0,1-2-2 15,2 5 1-15,3-1 0 0,-1 4 0 16,1 0 2-16,1 1-1 0,0-7-3 0,1 1-2 16,2-1-5-16,0 1 13 0,0 2-15 15,3-5 18-15,5-5-13 0,-4-3 2 16,-1-5 4-16,7-2 5 15,2 0 0-15,1 0-12 0,4-9 14 0,-5 0-17 16,-2 0 18-16,0-1-1 0,-1 0 3 16,-1 0-3-16,2-1 2 0,-1 2-1 15,-3 2 1-15,4-4 4 0,-6 3 2 16,2 2 0-16,0-1 0 0,0-1-4 16,0-1 1-16,0 1-1 0,0-1-2 0,-3 5 2 15,3-3-1-15,-3 5 2 0,0-1 2 16,0 0-3-16,-3 3-2 0,0-2-3 15,0 2-3-15,1 0 1 0,-1 0 0 16,3 0 0-16,-2 0 1 0,1 5-2 16,-1 5 1-16,2-1 0 0,-1 4 2 0,1 5-2 15,-2-9-2-15,4 7-4 16,-3-6-2-16,4-3-4 0,3 3-2 0,-2-5-1 16,5 2-4-16,-2-5-6 15,3 1-2-15,5-3-3 0,0 0-2 0,5 0 8 16,-8 0 4-16,0-3 11 0,0-1 5 15,1-4 5-15,-3 2 0 0,1-3 2 16,-5 0 2-16,-2 0 5 0,2-3 8 16,-3 5 6-16,-5 2 3 0,2-5 5 15,-2 6-3-15,-1 1 3 0,2-2 0 0,-2 5-2 16,0-3-7-16,0 3-8 0,0 0-5 16,1-3-11-16,-1 2 0 15,0 1 2-15,0 0 2 0,0 0 0 16,0 4-1-16,-3 6 0 0,2 0 0 0,1 1 0 15,0 1-2-15,0 0 0 0,0-3 0 16,0 0 0-16,3 3-4 0,1-5 2 16,-1 1-1-16,2 2 17 0,-1-3-14 15,-3-2 19-15,3 3-16 0,-2-3-2 16,-1-3 0-16,2 3 0 0,-3-5-1 0,0 0 2 16,0 0 2-16,0 2-3 0,2-2 3 15,-2 2-3-15,0-1 0 0,0 1 2 16,0 2-2-16,0-4 5 0,0 0-3 15,0 0-1-15,0 0 1 0,0 0-2 16,0 1 2-16,0-1-1 0,-2 0 1 16,2 0-17-16,-1 0 16 0,1-5-15 15,-2 0 14-15,1-2 0 0,-1-4 0 16,2 7 3-16,-1-1-1 0,1 0 1 16,-1-2-2-16,-1 2 0 0,-1-3 0 0,-1-2 0 15,3 4 1-15,-1-5 0 0,1 9 0 16,-2-11 0-16,0 3 3 0,1 5 0 15,1-5-3-15,1 5 0 0,0-2-2 16,0-6 0-16,0 7 0 0,0 0 0 16,0 1 0-16,0 1-3 0,0 1 1 0,7 0 1 15,-1-5-1-15,5 6 1 0,3-3-1 16,-3 2 1-16,5-1 1 16,0 2-1-16,-4 2 1 0,5-2-1 15,-1 2 2-15,-6 0-2 0,7 0 1 0,-8 4 0 16,1 3-2-16,-1-2-2 0,-5 2 2 15,2 1 1-15,-3 2 0 0,0-1 1 16,-2 2 1-16,1 1-1 0,-2-7 1 16,0 7 0-16,0-6 2 0,0 4-3 15,-3 0 2-15,1-6 1 0,-2 4 1 0,1-5 1 16,0 1 0-16,0-1-1 0,-1-1 1 16,-1 1-2-16,0-3 1 15,2 3 0-15,3-3-1 0,-1 0 0 0,1 0-2 16,-2 0 1-16,1 0-2 0,-1 0-4 15,1 0 1-15,1 0-3 0,-2 0-3 16,2 0 3-16,0 0 2 0,0 0 2 16,3 0 2-16,11 0 0 0,-2 0 0 15,7 1 0-15,-2 2-1 0,2-1 0 16,-3-1 1-16,1 2-1 0,-2 4 1 0,-1 0 18 16,-1 1-18-16,-3 2 14 0,-4-5-14 15,-5-1 0-15,2 7 2 0,-3-1-1 16,0 5 13-16,-7 1-15 15,-6-2 13-15,-1-5-9 0,1-3-3 0,-2 0 1 16,0-2-1-16,3-2-1 0,2 3 0 16,-3-5-8-16,7 0-10 0,-6 0-19 15,-1 0-18-15,5-4-40 0,-1 2-37 16</inkml:trace>
  <inkml:trace contextRef="#ctx0" brushRef="#br0" timeOffset="373955.0535">22168 17598 330 0,'0'0'58'0,"0"0"-10"0,0 0-16 16,0 0-13-16,0 0-6 0,0 0-8 15,0 0-1-15,0 0 1 0,0 0 0 16,0 0 1-16,59-37-3 0,-32 29-1 15,4 3-1-15,2-1-1 0,2 2 0 16,1-1-3-16,0 1 0 0,2 0 1 16,1 4-7-16,1-5-1 0,1 3-13 15,1-1-11-15,-3-1-13 0,0-1-18 16,-4-1-16-16,1 1-11 0,-3 0-34 16</inkml:trace>
  <inkml:trace contextRef="#ctx0" brushRef="#br0" timeOffset="374404.1947">22542 17712 416 0,'0'0'44'0,"0"0"-12"0,0 0-4 16,0 0-6-16,0 0-3 0,0 0-8 15,0 0-3-15,0 0-3 0,0 0-2 0,0 0 0 16,-33-10-3-16,33 8 1 0,0 2-3 16,0-4 2-16,5 0 0 0,2 0 0 15,3 1 2-15,-6 3-2 16,5 0-1-16,-3 0 1 0,5 0-1 0,-2 3 0 15,-2 3 4-15,-1 0-1 0,-2 3-1 16,0 2 2-16,-2-2-3 0,-2 3 1 16,0-1 2-16,0 6-3 0,-4-7 1 15,-2 5-1-15,0 0 0 0,2-7 4 16,-5 6-4-16,5-5 1 0,-3-1 1 0,2 0-3 16,4-3-2-16,-1 0-2 0,2-5 3 15,0 1 0-15,8 1 1 0,7 1-3 16,8-3-7-16,1 0-6 0,2 0-6 15,4-8-15-15,5 0-18 0,-2-2-26 16,2-7-28-16,-2-3-42 0</inkml:trace>
  <inkml:trace contextRef="#ctx0" brushRef="#br0" timeOffset="387592.8882">23996 17237 35 0,'0'0'20'0,"0"0"3"16,0 0 5-16,0 0-2 0,0 0-1 15,0 0-2-15,0 0-7 16,0 0 0-16,0 0-6 0,-10-7-1 0,10 7-1 15,-2 0-2-15,2-3 15 0,-1 3-15 16,1 0-3-16,-2-2 1 0,2 2-17 16,0 0 15-16,0-1 2 0,0 1-3 15,0-2 0-15,0 2 2 0,0 0-2 16,0 0 2-16,0 0-2 0,0 0 1 0,0 0 14 16,0 0-16-16,0 0 19 0,2 0-18 15,-1 0-16-15,1 0 17 0,5 0-16 16,-1 0 16-16,0 0 1 15,5 0-3-15,-5 0 17 0,-2 0-16 0,2 2 2 16,-6-2-2-16,0 0 1 0,4 1-2 0,2 1 14 16,-2 1-14-16,1-3-1 15,-5 0 2-15,0 0-16 0,0 0 16 16,1 0-1-16,1 0-1 0,-1 0 1 16,1 0-1-16,-1 0 1 0,6 0 0 0,6 0 0 15,2-3 1-15,6-2-19 0,-1 0 21 16,-1 0-8-16,2 1 5 0,0 1-1 15,0 2-2-15,3-1 4 0,1 2-5 16,-1 0 2-16,4-3-2 0,-3 3 0 16,2 0-5-16,2-1-2 0,-3 1 0 0,1-1-7 15,-2-1-1-15,-8 2-1 16,3 0-7-16,-8 0 6 0,2 0-1 16,1 0-11-16,-9 0-6 0,2 0-15 15</inkml:trace>
  <inkml:trace contextRef="#ctx0" brushRef="#br0" timeOffset="387935.0274">24159 17064 142 0,'0'0'41'0,"0"0"5"0,0 0-7 16,0 0-7-16,0 0-6 0,0 0-11 0,0 0-8 16,0 0-3-16,0 0 2 0,0 0 3 15,-11-26 3-15,9 39-2 0,1 6 0 16,1 1-4-16,0 3-1 0,1-1-2 15,4-2-3-15,0 3 1 0,4 1 15 16,1 4-17-16,0-6 10 0,5 3-8 16,-1-7-21-16,2 0 5 0,0-1-33 15,3-4-17-15,-6-2-28 0,4-3-33 16</inkml:trace>
  <inkml:trace contextRef="#ctx0" brushRef="#br0" timeOffset="390531.1474">24984 17136 142 0,'0'0'31'0,"0"0"-8"0,0 0-1 0,0 0-7 15,0 0-3-15,0 0 1 0,0 0-3 16,0 0 1-16,0 0-4 0,1-66-4 16,0 60 0-16,2 2-3 0,6-2 2 15,2-2-1-15,7-1 1 0,-1 3 0 16,-1 1-3-16,0 4 2 0,-5 1-1 0,3 0 0 16,3 0 2-16,-6 0-1 0,4 3 2 15,-1 5-1-15,-6-1-1 0,0 2 1 16,-2 7 4-16,-6 0 1 0,0 8 3 15,-8 1-2-15,-7 2-1 0,-5 0 15 16,-3 3-18-16,-1 2 14 0,1-4 0 16,2-4-18-16,5-5 13 0,4-4-14 15,5-8-1-15,5-2 1 0,2-5 2 16,0 0 0-16,0 0-1 0,0 0 2 16,0 2 4-16,2 3-5 0,7-1 1 0,5 0 0 15,4-4-2-15,6 0 2 0,1-4-1 16,2-3-2-16,0-1-14 0,2 1 10 15,0 1-7-15,2 3-11 0,-4 0-3 16,-6 1-43-16,0 2-12 0,1-2-36 16</inkml:trace>
  <inkml:trace contextRef="#ctx0" brushRef="#br0" timeOffset="392108.4735">25938 16867 169 0,'0'0'39'0,"0"0"-9"0,0 0-9 0,0 0-3 15,0 0-6-15,0 0-7 0,0 0-2 16,0 0 7-16,0 0 0 0,-62 17 3 15,37 13-2-15,2 10-8 0,1-3-1 16,1 8 1-16,3-6-4 0,2 2-2 16,3 3 1-16,3-5 14 0,6 2 0 0,2-4 1 15,2-2-2-15,0-7-15 0,8-5-8 16,5-1-4-16,0-3 1 16,4-3-9-16,4 0-3 0,0-5-17 15,6-2-11-15,1-4-13 0,5-3-10 0</inkml:trace>
  <inkml:trace contextRef="#ctx0" brushRef="#br0" timeOffset="392369.514">26194 17058 184 0,'0'0'19'16,"0"0"-2"-16,0 0 4 0,0 0 4 16,0 0 3-16,0 0-5 0,0 0-7 15,0 0-6-15,0 0-4 0,0 0-3 16,-15 82-3-16,15-64 1 0,0 5-6 0,0 0 13 16,0-2-21-16,2-4 6 0,1 1-27 15,1-1-20-15,2-1 1 0,-2 0-34 16,-1-6 9-16</inkml:trace>
  <inkml:trace contextRef="#ctx0" brushRef="#br0" timeOffset="392937.8233">26457 17038 166 0,'0'0'48'16,"0"0"-3"-16,0 0-4 0,0 0-5 15,0 0-5-15,0 0-4 0,0 0-10 16,0 0-7-16,0 0-4 0,-6-25-1 0,6 25 2 16,-1 0 3-16,-4 12-1 0,1 6-1 15,-3 9-2-15,1-2-2 0,0 5-2 16,2-1-1-16,-1 4 15 0,2 2-16 15,1 1 14-15,2-2-6 0,0-4-12 16,5-1 8-16,4-5-17 0,1-2-7 16,3-6-11-16,0 0-12 0,-4-7-23 0,7-4-21 15,0-3-44-15</inkml:trace>
  <inkml:trace contextRef="#ctx0" brushRef="#br0" timeOffset="393435.0437">26811 17091 129 0,'0'0'31'0,"0"0"-9"16,0 0-8-16,0 0-2 0,0 0-1 16,0 0-4-16,0 0-2 0,0 0-4 15,0 0 2-15,-84 22 1 16,73-5-2-16,1-1 5 0,4-2-2 0,1 1 0 15,3 2 2-15,0-5 15 0,1 6-20 16,1-5 15-16,0-1-17 0,0 6-3 16,1-9 19-16,5 3-19 0,-2-5 17 15,-1-3-14-15,5 0-15 0,-4-3 19 16,1-1-15-16,7 0 16 0,-2 0-1 0,5-3 2 16,2-4-3-16,-1-5 1 0,-4-3-3 15,-1-1-13-15,-2-2 20 0,-3 4-8 16,-2-1 18-16,-2 8-3 0,-1-7 1 15,2 3-3-15,-3 6 3 0,0-8 2 16,0 7-2-16,0 0-13 0,0-1-5 16,-2 4-11-16,0-1-9 0,-7 3-19 15,0 1-16-15,-8 1-30 0,-1 9-34 16</inkml:trace>
  <inkml:trace contextRef="#ctx0" brushRef="#br0" timeOffset="393787.1562">26930 16849 271 0,'0'0'45'0,"0"0"-10"16,0 0-6-16,0 0-6 0,0 0-6 15,0 0-3-15,0 0-2 0,0 0-3 0,0 0 1 16,0 0-4-16,23 7 0 0,-4 13 0 16,-2 3-2-16,2 1 0 0,0 4-3 15,-2-1-1-15,2 3 1 16,-2-1 4-16,-1 4-1 0,-3 5-1 0,-1 0 12 15,-7 8-15-15,-5 4 9 0,0 5-10 16,-12 4-39-16,-7 1-32 0,-9-2-69 16,-4-7-108-16</inkml:trace>
  <inkml:trace contextRef="#ctx0" brushRef="#br0" timeOffset="396395.2932">27976 16861 126 0,'0'0'35'0,"0"0"-1"16,0 0-3-16,0 0-3 0,0 0-1 0,0 0-5 15,0 0-5-15,0 0-7 0,0 0-5 16,-9-23 0-16,-2 26 0 0,-6 12 6 16,-7 5 1-16,0 8 2 0,-2 2-2 15,2 2-7-15,2 0-4 0,5-1-1 16,4 3-1-16,6-4 0 0,2 2 0 0,4-5 0 16,1 4-1-16,0-2 15 0,7 2-14 15,6 0 15-15,1-4-2 0,5-1-17 16,3-6 10-16,6-4-23 15,3-4-12-15,4-4-19 0,4-1-22 0,-3-7-26 16,0 0-36-16</inkml:trace>
  <inkml:trace contextRef="#ctx0" brushRef="#br0" timeOffset="397071.9521">28333 17078 143 0,'0'0'38'0,"0"0"-4"16,0 0-3-16,0 0-5 0,0 0-1 16,0 0-5-16,0 0-3 0,0 0-5 15,0 0-3-15,0 0-4 0,-29-45-1 16,20 43-2-16,-5 2-1 0,2 2 0 15,-4 8-1-15,3-1 2 0,1 7-1 16,-1 0-1-16,2 2 0 0,-1 2 0 16,2-2 0-16,1 2 0 0,2-2-3 15,0-4 17-15,3 2-16 0,2-5 13 16,2 0-12-16,0 1-3 0,0-3 0 0,0 0 1 16,6-2 0-16,1-2 5 0,-4-3-2 15,7 1 1-15,-4-3 1 0,7 0-1 16,3 0 0-16,0-8-1 15,3-2 3-15,-1-6-17 0,-1 3 16 0,-3-7-13 16,-1 2 12-16,-2 1 3 0,-2 0 1 0,-5 4 1 16,2 1 3-16,-3 1 3 15,-1 5 7-15,-1 3 1 0,-1-5 0 16,0 4-2-16,0-2-8 0,3 1-6 16,-3 5-3-16,0-2-3 0,0 2 2 0,0 0-1 15,0 13 1-15,0 4-1 0,0 5 0 16,0-2-4-16,1 0 0 15,5-1 14-15,1 1-18 0,2 1 11 0,2-3-25 16,3-6-9-16,0-1-10 0,1 0-7 16,-4-8-10-16,6-1-7 0,2-2 9 15,2 0-1-15,5-5 19 0,-3-2 13 16,-2-6 4-16</inkml:trace>
  <inkml:trace contextRef="#ctx0" brushRef="#br0" timeOffset="397760.1203">28632 17217 7 0,'0'0'34'0,"0"0"13"0,0 0 12 0,0 0-4 16,0 0-2-16,0 0-8 0,0 0-9 15,0 0-9-15,0 0-12 0,11-30-9 16,-11 30 0-16,0-2 0 0,0 2-2 16,0 0 1-16,0 0-3 0,0 5 15 15,2 7-16-15,1 5 14 0,-2-5-16 0,1 6 0 16,-1-7 0-16,-1 1-2 0,0 8 16 16,0-8-18-16,0 4 15 0,0-5-10 15,-3-1-1-15,0 0 1 0,2-5 0 16,-1 4-1-16,1-5-1 0,0 1 1 15,1 0 0-15,0-5 1 0,-2 0 1 16,2 0-2-16,0 2 3 0,0-2 2 16,0 2 2-16,0 0 2 0,0-1-4 15,-1-1-4-15,1 0 2 0,0 0-1 16,0 0 2-16,0-3-1 0,0-10-2 0,0 5 0 16,0-12-12-16,0 9 13 0,0-1-11 15,0-6 10-15,0 2 1 0,0-4-16 16,-5 0 17-16,1 6-15 0,-3 0 15 15,-2 2 1-15,0 2-1 0,-2-2 4 16,1 1-1-16,2 7 2 0,3-6 1 16,-2 1-2-16,4 5-2 0,1 1-2 15,2-2-1-15,3-2-1 0,10-1-1 16,5-1 0-16,2 1 1 0,3 2-1 16,0 2-1-16,0 0 1 0,-6 3-1 15,2-1 0-15,0 2 1 16,-2 0 0-16,4 3-3 0,-9 4 2 0,-1 0 1 15,-5 1 1-15,-6 4 0 0,0 8 0 0,-2 0 1 16,-10 7 15-16,-2-2-15 0,-2-2 15 16,-1-4-14-16,2-1-2 0,4-3 14 15,1-6-16-15,4-1 14 0,3-5-7 0,0 0-3 16,3-3 4-16,-2 0-1 16,2 0-3-16,0 0 0 0,0 0-3 15,0-2-11-15,0-2 10 0,5-4-11 0,1 2 13 16,1 1-1-16,3 0-1 0,-1 1-2 15,-1 2 1-15,3 2-2 0,0-2 2 16,-1 2 0-16,6 0-2 16,-7 4 2-16,3 5 0 0,-4-4 11 0,-2 4-9 15,-2 0 13-15,-2 5-17 16,-1 1 5-16,-1 1-5 0,-4 1 2 0,-5 0 2 16,-5-3-2-16,-1-2 0 0,-4-1-2 15,-1-2-4-15,1-2-10 0,-1-1-8 16,5-3-12-16,-2-1-30 0,6 0-14 15,-4-2-23-15</inkml:trace>
  <inkml:trace contextRef="#ctx0" brushRef="#br0" timeOffset="398109.0274">29029 16849 371 0,'0'0'44'0,"0"0"-18"0,0 0-8 0,0 0-5 0,0 0 3 16,0 0-2-16,0 0-3 0,0 0-4 15,0 0-2-15,38 57-1 0,-28-34 0 16,-1 3 1-16,1 1 0 0,-3 0-2 16,-1 2 4-16,-1 3-5 0,-3-4 0 0,2 2-1 15,-2 2-2-15,-2 3 16 0,0 3-5 16,-4-1-2-16,-5 5-10 16,-4-6-24-16,-4 1-14 0,-6-3-37 15,-4 1-46-15,-8-1-92 16</inkml:trace>
  <inkml:trace contextRef="#ctx0" brushRef="#br0" timeOffset="413140.2307">30136 17108 44 0,'0'0'20'0,"0"0"3"15,0 0 1-15,0 0-2 0,0 0-1 16,0 0-4-16,0 0-4 0,0 0-3 16,0 0-3-16,10-25-1 0,-3 20-1 15,3-3-2-15,0 6 1 0,5-3-3 0,-5 0 0 16,1 2 2-16,8 0-3 16,-7 2 0-16,8 1 0 0,-1-3 0 15,1 1-2-15,5 0-1 0,-8 1-3 0,2 1-1 16,-3 0-1-16,-3 0-8 0,3 0-9 15,-5 0-9-15,-6 0-8 0,0 0-4 16</inkml:trace>
  <inkml:trace contextRef="#ctx0" brushRef="#br0" timeOffset="413381.4087">30117 17160 59 0,'0'0'22'0,"0"0"2"0,0 0 4 16,0 0 0-16,0 0-6 0,0 0-3 15,0 0-9-15,0 0-4 0,101 15-3 16,-72-20-2-16,0 3-1 0,0-4-1 0,1 2-1 16,1-2-5-16,-2 3-16 0,2 0-19 15,-2-1-30-15</inkml:trace>
  <inkml:trace contextRef="#ctx0" brushRef="#br0" timeOffset="413885.0525">31373 16864 176 0,'0'0'38'0,"0"0"-7"15,0 0-7-15,0 0-4 0,0 0-6 16,0 0-4-16,0 0-2 0,0 0 1 16,0 0-1-16,-18-3 0 0,3 16-3 15,1 6-1-15,2 0-3 0,-3 4-4 0,1 0 2 16,0 0-2-16,1 0 0 16,3-2 0-16,3-3 2 0,2-5 0 0,2-1 1 15,3-2 0-15,0 0 0 16,2 0 1-16,8 0-1 0,4-5 6 0,8-2-5 15,0-3 2-15,2 0-3 0,1-1 1 16,-2-6 2-16,-2-3 0 0,-1 0 1 16,-5 0 3-16,-3-4-2 0,-2 1 4 15,-3 2 3-15,-2-4-2 0,-4-2 4 16,-1-1-5-16,-1-5 0 0,-8 2-4 0,-3 1 1 16,-5 2-4-16,-2 3-2 0,-4 6-5 15,-4 2-11-15,-2 7-26 0,-3 8-45 16,-1 7-56-16</inkml:trace>
  <inkml:trace contextRef="#ctx0" brushRef="#br0" timeOffset="429251.6807">31364 17075 6 0,'0'0'7'0,"0"0"2"0,0 0-1 0,0 0-1 16,0 0 0-16,0 0-2 0,0 0 0 16,0 0-3-16,0 0 1 0,5-11 2 0,-5 11 3 15,0 0 1-15,0 0 1 0,-4 2-2 16,-3 4 0-16,1 0 1 16,-1-1 1-16,-1-1 3 0,0 0 3 15,1 3-1-15,2-7-2 0,2 3-2 0,3-3-3 16,-1 0-2-16,1 0 0 0,-2 1 1 15,2 2 3-15,0-3-3 0,0 3 0 16,0-3-3-16,0 0 0 0,5 5-3 16,5-5 2-16,1 2-2 0,1-2 0 15,4 0-1-15,-5 0 0 0,4-5 2 0,-5 0-3 16,-3-1 3-16,1 0 1 0,-5 3-1 16,-1 0 2-16,-2-3-1 0,0 0 1 15,0-5-3-15,-5-2 1 16,-1 5 1-16,-3-4-2 0,1 7 0 0,-3 2 0 15,2 0 0-15,-2 2-1 0,1 1 0 16,4 0 0-16,2 0 0 0,-1 0-1 16,0 0 1-16,0 0-1 0,3 3 1 15,2-3 0-15,-2 0-1 0,2 0 1 16,0 3 0-16,0 1-1 0,0 3 1 0,0 1-2 16,0-1 1-16,2-4 0 0,-1 1 1 15,-1 1-1-15,1 0 0 0,1-1 1 16,-1 2 0-16,-1-6 1 0,0 0 1 15,0 0 1-15,2 0-1 0,-1 0 1 16,1 0 1-16,5 0 1 0,-3 0 0 16,3-8 0-16,1 2 1 0,-4-3-1 15,3 2-1-15,-3-3 3 0,2 1-1 16,-4 5 0-16,1-5-2 0,-3 2 0 16,0 2-2-16,0-6 1 0,0 6-1 0,-3-2-1 15,-3-1-1-15,-3 5 1 0,-1 0-2 16,-1 3-1-16,-8 0 2 0,1 0-5 15,-3 6 3-15,-1-1-3 16,9-1 4-16,-3 2-1 0,6-4-3 16,0 2 3-16,0 3-5 0,3-4 4 0,-1 2-1 15,5-1 1-15,2-1 3 0,1 3-1 0,0 8 5 16,4 1-5-16,7 2 2 16,3-4-4-16,2-3 1 0,4-2 4 15,3-2-2-15,-1-6 4 0,-3 0-4 0,-1 0 0 16,-6 0 1-16,0 0 0 0,-1-4 2 15,-4 1 1-15,2-4-1 0,-6 4 1 16,0 1 0 0,-3-4 0-16,0-4 2 15,-3-5-2-15,-1 3 0 0,-5 0 0 0,-4 3-2 16,4 4 0-16,-4-3 1 0,2 4 0 16,-1 1-2-16,2 2-4 0,-3 1 2 0,3 0-6 15,2 0-4-15,0 0-3 0,4 7-23 16,-1 4-23-16,5-2-26 0,0 6-45 0</inkml:trace>
  <inkml:trace contextRef="#ctx0" brushRef="#br0" timeOffset="556008.5702">17068 17714 85 0,'0'0'41'0,"0"0"4"0,0 0-1 16,0 0-2-16,0 0-13 0,0 0-2 0,0 0-4 15,0 0-3-15,0 0-3 0,-16-17-6 16,16 17-1-16,-2 0-2 0,2-1 2 15,-1 1 1-15,1-2 5 16,0 2-2-16,-2 0-1 0,2-2-1 0,0 2-6 16,0 0-1-16,0 0 1 0,0 0 1 15,2-2-4-15,9-1 3 0,5 1-5 16,0-3-1-16,3 4 1 0,-2-1-1 16,3 2 0-16,5 0-4 0,-3 0-10 15,2 0-8-15,-2 0-11 0,4 3-17 0,-3 2-9 16,-1 0-6-16,-2-1-12 0,-4-1 7 15,-3 0-16-15</inkml:trace>
  <inkml:trace contextRef="#ctx0" brushRef="#br0" timeOffset="556209.1657">17005 18048 229 0,'0'0'66'0,"0"0"-25"0,0 0-18 15,0 0-11-15,0 0-3 0,0 0-2 16,0 0-2-16,0 0-1 0,0 0-4 16,83-10 0-16,-59 7-6 0,0 3 6 15,3-4-1-15,2 1-6 0,0-1-12 16,1-3-24-16,-1 1-25 0,2-1-16 0,-3-5-15 16</inkml:trace>
  <inkml:trace contextRef="#ctx0" brushRef="#br0" timeOffset="556476.6768">17211 17509 335 0,'0'0'57'0,"0"0"-18"15,0 0-15-15,0 0-14 0,0 0-5 16,0 0 1-16,0 0 0 0,0 0 3 15,88 26 1-15,-58-6 2 0,-1 2 0 16,0 4-5-16,-4 3 0 0,-2 1-3 16,-3 4 3-16,-4 1 0 0,-3 3 1 15,-6 2 1-15,-2 6-6 0,-5 5 0 16,-2 6-3-16,-8 4-9 0,-7 5-4 16,-2 2-20-16,-4-3-20 0,-6 0-43 15,-2 5-58-15,-2-8-68 0</inkml:trace>
  <inkml:trace contextRef="#ctx0" brushRef="#br0" timeOffset="557803.6433">18369 17778 169 0,'0'0'38'0,"0"0"-4"16,0 0-4-16,0 0-2 0,0 0-1 15,0 0-7-15,0 0-6 0,0 0 5 0,-82-38 0 16,77 33 2-16,2 5-1 0,3 0-6 15,-2-3-4-15,2 3-3 0,-2-1-6 16,2-1-1-16,0-4 0 0,0 0 1 16,0-2-1-16,10-1 3 0,2 1-2 15,3 1-4-15,3-1 5 0,-4 4-2 16,1 1 1-16,-5 3 2 0,4 0-4 16,3 0 1-16,-2 0 1 0,4 7-1 15,-4 3 2-15,-4 3 0 0,2-1-3 16,-4-2 3-16,0 3 2 0,-2-1 0 0,-2 3-1 15,1 9 0-15,-4-1 0 0,-2 5-2 16,-3 1 7-16,-7 4-4 0,-6 2-2 16,-2 1-2-16,-3 2-2 0,1-3 1 15,2-2 0-15,1-5 3 0,4-3 0 16,3-11-2-16,4-4 4 0,5-5 2 0,1-5 0 16,0 0 3-16,0 0-5 0,0-2-3 15,4-12-1-15,9-6-4 16,3-4 1-16,5 2 0 0,4 1-2 15,0 4 2-15,4-1-2 0,1 2-12 0,2 2-10 16,-2 4-10-16,-1 2-13 0,-1 5-14 16,-2 0-13-16,-3 2 1 0,-6-1-2 15,2 0 6-15</inkml:trace>
  <inkml:trace contextRef="#ctx0" brushRef="#br0" timeOffset="558387.4248">18875 17786 117 0,'0'0'37'0,"0"0"11"0,0 0 10 16,0 0-3-16,0 0 4 0,0 0-14 0,0 0-11 15,0 0-4-15,0 0-6 16,22-51-8-16,-22 48-7 0,0 3-5 16,0 0-3-16,-9 0 1 0,-1 9-1 15,-6 8 2-15,3 3-2 0,0 4 1 0,2-4 3 16,3 2-5-16,1 0 2 0,3-1 0 15,2 2-2-15,1 1-1 0,1-3-1 16,0 2-4-16,0-3 2 0,3-7 0 16,1 2-1-16,-1-8 2 0,-2-2 1 15,4 4 2-15,-2-8 2 0,0 2 3 0,1-3-2 16,1 0-1-16,1-16 0 16,2-3 0-16,-2-5-2 0,-2-2 2 15,-1-2-1-15,2 0-1 0,-2 2 1 16,0-2 3-16,2 5-4 0,-1-1-2 0,2 2 4 15,-2 7-3-15,2 2 4 0,-2 6 0 16,-2 4 1-16,0 1-4 0,1-2 1 16,2 2-2-16,4 2-1 0,5 0 4 15,-2 3-1-15,3 8-1 0,-3 1 1 16,-2 5 1-16,0 3 2 0,-4 5 3 0,0 2-2 16,-3 8 2-16,1 0-1 0,0 2-6 15,1-2 1-15,-1-5 0 0,3-5 0 16,1-4-1-16,3-8 1 15,-2-2-2-15,4-6 1 0,3-5 2 0,0-5 1 16,7-10-4-16,-2-9-1 0,-2-7 2 16,0-5-1-16,0-5 4 0,-6 5-3 15,-3 2 3-15,-2 13 0 0,-8-1-1 16,0 6 9-16,-8 0-2 0,-5-3 3 16,-6 2-2-16,0 2-5 0,-2 1 0 0,-1 4-1 15,7 3 1-15,5 3-4 0,-3 4-5 16,3 0-19-16,-4 0-20 0,-4 7-28 15,7 1-47-15,2 4-82 0</inkml:trace>
  <inkml:trace contextRef="#ctx0" brushRef="#br0" timeOffset="559763.1965">19808 17998 80 0,'0'0'25'0,"0"0"-4"0,0 0 7 0,0 0 1 15,0 0 1-15,0 0-3 0,0 0-5 16,0 0-4-16,0 0-1 0,-3-13-5 15,3 9 0-15,0 3-2 0,0-1-1 16,4 1 2-16,1-3 1 0,5 1-3 16,4-1-2-16,2-1 0 0,3-2-6 15,3-2 0-15,-5 2 3 0,0 3-2 16,2 1 0-16,-1 0-4 0,5-2 4 16,-3 1 0-16,-1 0-3 0,-1-3 2 15,-4 5-3-15,0-5 2 0,-4 4 2 0,-5 2-1 16,0-1 4-16,1 0-5 0,-2 2 2 15,1-3 3-15,1 2-3 0,-6 1 6 16,0 0 0-16,0 0 5 16,1 0 3-16,0-3-6 0,-1 3 0 0,2 0-5 15,-2-1-2-15,0 1 1 0,-6-2-1 16,-4 0-1-16,-2 2-2 0,-1 0-3 0,-8-3 3 16,2 3 0-16,-7 0 1 15,7 0 1-15,1 0-5 0,6 0 4 16,-2 0 1-16,2 0-2 0,1 3 3 0,0-1-3 15,-1 1-3-15,4 0 6 0,3-2-1 16,1 2 0-16,4-3-2 0,-2 0-2 16,2 0-3-16,-1 0 1 0,1 2 0 15,-2-2-5-15,2 2 6 0,0-2 0 16,0 0 0-16,3 1 3 0,3-1-1 0,7 0-5 16,6 0 6-16,-7 0 0 15,8 0 0-15,1 0-3 0,1 3-5 16,7-3-2-16,-3 0-18 0,-1 0-6 15,-1 0-25-15,-6 0-27 0,3 0-20 0</inkml:trace>
  <inkml:trace contextRef="#ctx0" brushRef="#br0" timeOffset="572946.9273">20780 17755 165 0,'0'0'56'16,"0"0"-3"-16,0 0-12 0,0 0 3 15,0 0-4-15,0 0-7 0,0 0-12 16,0 0-12-16,0 0-8 0,0-53-1 16,0 53 3-16,0 0 4 0,0 3 2 0,0 15 4 15,0 11-2-15,0 9 0 0,0 3-4 16,0 0-7-16,0-2-1 0,0 4 1 15,0-5 2-15,0 1-1 0,1-3 3 16,2-5-5-16,-2-9-5 0,1-1 3 16,1-6-2-16,0 1-3 0,-2 3-9 15,1-12-17-15,-1-1-17 0,2-2-27 16,1-2-22-16,3-1-42 0</inkml:trace>
  <inkml:trace contextRef="#ctx0" brushRef="#br0" timeOffset="573247.9633">21067 17714 345 0,'0'0'52'0,"0"0"-11"0,0 0-16 15,0 0-6-15,0 0-11 0,0 0-7 16,0 0 0-16,0 0 7 0,0 0-1 16,-20 21 5-16,17 6-1 0,2 2-5 15,-2 4 0-15,2 3-2 0,-1-1-5 16,2-2 3-16,0 0-3 0,0-2 1 0,0 3 0 16,0-1-2-16,3-4-5 0,0 3-15 15,0-4-13-15,0-8-16 16,2-4-26-16,0-5-15 0,-2-3-29 15</inkml:trace>
  <inkml:trace contextRef="#ctx0" brushRef="#br0" timeOffset="573688.7513">21435 17751 265 0,'0'0'28'0,"0"0"-7"0,0 0-7 16,0 0 1-16,0 0-2 0,0 0 3 16,-84 39 2-16,68-25-2 0,2 4 0 15,2 0-7-15,3 3 6 0,1 5-5 0,3-2-4 16,1 3 2-16,2 1-5 0,1-4 2 15,1 2 0-15,0-4 0 0,0-1-3 16,6 0 3-16,1 0 0 0,4-7-4 16,1 0 0-16,2-6-2 0,3-2 0 15,3-1 4-15,-1-4-4 0,2-1-1 0,2-1-3 16,-4-11 1-16,3-2 0 16,-3-4-2-16,-2-5 3 0,-1-4-5 15,-4-7 6-15,-1-1 3 0,-5 4 2 16,-5-1-2-16,-1 1-1 0,0 9 2 0,-1 1-2 15,-4 7 0-15,-3 0 2 0,-1 0-6 16,-1 5 1-16,-1-2-5 0,3 4-5 16,0 2-6-16,3 5-11 0,1-2-14 15,-2 0-20-15,0 1-14 0,1 1-20 16</inkml:trace>
  <inkml:trace contextRef="#ctx0" brushRef="#br0" timeOffset="578254.6087">21963 17732 124 0,'0'0'43'0,"0"0"-4"0,0 0 0 15,0 0-7-15,0 0-4 0,0 0 0 16,0 0-6-16,0 0-4 0,0 0-4 0,-8-27-7 15,-2 27 2-15,-4 7 2 0,-4 8 8 16,1 5 4-16,-2 9 1 0,3 6-7 16,-1 2-12-16,5 3-2 0,2 3-4 15,2 3 3-15,3-3 3 0,4 0-3 16,1-2-2-16,0-4 1 0,3-7 1 0,7-3-1 16,-2 1 0-16,4-1-3 0,4-6-2 15,0 0-10-15,3-7-8 0,5-5-12 16,4-4-10-16,1-4-21 15,4-1-20-15,-1 0-27 0</inkml:trace>
  <inkml:trace contextRef="#ctx0" brushRef="#br0" timeOffset="578927.7826">22365 18116 87 0,'0'0'23'15,"0"0"-7"-15,0 0-1 0,0 0-1 16,0 0-1-16,0 0 1 0,0 0-2 16,0 0 0-16,0 0-2 0,0 0 0 15,-8 26 2-15,8-26 1 0,-1 6-2 16,1-3 0-16,-2 2-3 0,2 2-2 0,0-7 1 16,-1 0 4-16,1 0-4 0,0 0-4 15,-2 2 1-15,2 1-2 0,0-3 4 16,-4 4 0-16,1 0-2 15,-1 0 4-15,3-1-3 0,1-3 2 0,-2 0 7 16,2 0-3-16,0 1 3 0,-1-1-4 16,1 0-1-16,-2 2-2 0,2-2 0 15,0 0-6-15,0 0 1 0,0 0 2 16,0 0-7-16,0 0 1 0,0 0-2 16,0 0-4-16,0 0-1 0,0 0 4 0,0 0-2 15,0 0 1-15,0 0 4 0,0 0-1 16,0 0 0-16,3 0 2 0,4 9 0 15,-3-1 0-15,1 0-1 0,-1 2-2 16,-1-1 1-16,2-1 2 0,-4-4-7 16,1 1-13-16,-2-5-22 0,0 0-25 15,0 0-28-15</inkml:trace>
  <inkml:trace contextRef="#ctx0" brushRef="#br0" timeOffset="579527.1069">22799 17906 180 0,'0'0'54'0,"0"0"-3"16,0 0-12-16,0 0-14 15,0 0-6-15,0 0-9 0,0 0-4 0,0 0 0 16,0 0-7-16,-6-11 4 0,6 11 1 16,0 0-2-16,0 0 4 0,0 0 2 15,0 6-5-15,3 3 1 0,8 0 0 16,2-2 2-16,6-3 1 0,4 0-3 16,5-4-2-16,0 0-2 0,1 0 0 0,0-8 3 15,-1 4-3-15,-2 1-3 0,-2 1 0 16,-3 2-2-16,-1 0 8 0,-7 0-6 15,-5 5 5-15,1-5 1 0,-4 1-3 16,-1 2 4-16,0-3 1 0,-4 0 5 16,0 0 3-16,0 0 0 0,2 0 8 15,-2 2-3-15,0-2-6 0,0 2-2 16,0 2-5-16,-6 4-3 0,-4 4 4 16,-3 7-3-16,3 5 0 0,-1-1 0 15,0 5-2-15,1 3 0 0,1 0-1 0,2 1 3 16,-2 2-6-16,5-6-2 0,1 1 2 15,2-9-17-15,1 0-16 0,0-5-24 16,0-3-42-16,0 0-40 0</inkml:trace>
  <inkml:trace contextRef="#ctx0" brushRef="#br0" timeOffset="580623.9255">23401 17831 9 0,'0'0'13'0,"0"0"1"0,0 0 1 16,0 0 1-16,0 0-3 0,0 0 1 15,0 0 2-15,0 0-1 16,0 0 7-16,0 0 1 0,-8-9 3 0,6 7 0 16,2 2 0-16,0-1 4 0,0-1-8 15,0 2 0-15,-2-3-4 0,2 2-2 16,0-1-1-16,0 0 1 0,0 2 2 16,-2-3-2-16,2 2-1 0,0 0-6 15,0-1 3-15,0 2-1 0,0-3-3 0,0 1 2 16,0 2-9-16,0-3 0 0,0 2 4 15,0 1 2-15,0 0-1 0,0 0 2 16,0 0-2-16,0 4 2 0,0 4-4 16,4 4 2-16,-4 0-1 0,2 8-3 15,-2 3-4-15,1 11 2 0,-1-2-2 16,0 3-2-16,0 0 3 0,1-3-6 0,1-3-3 16,-1-5-6-16,2-1-8 15,0-3-8-15,-1-5-13 0,2-1-16 16,-1-3-15-16,3-4-12 0,2 2-21 0</inkml:trace>
  <inkml:trace contextRef="#ctx0" brushRef="#br0" timeOffset="581743.1317">23808 17824 94 0,'0'0'29'0,"0"0"-3"0,0 0-1 15,0 0 6-15,0 0-3 0,0 0-2 16,0 0 1-16,0 0-7 0,0 0 1 15,0 0-2-15,-26-13-2 0,24 13 0 16,1-2-1-16,-1 2-4 0,1 0-4 16,-1 0-5-16,1 0-3 0,0 0-2 15,-1 0 2-15,1 0 0 0,-1 0 0 16,2 0 0-16,-1 0 0 0,1 0 4 16,-2 0 0-16,1 0 4 0,-3 0 0 15,1 2 4-15,-2 7 5 0,-2 4 0 0,0-2 2 16,-3 9-2-16,1-1-4 0,-1 2 2 15,1 5-5-15,-1 2 0 0,1 2 0 16,4-1-3-16,-1 2-4 0,2 0-2 16,4-7-1-16,0 2 2 0,0-6-1 15,5 2 0-15,-2-9-3 0,4-2 0 16,4-3-1-16,3-3 3 0,4 0 3 0,2-3-8 16,0-2 0-16,0 0-2 15,0-5-4-15,0-2 1 0,0-3 1 16,-3 1 0-16,-3 1 3 0,-1-3 5 0,-7 6 1 15,-2 3 1-15,-4 2 0 0,0-7 0 16,2 1 5-16,-2-8-1 0,0-2-3 16,0 2 1-16,-5-4-1 0,-2 5 2 15,0 6 3-15,4 4 1 0,-4-3-1 16,4 5-3-16,-1-1-3 0,-5-1-3 0,2 3-2 16,-3 0-8-16,-6 0-11 0,6 7-11 15,-2 1-27-15,5 8-34 16,1 0-26-16,6-2-55 0</inkml:trace>
  <inkml:trace contextRef="#ctx0" brushRef="#br0" timeOffset="582272.8505">24136 17776 411 0,'0'0'51'16,"0"0"-15"-16,0 0-9 0,0 0-12 16,0 0-8-16,0 0-1 0,0 0-2 15,0 0 6-15,0 0 2 0,0 0-2 16,-40 8-3-16,38 2-4 0,1 1-1 16,1-5-1-16,0 7 3 0,0-3 0 15,0 5-5-15,4 5 3 0,0-6-1 16,0-1-3-16,1-5 1 0,-1 3 1 0,4 0-1 15,-1 0-1-15,4 3 3 0,-2-4-2 16,1-1 3-16,5-1 2 0,-2-1-4 16,5 5-2-16,0-5-1 0,-4 2 0 15,-2-2 0-15,-1 1 0 0,-5-1-1 16,0-2-2-16,0 2 4 0,-2-1-3 0,2 1 2 16,-6 3-3-16,0 7 2 0,-7 5 0 15,-6 2-2-15,-9 6-7 16,-4-1-12-16,-2 2-13 0,-2-1-7 15,-3-2-5-15,4-1-16 0,0-5-2 0,7-7-8 16,2-5-10-16</inkml:trace>
  <inkml:trace contextRef="#ctx0" brushRef="#br0" timeOffset="582525.5513">24298 17752 343 0,'0'0'51'0,"0"0"-14"16,0 0-9-16,0 0-7 0,0 0-6 15,0 0-1-15,0 0-5 0,0 0 1 16,0 0-5-16,0 0 2 0,-27-40-2 16,25 40-2-16,2 0 1 0,0 0-6 15,0-3-1-15,0 0-1 0,7-1-7 0,2-1-4 16,5 0-16-16,4 1-14 0,-5 1-10 15,7 0-14-15,-3 0-8 0,2 1-6 16,-1-2-4-16</inkml:trace>
  <inkml:trace contextRef="#ctx0" brushRef="#br0" timeOffset="582771.257">24456 17650 381 0,'0'0'71'0,"0"0"-14"0,0 0-14 0,0 0-10 16,0 0-10-16,0 0-4 0,0 0-8 16,0 0-2-16,0 0-2 0,0 0-3 15,36-53-1-15,-25 54-3 0,2 12 3 16,-2 0-1-16,-2 5 2 0,-1 5-2 0,-2 2-2 16,-2 1 0-16,-1 5 2 0,-2 1 1 15,-1 9 2-15,0 6-4 0,-5 8-10 16,-3 4-7-16,-1 3-13 15,0-1-9-15,-2-2-25 0,-2-4-43 0,0-7-67 16,-3-5-75-16</inkml:trace>
  <inkml:trace contextRef="#ctx0" brushRef="#br0" timeOffset="584147.1283">24920 17685 222 0,'0'0'50'0,"0"0"-9"0,0 0-2 16,0 0 5-16,0 0-7 0,0 0-5 0,0 0-9 15,0 0-4-15,0 0-4 0,-33-55-7 16,31 52-2-16,2 3-4 0,-1-1-2 16,1 1 0-16,0-2 1 0,0 1 1 15,3-2-2-15,8 1-1 0,5 2 0 16,-6 0-1-16,6 2 2 0,-6 8-1 16,-1 2-2-16,2 7 3 0,-5 0 0 0,-3-2-1 15,-1 2 1-15,-2 0-1 0,0-2 1 16,-2 7 0-16,-1-7 1 0,0 1 0 15,0 0 2-15,2-6-3 16,1 7-5-16,0-7-3 0,0-3-2 0,3 5 2 16,1-6 3-16,5 4 3 0,-3-5 2 0,-2-6 0 15,5 2-3-15,-4-1 6 16,0-2 0-16,1 2-3 0,-2-1 4 16,0 2-3-16,0-3 5 0,1 2-1 15,-5-2 2-15,0 0-3 0,0 0-4 0,0 1 3 16,1-1 3-16,-1 9 0 0,0 6-3 15,0 2-2-15,-4 9 3 16,1 1-4-16,2 1 1 0,-1 0 3 0,2 5-4 16,0 3 5-16,0-1-4 0,6 1-1 15,1 2 2-15,2-3-4 0,2 0 1 0,0-7 3 16,-3 0-3-16,1 1 0 0,-5-12 1 16,-2 2-3-16,-2 4 1 15,-5 0 3-15,-9 4-2 0,-5 0-4 16,-8 1 0-16,-5-4-3 0,-7-1-8 0,-5 1-22 15,2 4-38-15,-4-3-59 0,3-5-108 16</inkml:trace>
  <inkml:trace contextRef="#ctx0" brushRef="#br0" timeOffset="585148.1976">17942 17453 234 0,'0'0'69'0,"0"0"-4"0,0 0-17 16,0 0-9-16,0 0-13 0,0 0-4 15,0 0-5-15,0 0-5 0,0 0-9 16,0 0-6-16,-70-58-1 0,70 58 2 16,0 0 4-16,0 9-1 0,8 11 2 15,-2 3-3-15,-2 4 0 0,-2 2 0 16,-2 1-2-16,0-1 0 0,0 1 2 16,-2 1 0-16,1-4 0 0,-2 0 0 0,3 0 2 15,0-2-3-15,0-5 2 0,4-5-1 16,2-1 1-16,0-1-1 0,-3-5 0 15,5 4-2-15,-2-1 1 0,-1-4 1 16,1 4 2-16,-2-3-1 0,-3-4-2 16,2-2 3-16,-3-2-3 0,0 0 2 15,4 2 3-15,-1 2 1 0,2-3-2 16,-2 2-2-16,-3-3 0 0,0 0-2 16,2 3 1-16,1 2 3 0,0-1 1 15,0-1-3-15,-1-1-2 0,1 4 3 0,-1-5-4 16,4 7 2-16,0 0 2 0,1 4 0 15,2 9 3-15,-2 5 1 0,-4 4-1 16,-3 8-1-16,0 5 0 0,-11 0 2 16,-3 8 0-16,-3 2 0 0,1-1-4 15,0-2 0-15,3-6-1 0,3-6-1 0,2-11 5 16,5-12-2-16,1-3-2 16,2-9 4-16,0 7 0 0,9 0 0 15,8-5 6-15,9-2-8 0,4-3-5 16,7-2 2-16,3-4-8 0,8-2-6 0,0 1-15 15,2 0-33-15,1 6-47 0,-5 1-63 16,-1 8-73-16</inkml:trace>
  <inkml:trace contextRef="#ctx0" brushRef="#br0" timeOffset="586065.017">25371 17899 267 0,'0'0'67'0,"0"0"-21"0,0 0-5 16,0 0-13-16,0 0-8 0,0 0-7 16,0 0-6-16,0 0-3 0,0 0 3 15,1-62-2-15,2 58 0 0,8 0-3 16,1 4 1-16,6 0 1 0,6 8-1 16,-2 4 3-16,-2 3-3 0,2 4-3 0,-3 2 4 15,-2 1-3-15,0 6-6 0,-2-2 4 16,1 2-4-16,-4 2-1 0,0-1 2 15,-3-8-4-15,-2 0-6 0,-2-14 0 16,-4-3-2-16,2 2 5 0,-3-6 5 16,0 0 3-16,3-4 5 0,0-9-2 15,-2-16 1-15,1-4 0 0,-2-9-1 16,0 2 1-16,-2 1 6 0,-5 6-2 16,1 4 10-16,-1 6-2 0,-2 6 1 15,3 4 3-15,-3 4-4 0,1 1 0 0,4 5-3 16,-6 3-6-16,-3 0-2 0,-5 8-2 15,-3 10 0-15,2 6 0 0,3 11 0 16,0 11 0-16,3 5-13 0,0 9-5 16,4 2-17-16,2 1-21 0,4-3-35 15,2 2-35-15,1-7-96 0</inkml:trace>
  <inkml:trace contextRef="#ctx0" brushRef="#br0" timeOffset="586838.4937">26259 17817 182 0,'0'0'43'0,"0"0"-8"16,0 0 6-16,0 0-4 0,0 0-2 15,0 0-5-15,0 0-16 0,0 0 1 16,0 0-1-16,0 0-1 0,-2-62-4 16,-3 58-7-16,0 0 1 0,-5 1-1 15,-4 3 0-15,-2 3 0 0,-7 5-1 16,4 1 1-16,2 5-1 0,3-1-2 16,2 2-1-16,3-2 3 0,3-1-4 15,1-3 3-15,2 0-1 0,0 2-5 0,3 1 1 16,0-1-2-16,0-3 0 0,1 0 2 15,2-4 3-15,5-3 3 0,3-1 2 16,3-3-5-16,3-7 4 0,1-5-4 16,-2-1-2-16,-1-3 7 0,-1 2-1 15,-2 2 6-15,-4 3 2 0,-1 1 5 0,-3 3 2 16,-2 4 2-16,2-6 5 16,-1 5-4-16,0 1 0 0,0 1-5 15,-3 3-10-15,0-1-2 0,0 1-1 16,1 0 0-16,-1-2 3 0,5 2-1 0,-1 10 3 15,2 9-3-15,1 5 2 0,-1 3 1 16,-2 4-3-16,0 0 2 0,1 6-3 16,-1 4-4-16,-1 1 1 0,2-2 0 15,1 2 2-15,-1-4 3 0,1 2-5 16,-2-1 0-16,-1-1-3 0,0-3 2 0,-3-2 2 16,0-2 0-16,0-1-1 0,0-7-3 15,-3-3 2-15,-1-8-3 16,1-4 4-16,-3-1 0 0,0-2 1 0,1-2 0 15,-6-3 0-15,-1 0 4 0,-5-8-5 16,-3-7 2-16,4-5-1 0,2-7-1 16,4-3 2-16,1-9-2 0,4 0-3 15,5-5-5-15,0-6-6 0,14-4-9 16,7 1-16-16,5 1-23 0,9 5-41 16,4 4-34-16,6 4-106 0</inkml:trace>
  <inkml:trace contextRef="#ctx0" brushRef="#br0" timeOffset="590570.9201">27034 17922 179 0,'0'0'66'0,"0"0"2"0,0 0-9 16,0 0-12-16,0 0-13 0,0 0-10 15,0 0-9-15,0 0-1 0,0 0-5 0,-19-11-4 16,21 10 1-16,13-1-4 0,4 0 2 15,7 2-3-15,0 0-1 0,0 0 3 16,2 0-6-16,1 0 3 0,1-2-3 16,2-6-5-16,-2 3-14 0,1 2-7 15,-1 2-9-15,-4 1-20 0,-7 0-15 16,-6 0-11-16,-3 0-22 0</inkml:trace>
  <inkml:trace contextRef="#ctx0" brushRef="#br0" timeOffset="590795.9483">27087 18253 355 0,'0'0'75'0,"0"0"-15"15,0 0-22-15,0 0-19 0,0 0-10 16,0 0-6-16,0 0 2 0,0 0-4 15,0 0-1-15,28 7-6 0,0-7-10 0,5-7-10 16,6-4-18-16,4-1-18 0,5-3-27 16,1-2-8-16,0 2-11 0</inkml:trace>
  <inkml:trace contextRef="#ctx0" brushRef="#br0" timeOffset="600358.016">28327 17838 6 0,'0'0'4'0,"0"0"0"15,0 0 2-15,0 0-3 0,0 0 0 16,-83 11-5-16,72-8 4 0,-2-3 0 15,1 0-1-15,0 0 6 0,1 0-7 16,7 0 8-16,-1 0-3 0,5 0-4 16,-1 0 6-16,1 0-11 0,-2 0 4 15,1 0 4-15,-1 0-1 0,1 0 4 16,-1 0-6-16,1 0-2 0,0 0 2 16,-2 0-3-16,2 0-1 0,-1 0 0 15,1 0-2-15,-1 0 5 0,1 0-6 0,1 0 11 16,0 0 0-16,0 0-3 0,0 0 6 15,12-3-9-15,6 2 0 0,7-3-4 16,-1 1 4-16,2 0 4 0,-1 2-1 16,1-3 1-16,-2 0-2 0,1 1-2 15,-9 1 0-15,1 2 1 0,-5 0 0 16,-1 0 1-16,0 0-2 0,-7 0 0 16,2 0 2-16,-6 0 1 0,0 0 2 15,0 0 0-15,0 2-1 0,-9 3-5 16,-6 1 4-16,0-2 2 0,-2-1-1 0,-3-1 6 15,0 0-5-15,1-1 0 0,-1-1 3 16,2 0-3-16,4 0 0 0,-7 0-1 16,9 0-2-16,-2 0-1 0,1 0 2 15,1 0 1-15,1-1 0 0,5-1 0 16,1 2-1-16,5 0 4 0,-1-2-5 0,1 2 0 16,-2 0 1-16,1 0 0 0,-1 0-2 15,1-3-1-15,-1 3-3 0,1 0-2 16,0 0 1-16,-2 0 1 15,3-1 4-15,-1 1 0 0,1 0 3 0,0 0-3 16,0 0 3-16,1 0-2 0,6 0-1 16,5 0 2-16,6 0 1 0,-2 0-3 15,7 0 0-15,1 0-2 0,-2 0 0 16,1 0-2-16,1 0-1 0,2 0-7 16,0 0-7-16,-1 0 0 0,1-3-4 0,-2-1-3 15,-1 0 0-15</inkml:trace>
  <inkml:trace contextRef="#ctx0" brushRef="#br0" timeOffset="602692.9454">28843 17708 75 0,'0'0'22'0,"0"0"4"16,0 0 1-16,0 0 0 0,0 0 2 15,0 0-4-15,0 0-4 0,0 0-5 16,0 0-2-16,0 0-3 0,-7-16-6 16,7 16 0-16,-2 0-1 0,2 0 2 15,0 0 0-15,0 0-2 0,0 0 4 0,0 0 1 16,0 0 1-16,0 0 3 16,0 10-2-16,5 5 5 0,-1-1-1 15,-3 4 1-15,-1 5-1 0,0 4-6 16,0 12-5-16,-5 2 2 0,0 2-5 0,1 4-2 15,1-3 4-15,0-2-5 0,2-2-1 16,1-6-2-16,0-15-3 16,4-4-3-16,2-6-16 0,7-9-29 0,4 0-36 15,5-16-50-15</inkml:trace>
  <inkml:trace contextRef="#ctx0" brushRef="#br0" timeOffset="603498.7762">29112 17687 69 0,'0'0'22'0,"0"0"-6"0,0 0 2 0,0 0-1 15,0 0-1-15,0 0 0 0,0 0-2 16,0 0-2-16,0 0 1 0,-12-2 0 16,11 2-2-16,1 0-1 0,-2 0-2 15,2 0-1-15,-1 0-2 0,1 0-1 0,0 0-2 16,0-3 0-16,0 3 1 16,0 0-3-16,0 0 0 0,0 0-3 15,0 0 5-15,0 0-1 0,7 0-1 16,-1 0 2-16,5 0-3 0,1 0 1 0,-2 0 0 15,2 0 1-15,-2 3-1 0,3 4 1 16,-2-3 0-16,4 2 1 0,-1-2-1 16,-3-1-1-16,4 2 2 0,-3 1 0 15,-5 1 3-15,5 1 1 0,-6-2 0 16,-1 2 1-16,1-1-1 0,-1 3 1 16,-1-2 1-16,-2 0-2 0,0 3-1 0,-2-7 0 15,0 8 1 1,0-4 1-16,-7-1-2 0,-2 6-1 0,-1-4-1 15,0-1 1-15,-1 2-1 0,3-5 2 16,0 2-3-16,1-2 5 0,-1 1-4 16,2 0-2-16,3-3 9 0,2 0-4 0,1-3 2 15,0 0-2-15,0 0-9 0,0 0-2 16,0-3-2-16,0-2 5 0,3-2 3 16,0 4-1-16,0 1 0 0,4-1-1 0,-3 0 0 15,8 2 0-15,-2-2 1 16,0 1 3-16,2 1 0 0,-1 1 0 0,5 0-3 15,-3 0-3-15,4 7 2 0,-5 4 1 16,-2 4 3-16,-1 1 0 0,-3-1-2 16,-3-3 0-16,-3 7 0 0,0 1 1 15,-2 3 0-15,-7 8-2 16,-3-3 0-16,-2-5-2 0,-1 0-1 16,0-10 4-16,-1 1-1 0,6-7-1 0,3-2-4 15,-3-4-8-15,5-1-11 0,-2-1-15 16,-2-4-31-16,4-9-23 0,2-12-45 15</inkml:trace>
  <inkml:trace contextRef="#ctx0" brushRef="#br0" timeOffset="604201.4236">29690 17741 30 0,'0'0'27'15,"0"0"-2"-15,0 0 3 0,0 0 1 0,0 0-1 0,0 0-3 16,0 0-2-16,0 0 1 0,0 0 1 16,0 0-4-16,-5-39-1 0,-3 33-6 15,5 2-3-15,-2 2 1 0,-2-3-1 16,2 5 0-16,1-3 0 0,1 1-2 16,3 2-1-16,-2-1 3 0,-2 1-3 15,-6 0 0-15,-2 6 2 0,-2 6-3 0,2 3 2 16,4 0-1-16,-2 5 4 0,4-3-6 15,0-2 0-15,3 0-2 0,2-4-4 16,1 1 3-16,0 5-4 16,1-2 5-16,6 3-3 0,1-6-2 0,2-3 3 15,3-2-3-15,-4-3-3 0,8-2 4 16,0-2 0-16,-4 0-1 0,6 0 1 16,-2 0-1-16,-4 0 1 15,3-2 1-15,-7-1 0 0,1-2 1 0,-1 2 0 16,-6 2 0-16,4-5 3 0,-4 4-5 0,2-10 3 15,0-3-3-15,-2 3 0 0,-2-8 0 16,-1-1 0-16,0 0 0 0,-4-5 2 16,-6 3-1-16,0 2-4 15,-4 5 0-15,-3 3-4 0,0 4-13 0,-3 6-26 16,-3 3-52-16,-3 0-89 0</inkml:trace>
  <inkml:trace contextRef="#ctx0" brushRef="#br0" timeOffset="606516.1676">30575 17762 6 0,'0'0'18'0,"0"0"2"15,0 0-4-15,0 0-1 0,0 0-2 16,0 0 0-16,0 0 6 0,0 0 4 0,0 0-3 16,0 0 3-16,38-25 0 0,-38 12 2 15,0 9 3-15,0-10 2 0,0 2-1 16,-1 3 0-16,-5-7-1 15,3 6-6-15,-6-2 1 0,5 5-5 0,-3-1-3 16,1 2-4-16,3 3-6 0,-7-2 0 16,4 5-5-16,-4 0 1 0,0 0-1 15,0 0 0-15,-3 5 0 0,5-2-1 16,-3 6 2-16,1 1-2 0,4-2 2 16,-3 4-2-16,5-4 1 0,1-4 0 0,-1 4-1 15,2-3 3-15,-1-3-1 0,0 8-1 16,2-4 1-16,-1 0-2 0,1 0 0 15,1-2 1-15,0 3 0 0,0-3 1 16,0 5-2-16,0-4 1 0,1-2 1 16,2 1 0-16,-3-4-1 0,0 0 1 15,5 2-2-15,-2-1 1 0,1 2 0 16,1-1 1-16,1-2 2 0,5 0-1 16,-1 0 1-16,7-5-3 0,-4-2 2 15,-3 2-1-15,-3-2 0 0,-2 7 3 0,-2-5-1 16,0 5-2-16,0-4 2 0,1 2-1 15,-2-3 3-15,0 3-1 16,1 0-1-16,0-2 2 0,-3 4-3 0,0-2-1 16,0 2 1-16,0-2-2 0,1 2 1 15,-1-3-2-15,0 2 2 0,0-1 0 16,0 1-2-16,0 0 1 0,0-1 0 0,2 2 1 16,-2-2-2-16,0 2 0 15,0 0 1-15,0 0-3 0,0-3 3 16,0 3 0-16,0-1 0 0,1 1 1 0,-1-2-1 15,0 2 2-15,2 0-2 0,-2 0 0 16,0-2 0-16,1 2 1 0,-1 0 0 16,0 0 0-16,0 0 4 15,2 0-2-15,-2 0 3 0,0 0 1 0,0 0-1 16,1 0-2-16,-1-2-2 0,0 2 1 16,0 0-2-16,0 0 2 15,0 0 0-15,2 0-1 0,-2 0 0 0,1 0 0 16,-1 0-1-16,3 2 0 0,-1 3 2 15,0 6-1-15,3 4-1 0,0 2 0 16,0 5 0-16,-2 0 3 0,0 3-4 0,-3 3 4 16,1 1-3-16,-1 4-1 0,0 2 4 15,0 0-4-15,1 1 0 0,1-1 1 16,1-1-3-16,-2-7 0 0,2 1 0 16,-1-9 0-16,-1 1 0 0,2-9-6 0,-3-6 1 15,0 9 2-15,0-9 1 0,0 7-1 16,-3 6 3-16,-6-4 1 0,-5 4 2 15,-6-3 1-15,-3-3 1 0,-3 4-2 16,2-8-2-16,7 0 1 0,-1-5 4 16,3-3-4-1,0-7 2-15,-2-8 0 0,5-5-2 0,5-5 3 16,4-5-3-16,3-8 0 0,12-5-2 0,5-5-1 16,9-2-1-16,5-3-3 0,5 4-5 15,4 3-4-15,1 7-14 0,-1 4-9 16,2 8-15-16,-2 4-14 0,-3 2-16 15,-4 3-11-15,-4-2-35 0</inkml:trace>
  <inkml:trace contextRef="#ctx0" brushRef="#br0" timeOffset="611746.9754">30617 17774 84 0,'0'0'26'15,"0"0"-4"-15,0 0 1 0,0 0-1 16,0 0-4-16,0 0-2 0,0 0-2 0,0 0 1 15,0 0 4-15,-5-74-1 0,5 74-6 16,-2-3-2-16,2 3-2 0,0-1-3 16,0-1 2-16,0 0-3 0,0 2-4 15,0-2 0-15,0 0 3 0,0 1-3 16,-1-1 1-16,1 2 2 0,0-3-3 0,-2 1 0 16,2 1 1-16,0 1 1 0,-1-2 3 15,-4 2 3-15,-3 3 5 0,-1 9 3 16,-3 8 3-16,1 3-5 15,1 4 2-15,0 8 2 0,0 1-2 0,1 7-5 16,0 4 1 0,-2 7-9-16,2 4 1 0,-1-3-2 0,-2 3-3 0,4-7 2 15,2-2-1-15,1-5 3 0,2-16-1 16,3-6-2-16,0-9 0 0,0-9 0 16,0 2 0-16,0-6 0 0,0 5 3 0,0-4-1 15,3 2 0-15,3 2-2 0,-1-4-1 16,-1 1 2-16,7 1-3 0,-5-3 2 15,7 0 1-15,6-3-1 16,-3-5 1-16,6-3-1 0,-7 3 0 0,-1 0 1 16,-1 1-1-16,0-1 0 0,1-1 0 15,-4-2-2-15,-3 0 3 16,2-2 0-16,0 2-1 0,4-8 0 0,-4-6 1 16,2-2-1-16,-2-3-1 0,-2-5 3 15,2-2-2-15,-2 0-2 0,-3 1 3 16,-2-3-2-16,-1 2 4 15,-1-1-3-15,0 5 0 0,-3 3 0 0,-1 2-1 16,-2 4 1-16,2 1 2 0,1 8 0 16,-1 0-2-1,2 6 3-15,1 4 0 0,-1-1 4 0,2 6 0 0,0-2-1 0,0 2-3 0,0 0-2 16,0-3 0-16,0 3-1 16,0 0 3-16,0 0-2 0,0 16-1 15,0 3 3-15,0 12 0 0,0-1 1 16,0 4 0-16,-1 3-3 0,-2 6-1 0,1 3-2 15,1 2 2-15,1 4-3 0,0-3 4 16,0-2-2-16,0-4-2 16,4-2 2-16,4-6-8 0,2-7 6 0,1-8 0 15,4-4-2-15,3-8-1 16,5-8-11-16,8-5-18 0,5-10-10 0,5-8-16 16,5-4-10-16,0-5-2 15,0-7-1-15,-4-7-11 0</inkml:trace>
  <inkml:trace contextRef="#ctx0" brushRef="#br0" timeOffset="612855.7039">31106 18066 312 0,'0'0'0'0,"0"0"21"15,0 0-21-15,0 0 30 0,0 0 4 16,0 0-7-16,0 0-5 0,0 0-8 0,0 0-3 16,0 0-5-16,-4-11-5 0,4 11-1 15,-2 0 1-15,2 0 2 0,0 4-1 16,0 11 1-16,0 6 0 15,2 10-2-15,-2 1 1 0,0 2 0 0,0 0 1 16,0 0-4-16,0-2 1 0,0-1 0 16,0-7 0-16,0-4 0 15,0-2-4-15,0-6 3 0,0-7 0 0,0 5-1 16,0-5 1-16,1-2-1 0,2 1-1 16,-3-4 3-16,3 0 1 0,3-2 2 0,2-8-3 15,1-5-1-15,-2-8 3 0,-1-1-1 16,-3-2 1-16,1-1 0 15,-1-2 0-15,-3-1-2 0,2 2 3 16,-2 2-1-16,0 2-2 0,0 0 1 0,0 1-1 16,-3-3 2-16,-1 2 1 15,1 8 0-15,0-4-1 0,1 6 2 0,1 0-1 16,1 0-1-16,0 2 1 0,0 2-3 16,0-2 1-16,0-5-2 15,6 5 2-15,5-7 1 0,1 4-3 16,3 6 0-16,-1-1 1 0,1 5-4 15,0 2 2-15,-3 2 2 0,6 1-2 16,0 0 3-16,-8 0-2 0,4 4 0 0,-1 4 1 16,-5-1-3-16,0 5 3 0,-1 3 0 0,-5 5 1 15,-1 5 0-15,-1 1-1 0,-1-5-2 16,-6 0 4-16,-2 0-1 0,0-1 0 16,-4 0-1-16,3-3-2 0,1-4 1 15,1-1 2-15,2-4 1 0,3-2-1 16,2-1-2-1,1-5 1-15,0 0 0 0,0 0-1 0,0 0 2 0,-2 0-1 0,2 0 0 16,-1 1 4-16,1-1-4 0,-2 0 0 16,2 0-1-16,0 1-2 0,0-1 1 15,0 0 1-15,0 2 2 0,0-2-1 16,0 3 0-16,6-3 0 0,6 0 1 0,-4 1-1 16,3 3 0-16,-3-1-1 15,4 1 0-15,1 4 1 16,0 0 1-16,1 2 0 0,-1 3-3 0,-4 3-2 15,-2 2 2-15,-1 2 2 0,-3 0-1 16,-1 2 2-16,-2 1-4 0,-3 1 1 16,-8-1 1-16,-2-1-2 0,-4-3 7 0,-3-3-3 15,-1-5-3-15,-2 0 3 0,6-8-5 16,0 2-7-16,2-4-36 0,2-1-60 16,-3-6-144-16</inkml:trace>
  <inkml:trace contextRef="#ctx0" brushRef="#br0" timeOffset="648203.4653">29141 12204 94 0,'0'0'20'0,"0"0"-2"0,0 0 1 15,0 0 5-15,0 0 2 0,0 0 1 16,0 0-3-16,0 0-3 0,32-64 1 16,-31 61 3-16,1-1 0 0,1 0 3 15,-3 4-3-15,0-1-3 0,0-5-3 16,0-2-2-16,-2-4-2 0,-4 0-2 16,0 4-4-16,-2 5-4 0,-2 1-2 15,-2 2-3-15,-7 0 0 0,3 1 1 16,-4 8-1-16,4 3-1 0,2 3 1 0,2 4-6 15,5 2 3-15,-2 2 0 0,5 1-2 16,1 2 0-16,2 0-3 0,-1 1-1 16,2-3-4-16,0-1-3 0,3-3-1 15,4-5 0-15,0-2 2 0,2-5 6 16,0-4 6-16,4-4 3 0,3 0 1 0,1-4 2 16,4-7 1-16,-3-6 2 0,-2-2-1 15,0-5 4-15,-3-1 5 0,0-2 2 16,-1 0 5-16,-1 1 4 15,-1 2-1-15,1 1 4 0,-6 7-6 0,1 8-3 16,-5 5-6-16,-1 3-5 0,0-1-6 16,0 1-7-16,2 0-2 0,-2 0 1 15,1 0 0-15,4 7-4 0,-2 6-6 16,2 8-15-16,0 2-8 0,-1 0-9 16,0 1-10-16,1-2 1 0,0-2 6 0,0-5 11 15,1-3 11-15,0-3 10 0,-2-5 4 16,1 3 4-16,-2-4 16 0,0-1 14 15,0 1 3-15,-3-3 12 16,0 0 10-16,0 0 4 0,2 0 8 0,-1-4-3 16,1-2-13-16,-1 1-5 0,-1-1-10 15,2 2-6-15,-2-2 0 0,1 1-3 16,-1 5-1-16,0-1-5 0,0 1-3 16,0-2-5-16,1 1-1 0,-1-1-1 15,2 2-1-15,-2-1 1 0,1 1 0 0,2 0 0 16,3 0-1-16,-2 0 1 0,4 4-1 15,-1 2 1-15,0 2 0 0,-1-1-1 16,-3 3 1-16,-1-2-2 0,0-4 2 16,-1 7 0-16,1-6-1 0,-2 0 1 15,1 1 0-15,-1-6 1 0,0 0-1 0,0 0 0 16,0 1 0-16,2 1-1 0,-2-1 1 16,0 1 1-16,1 0-1 15,-1-1 1-15,2 5-1 0,-1 0 0 16,-1-1 1-16,2 1-1 0,-2-2 1 0,1 1-1 15,-1-1 1-15,3 1-1 0,-2-2 0 16,1 2 0-16,-1-2 1 0,2 1 0 16,-2-1-1-16,2 0 0 0,0-1 0 15,0 4 0-15,-3-6 0 0,0 0 1 16,0 0 0-16,2 1 1 0,-2-1 0 0,1 2 1 16,-1-2-1-16,0 0 0 0,2 1-2 15,-2-1 0-15,0 0 1 16,0 0 0-16,0-1-1 0,-5-4 3 15,1-2-2-15,-1-1 1 0,2-1 0 0,1 0-1 16,-1-2 1-16,0 1 1 0,2-4-2 16,1-6 1-16,0 8-1 0,0-9 0 15,0 1-1-15,4 2 1 0,0-6-1 16,-1 7 0-16,1 1 0 0,1 0 1 16,-2 7-1-16,4-5-1 0,1 3 0 0,-2 2 0 15,5 0 0-15,0 0 0 0,-2 5 0 16,5-3 0-16,-4 6 0 0,2 1 0 15,5 0 0-15,-2 5 0 0,3 6 1 16,-5 1-1-16,-4 4 0 0,-3 4 1 16,-3 1 0-16,-3 4-1 0,0-1-1 15,-7 0 0-15,-2 0-2 0,0-2 1 16,0-3 1-16,0 0 0 0,1-7 0 16,1 0 0-16,2-5 1 0,3-4 0 15,-2 2 1-15,4-5 1 0,-2 0 0 0,2 0 1 16,-1 0 0-16,-1 0 0 0,1 0-1 15,1 0-2-15,-2 0 0 16,2 0-1-16,0-8 0 0,9-2 0 0,-1-2 1 16,4 5 1-16,-3 2 1 0,4 0-1 15,-3 2-1-15,3 0 1 0,-2 1 1 16,1 2-1-16,7 0 2 0,-7 0-1 0,3 2-1 16,-4 2 0-16,-4 3 0 15,1-2-1-15,-5 6 1 0,2-2-1 16,-5 5 0-16,0 4-2 0,-8 2 1 0,-7 6 1 15,-3 0-6-15,-5-4 5 0,-2-1-5 16,-1-1-2-16,0-6 0 0,3-4 1 16,-1-3 1-16,5-4 0 0,3-2-1 15,-1-1-7-15,3-3-10 0,0-2-19 16,5-5-26-16,3-5-42 0,5-3-69 0</inkml:trace>
  <inkml:trace contextRef="#ctx0" brushRef="#br0" timeOffset="648663.0246">30082 12251 554 0,'0'0'45'0,"0"0"-10"15,0 0-16-15,0 0-8 0,0 0-9 16,0 0-2-16,0 0-1 0,0 0-3 16,0 0-2-16,0 0-5 0,44-12-9 15,-17 12-7-15,1-2-6 0,0 2-6 0,-3-1-5 16,-6 1-1-16,-2 0-5 0,-7 0-2 15,-5 0-1-15,2 0 5 0,-7 0 14 16,0 3 11-16,-10 9 15 0,-8 4 5 16,-9 6 1-16,-5-1 7 0,-1-3 6 15,-1 1 8-15,4-4 9 0,3 0 11 0,2-2 6 16,5-2 4-16,7-2-2 16,3-2-4-16,1 1-10 0,6-4-1 15,0 0-8-15,3-4-4 0,0 3-2 16,3 5-3-16,12-2-6 0,4 1-1 0,5-5-5 15,5-2-3-15,4-2-1 0,1-4-7 16,2-1-14-16,3 0-32 0,-5 2-65 16,0-2-102-16</inkml:trace>
  <inkml:trace contextRef="#ctx0" brushRef="#br0" timeOffset="650072.9212">31089 12134 399 0,'0'0'54'0,"0"0"-14"15,0 0-5-15,8-80-7 16,-6 67-2-16,-1 0 0 0,1 2-5 0,-2 5-5 15,0 0-7-15,0-6-3 0,0 8-5 16,-3-5-2-16,-3 2-4 0,2 4 0 16,-6 2 0-16,-2 1 1 0,-7 1 1 15,-4 8 0-15,4 3 2 0,-1 4-1 16,4 0-1-16,0 1 1 0,7-5-2 16,2 3 1-16,2-5 1 0,2 2 2 0,0 0-1 15,3 1 0-15,0 1 1 0,0-3-1 16,0 2 0-16,4-4 1 0,3-4 0 15,0 1 0-15,2-5 1 0,6-1 1 16,-1 0 0-16,6-4 1 0,-4-5 2 16,0-2-1-16,-3-1-1 0,2-3 1 15,-2-2-2-15,0 1 3 0,1-2-1 16,-1 1 3-16,-3 6 2 0,-1 0 0 16,-3 5 0-16,-3 3-2 0,0 0-2 15,-3 3-5-15,0-1-1 0,0 1 0 0,5 0 1 16,0 6 0-16,0 8 1 0,0 7-1 15,-2 1 1-15,-2 6-2 0,-1 1 0 16,0 1 1-16,0 2-4 0,-3 0-2 16,0-3-3-16,0 1-8 0,2-10-6 15,1 3-11-15,0-4-19 0,0-6-29 16,0 7-33-16,1-7-39 0</inkml:trace>
  <inkml:trace contextRef="#ctx0" brushRef="#br0" timeOffset="650283.7613">31442 12278 628 0,'0'0'41'0,"0"0"-17"0,0 0-11 16,0 0-5-16,0 0-5 0,0 0-5 15,0 0-5-15,0 0-13 0,0 0-15 16,0 0-37-16,0-30-62 0,0 30-111 16</inkml:trace>
  <inkml:trace contextRef="#ctx0" brushRef="#br0" timeOffset="650615.2335">31702 11953 528 0,'0'0'54'0,"0"0"-18"16,0 0-11-16,0 0-5 0,0 0-6 15,0 0-5-15,0 0-5 0,0 0-4 16,-9-77-3-16,9 77-2 0,0 2 4 16,0 13 1-16,0 9 0 0,3 8 1 15,0 1-1-15,-1 2 0 0,-2 2-1 0,1-1-1 16,2 2-3-16,-1-2-2 0,1-1-8 16,0-1-3-16,-1-5-13 15,-1-6-13-15,1-4-22 0,-1-2-31 16,1-6-28-16,-2-1-54 0</inkml:trace>
  <inkml:trace contextRef="#ctx0" brushRef="#br0" timeOffset="651108.278">31965 11928 525 0,'0'0'52'0,"0"0"-16"15,0 0-12-15,0 0-9 0,0 0-10 16,0 0 3-16,0 0-9 0,0 0 3 16,0 0-1-16,-61-32-1 0,52 48 0 0,5 4 1 15,-1 3-1-15,3 2 2 0,1 5-2 16,1-1 0-16,0-1-1 0,0 1-1 15,3 0 0-15,2-2 1 16,2-2 0-16,2-4 1 0,2-3 5 0,1-2-7 16,3-5 3-16,-4-3-7 0,2-4-2 15,3-4-1-15,0 0-1 0,4-6 4 16,-1-4-3-16,-1-6 7 0,-2-2-3 16,-1-1 2-16,-1-3 3 0,-3-2 0 15,-2 1 1-15,-2 0 2 0,-1 6 1 0,-2 0 4 16,-1 6 5-16,-3 5 2 0,0-5 3 15,0 4 0-15,0 1-4 0,0 1-3 16,0 5-4-16,0-2-4 0,0 2 0 16,0 0 0-16,-5 5-1 0,-3 10 0 15,1 2-3-15,2 3-1 0,4 4 0 0,-1 2-1 16,2 4-6-16,0 3-6 0,0 0-13 16,0 1-17-16,0 0-26 0,0 0-45 15,0-3-46-15,0 0-108 16</inkml:trace>
  <inkml:trace contextRef="#ctx0" brushRef="#br0" timeOffset="651592.6006">32409 11923 576 0,'0'0'49'16,"0"0"-16"-16,0 0-12 0,0 0-12 16,0 0-3-16,0 0-2 0,0 0-2 0,0 0 1 15,0 0-1-15,0 0-2 0,-61 70-1 16,54-38 1-16,3 0-3 0,2 0 3 15,2-2-2-15,0-1 2 0,9-2-2 16,2-3 1-16,3-4-1 0,-1-5-1 16,-2-5-2-16,4-3 0 0,2-5 0 15,2-2 0-15,5-2 2 0,-2-9 1 16,0-2 1-16,-6-5 7 0,1-4-5 16,-4-1 5-16,-2-1-4 0,-2 0 0 15,-3 1 3-15,-2 8 1 0,-1-2 12 0,-1 8-7 16,-2 3 7-16,1 1-7 0,-1 5-3 15,0-1-3-15,0 1-2 0,0-1-2 16,0 1-2-16,0-2 1 0,0 2 0 16,0 2-1-16,0 13-6 0,-1 8 7 15,-4 9-11-15,1 2-1 0,0 2 2 0,-1 4-17 16,2 1-8-16,2 2-19 0,-1-4-44 16,-5 2-47-16,-4-3-138 15</inkml:trace>
  <inkml:trace contextRef="#ctx0" brushRef="#br0" timeOffset="654423.5155">30774 12580 160 0,'0'0'45'0,"0"0"-8"15,0 0-10-15,0 0-1 0,0 0-1 16,0 0-2-16,0 0-2 0,0 0-6 16,3-34-5-16,-3 31-5 0,-3-1-1 0,0 1 1 15,0 2-2-15,-5 1 3 0,3 0 1 16,-2 0-1-16,1 0 5 0,6 0 2 15,-2 0 3-15,2 0 1 0,-1 0 1 16,-1 0-4-16,1 0-4 0,-1 0-4 16,1 0-1-16,-1 0-3 0,2 0-2 15,0 0 0-15,0-3 0 0,5 1 1 16,5-2-1-16,3 1-1 0,-7 1-3 16,6 2 1-16,-6 0 1 0,0 0 0 15,5 0 2-15,-6 0 0 0,0 0-1 0,2 0 1 16,-7 0 1-16,0 0-1 0,0 0 2 15,1 0-1-15,1 0 0 0,-1 0 0 16,1 0 1-16,-1 2-2 0,1-2 3 16,-1 0-2-16,0 1 0 0,1-1 0 15,-2 0 0-15,1 0 0 0,-1 2 0 0,2-2 1 16,-2 0-2-16,0 0 1 16,1 0 1-16,-1 0-2 0,0 0 1 15,0 1 1-15,0-1-2 0,0 0 0 16,-4 0 1-16,-9 0-1 0,-9 2 0 0,-4 1 1 15,2 0 0-15,-2 0 0 0,4 0 0 16,3 0 0-16,1-1-2 0,6-1 1 16,-1-1 0-16,-2 0 1 0,8 0 2 15,1 0 0-15,6 0 3 0,-1 0-3 16,1 0-1-16,-2 0-3 0,1 0-3 0,1 0 1 16,4-4 1-16,9-4 2 0,7-1 0 15,2 1-2-15,-1 2-3 0,2 0 2 16,-3 1-2-16,-6 2-1 0,2-1 3 15,-6 2-5-15,-5 1 5 0,1-1 3 16,-6 2-4-16,0 0 5 0,0 0-2 16,1 0 2-16,0 0 0 0,1 0 2 15,0 0 0-15,-2 0 0 0,2 0 1 16,-2 0-1-16,0 0-1 0,-7 0 1 16,-3 3 1-16,1 1-1 0,-2-3 0 15,0 2 1-15,7-3-2 0,-6 1-1 0,4 1 0 16,2-2 1-16,-1 1-4 0,0-1 1 15,0 2-1-15,-1-1-2 0,1 1-2 16,5-2-5-16,-2 0-10 0,2 0-13 16,0 2-20-16,0-1-45 0,0 3-71 15</inkml:trace>
  <inkml:trace contextRef="#ctx0" brushRef="#br0" timeOffset="658231.0922">32827 12019 251 0,'0'0'42'16,"0"0"-11"-16,0 0-4 0,0 0-5 0,0 0-7 16,0 0-9-16,0 0-9 0,0 0-1 15,0 0 0-15,0 0 3 0,-7-15 2 16,7 15 2-16,0 7-2 15,1 2 1-15,3 3-1 0,-1-3-1 0,-1 2 1 16,-1-1-1-16,-1-5 1 0,2 6 1 16,-2-5 2-16,0-1 4 0,0 0 3 15,0 0 5-15,0 0 2 0,0 0 3 16,0 0-1-16,0-5-1 0,-2 0-4 16,2 0-3-16,-1 0-2 0,-1 0-1 0,-4 0-1 15,1 0 2-15,-4-3-2 0,2-3-1 16,4 3-3-16,-1-8-3 0,4-1-1 15,0 0 0-15,0-6 0 0,0 3 1 16,3 4 0-16,4-2 1 0,-3 3-2 16,3 3-2-16,0-1 0 0,-1 2-2 15,2 2 1-15,-5 1 0 0,1 1 0 16,1 2 1-16,4 0 2 0,0 0-2 16,5 8 2-16,-3 3 0 0,-3 0 0 15,4 6 0-15,-5-2 0 0,-3-1 0 0,-2-3 1 16,-2 1-1-16,0 6 2 0,0-6-1 15,0 5 0-15,0-6-1 0,-2-6 2 16,1 0 0-16,1-5 1 0,0 0 2 16,0 0 0-16,0 0 1 0,-5 0-3 15,1 0 0-15,-3-4-1 0,3-2 0 16,-1-5 0-16,2 0 0 0,3-3-1 0,-1-4 1 16,1 6-1-16,0-6-1 0,4 3 0 15,4 3-1-15,0-2 0 16,1 5 1-16,-2 3-1 0,1-1-1 0,1 3 0 15,-4 1-1-15,-1 2 0 0,2 1 0 16,5 0 1-16,3 6 0 0,4 5 1 16,-5 4 1-16,-2 3 0 0,-2 1-1 15,0 2-1-15,-3 3-1 0,0-1 1 16,1 0-1-16,-1-1-2 0,0-1-9 0,-2-6-9 16,3-2-17-16,-1-6-18 15,-3-5-23-15,7 3-24 0,0-5-47 0</inkml:trace>
  <inkml:trace contextRef="#ctx0" brushRef="#br0" timeOffset="658557.5661">33308 11970 257 0,'0'0'58'0,"0"0"-8"16,0 0-5-16,0 0-3 0,0 0 1 15,0 0-8-15,0 0-8 0,0 0-7 16,0 0-7-16,2-50-7 0,-2 48-5 16,0 1 0-16,0 1 0 0,0 0 1 15,-7 8 0-15,-2 8 1 0,-4 7-1 0,-3 4 1 16,-1 4-2-16,-2 2-5 0,0 2-4 15,3 2 2-15,0-3-3 0,3-1 1 16,2-2-6-16,1-3-6 0,1-4-18 16,3-1-18-16,2-8-12 0,-2 0-20 15,5-5-2-15,-4 3-8 0</inkml:trace>
  <inkml:trace contextRef="#ctx0" brushRef="#br0" timeOffset="659535.0424">33395 12300 259 0,'0'0'64'0,"0"0"-8"0,0 0-11 15,0 0-7-15,0 0-11 16,0 0-4-16,0 0-9 0,0 0-3 15,0 0-3-15,-66-54-2 0,50 56-1 0,1 5-2 16,4 4-1-16,-4 3 0 0,4 0-2 16,3-1-5-16,4 1-1 0,3-5-2 15,-1 3 1-15,2 5 5 0,0-4-2 16,4 5-1-16,5-1 3 0,2-3 0 16,1-2-3-16,-3-3 3 0,3 0-6 0,1-1 1 15,-2-1 0-15,2 1 2 0,-3-2 0 16,1 2 4-16,-4-4 2 0,3 5-1 15,-4-1 4-15,-3-5-3 0,0 1 1 16,-3-4 1-16,0 5 2 0,-2 4 1 16,-7 4-1-16,-3-2-1 0,3-1-1 15,-3-5-3-15,5 0 2 0,1-3-3 16,2 1 1-16,4-3 1 0,-2 0-5 16,2 0-4-16,-1 1-5 0,-1-1 0 15,2 2 1-15,0-2 0 0,0 4 2 0,0-1-2 16,3 1 1-16,5-1 4 0,-1-2 3 15,4-1 4-15,4 0 1 16,-4 0 2-16,4-1 4 0,-5-4 6 16,-3 0 3-16,0-1 7 0,-1 0 0 0,1 0-1 15,-4-3-4-15,0 1-1 0,-1-4-3 16,0-4 2-16,0 5-2 0,1-5 0 0,3 0 0 16,0 1-3-16,3-6-2 15,3 6-3-15,-2-2-2 0,3 3-1 16,-4 3 1-16,0 1-2 0,-2 4 0 0,-4 2-2 15,0 2 1-15,-3 2 1 0,0-3-2 16,0 3 0-16,1 0-1 0,0-2 0 16,-1 2 0-16,0-1 1 0,0 1-1 15,0 0 1-15,-2 6-1 0,-7 6 0 16,-4 3 1-16,3 3 0 0,-2 1-2 0,7-6-1 16,0 2-1-16,2 2-3 0,3-3 2 15,-1 4-4-15,1 0 1 0,0-3-3 16,7 4-4-16,-1-9-7 15,4 1-3-15,3-4-9 0,-4-2-5 0,6 0-1 16,-4-3-3-16,1-2 4 0,-1 0 7 16,-1 0 8-16,6-4 10 0,-5-5-28 15,5-3 4-15,-6-2 2 0,-2 3 2 16,-1-2 42-16,-4 2 1 0,0-1 6 16,-1 0 4-16,-2 0 4 0,2 0 4 0,-2 5 4 15,1-3 1-15,-1 4-1 0,0 0-2 16,2 0-8-16,-2 0 0 0,0 1-3 15,0-1-1-15,0 1-1 0,0 5-5 16,0-2-1-16,0 2-6 0,0-1-1 16,0 1 1-16,0-1 0 0,0 1 4 15,-3 0-2-15,-4 2 0 0,-3 8-1 16,-2 0-2-16,3 0 1 0,-2-1-2 16,4 3 0-16,1-4-1 0,-2 5 35 15,3 2 0-15,2 2-3 0,2 6 0 0,1-2-37 16,0 0-1-16,3-1-3 0,5-2-32 15,-1-2-6-15,3-5-4 0,0-1-11 16,3-4 23-16,5-2-20 0,1-4-50 16,8 0-30-16</inkml:trace>
  <inkml:trace contextRef="#ctx0" brushRef="#br0" timeOffset="659974.8705">33564 11923 355 0,'0'0'55'0,"0"0"-13"0,0 0-6 16,0 0-9-16,0 0-7 15,0 0-7-15,0 0-2 0,0 0-2 0,0 0-4 16,0 0-1-16,-6-20-3 0,6 19-1 16,0-1-1-16,0 0 0 0,0 2 1 15,0-1-1-15,0 1 1 0,5 0-1 16,1 0 1-16,4 0 0 0,0 3-2 16,-4 2-32-16,1 1-1 0,-1 1 0 15,2 4-1-15,-3-3 37 0,1 5 0 0,-5-2 1 16,-1 3 2-16,0 5-2 0,0-1 3 15,-4 9-1-15,-4-6 2 16,-3 1-1-16,-2-3 0 0,-1-1 33 0,0 0-2 16,2-1-2-16,4-5 0 0,4-5-36 15,2-2-1-15,2-5 0 0,0 0-1 16,0 4-1-16,5 1-1 0,10-2-10 16,9-2-12-16,8-1-56 0,8-7-31 15,5-6-34-15,3 1-38 0</inkml:trace>
  <inkml:trace contextRef="#ctx0" brushRef="#br0" timeOffset="663883.6296">29534 13368 76 0,'0'0'35'0,"0"0"3"15,0 0-3-15,0 0 3 0,0 0-5 16,0 0 1-16,0 0-2 0,19-77-2 0,-19 70-3 15,0-1-9-15,0 3-4 0,-2-1-4 16,-3-2-5-16,-4 5 0 0,2 0-3 16,-7 3-1-16,-4 0 3 0,-1 0 0 15,-4 5 2-15,4 1 2 0,-1 1-1 16,4 1-2-16,-1 2 0 0,4 1-1 0,0 2-1 16,4-5 0-16,3 5-1 0,0 1-3 15,1-4 1-15,1 5 0 0,2-3 0 16,2 1 1-16,0 3 1 15,4-1-4-15,2-1 1 0,3-2-1 0,0-3-1 16,-2-3 1-16,7 1-3 0,-1-2 1 16,-3-2 0-16,5 0 1 0,-5-3 6 15,0 0 1-15,0 0 0 0,-3-1 3 16,3-2 1-16,-4-3-2 0,1 0 2 16,-1-3-4-16,2-4 1 0,0-2 0 0,1-3 3 15,-3 6 3-15,0-2 1 0,0 1 2 16,-1 3-2-16,2-3 0 15,-4 6-1-15,-1 2 1 0,1 2-6 0,-3 3-4 16,0-2-2-16,0 2-1 0,0 0 0 16,1 0 1-16,-1 0 0 0,1 2-2 15,2 10 0-15,3 3-3 0,-3 0 2 16,3-1-2-16,1-2 1 0,2 0-1 16,2-1-2-16,1-4-2 0,3-2-3 15,2-3-3-15,6-2 1 0,0 0 2 0,-1-2 2 16,1-6 6-16,-2-1 2 0,-2-1 3 15,-3 2 0-15,-4-1 1 0,-2 3 3 16,-5 0 0-16,1-2 3 0,-3 5 4 16,0 0-1-16,-3 3 5 0,0-2-3 15,0 2-3-15,0 0-4 0,2-1-3 0,-2 1 1 16,0 0-2-16,0 0 1 16,-2 9 0-16,-2 7-3 0,-4 5 0 15,4-2 0-15,0 3 0 0,2-7 1 16,-2 3-2-16,3 0-1 0,1-4 1 0,-2 6-1 15,1-1 0-15,-1-6-2 0,2-1 0 16,0-6 0-16,-1-1-1 0,1 0 4 16,-2-2 1-16,2 3 1 0,0-6 4 15,-1 0 0-15,1 0-2 0,0 0 0 16,-2 0-2-16,0 0 1 0,-3-2 0 0,1-9 1 16,-2-6 0-16,5-1-1 15,1-5 1-15,0 3-1 0,4-2 0 0,2 2-1 16,2 2 0-16,1 1 0 0,1 0 0 15,-3 7 0-15,2-1-1 0,-3 5-1 16,-3 3 1-16,2 0-1 0,-5 3 0 16,5 0 1-16,4 0 0 0,2 9 0 15,4 5-1-15,-7 4 1 0,-2 3-1 16,3 5 1-16,-3 1 0 0,-1 2-2 16,1 0-1-16,0 0-2 0,-2-2-6 0,-1-6-3 15,-2 1-11-15,1-3-14 0,-2-5-18 16,1 6-26-16,-1-8-21 0,0-6-17 15,0 3-27-15</inkml:trace>
  <inkml:trace contextRef="#ctx0" brushRef="#br0" timeOffset="664086.5819">29753 13627 273 0,'0'0'76'16,"0"0"-10"-16,0 0-12 0,0 0-10 15,0 0-14-15,0 0-12 0,0 0-8 16,0 0-7-16,0 0-3 0,0 0 0 16,-23-27 1-16,40 23-1 0,6 1-2 15,4 0-8-15,1 0-8 0,6-2-13 16,3 0-23-16,0 0-27 0,4-2-30 0,-1 0-37 16</inkml:trace>
  <inkml:trace contextRef="#ctx0" brushRef="#br0" timeOffset="667288.6914">30211 13205 209 0,'0'0'58'0,"0"0"-8"15,0 0-4-15,0 0-13 0,0 0-5 16,0 0-4-16,0 0-5 0,0 0-10 16,0 0 1-16,-4-11-6 0,4 7-1 15,0 0 6-15,4 1-8 0,5 0 1 16,-3 3-1-16,6-2 0 0,0 2-1 0,2 0-2 16,5 0 2-16,3 0-1 0,5 0 1 15,1-3-1-15,-2 0-2 0,-1 0-9 16,-7 0 2-16,0 2-6 15,-7-2-7-15,-5 3-3 0,5 0-17 0,-6 0-7 16,-1 0-4-16,2 0-11 0,-6 6-7 16,-1 3-43-16</inkml:trace>
  <inkml:trace contextRef="#ctx0" brushRef="#br0" timeOffset="667514.286">30178 13427 399 0,'0'0'74'0,"0"0"-22"15,0 0-20-15,0 0-13 16,0 0-5-16,0 0-7 0,0 0-3 16,0 0-1-16,0 0 0 0,0 0-2 15,26 8-1-15,-6-8 0 0,3-2-2 0,0 1-4 16,3-1-3-16,2 1-18 0,0 1-27 15,-1-3-56-15,-1 1-62 0</inkml:trace>
  <inkml:trace contextRef="#ctx0" brushRef="#br0" timeOffset="679335.3659">31132 13107 86 0,'0'0'31'0,"0"0"2"0,0 0 0 16,0 0 0-16,0 0-3 0,0 0 1 15,0 0-7-15,0 0-6 0,0 0-7 0,4-14-7 16,-2 14-1-16,-2-1 1 0,0 1-1 15,0 0 3-15,0 0 2 0,-2 9 1 16,-5 5-1-16,-4 5-1 0,4 1 1 16,-2 1-7-16,3 2 5 0,-3 0-3 15,5 0-3-15,0 1 3 0,-1-8-4 0,4 1-1 16,1-4 0-16,0-3 2 16,0 5 0-16,3-6 1 0,4 4 0 15,4-5 1-15,-3-3-2 0,6 1 0 16,-2-3-3-16,-1-1 0 0,9-2-3 0,-2 0-1 15,7 0-2-15,-2-6 1 0,0 0 2 16,-1-2-4-16,-2 1 6 0,-6 2 0 16,2-1-1-16,-9 3 6 0,-2 0-3 15,3-2 1-15,-5 2 1 0,0 0 1 16,0 0 3-16,-3 3 2 0,0-6 1 0,0 0 4 16,0-5-1-16,0 1-4 0,-4 0 10 15,1 3-1-15,0 2 13 0,1 2-4 16,2 3-4-16,0-1-10 15,0 1-10-15,0 0 4 0,0 0-6 0,0 0 2 16,0 1 0-16,0 12 0 0,0 5-3 16,2 5 1-16,1-2-6 0,1 1-3 15,-1 3-2-15,0 0-4 0,0 2-11 16,0 0-13-16,-3-1-18 0,0 3-15 16,0-2-23-16,-5 0-36 0</inkml:trace>
  <inkml:trace contextRef="#ctx0" brushRef="#br0" timeOffset="679597.6046">31650 13409 442 0,'0'0'60'0,"0"0"-14"16,0 0-14-16,0 0-11 0,0 0-5 15,0 0-9-15,0 0-4 0,-78-9-2 0,73 6-2 16,2 2-8-16,3 1-12 16,-1-2-33-16,1 2-36 0,0 0-46 15,1-1-103-15</inkml:trace>
  <inkml:trace contextRef="#ctx0" brushRef="#br0" timeOffset="680107.8048">31955 13171 181 0,'-4'-3'0'0,"-9"-3"21"0,1 1-21 0,-7-2 31 0,7 0 9 16,6 6-6-16,6 1-10 0,-2-2-5 15,2 2-11-15,-1 0-6 0,-1 0 2 16,1 0-1-16,-1 0 1 0,1 0 0 16,-2 5 4-16,3 7-2 0,0 5 3 15,0-2-2-15,7 3-1 0,3-3-1 16,0-3 0-16,2 1-2 0,1-3 4 16,0-1-6-16,-2-1 6 0,0 0-7 15,-4-3 1-15,2 2 0 0,3 0-1 0,-4-1 1 16,4 2 0-16,-4-2 1 0,-2 0-1 15,1 0-1-15,-1 2 0 0,1-1 0 16,-1 1 0-16,0 0 0 0,-1-3 0 16,1 3 0-16,-3-5 0 0,3 5 1 15,-3-5-1-15,0 0 6 0,-1 0-4 0,-2-3-2 16,0 0 0-16,0 3-5 0,-4 2 3 16,-9 2-5-16,-6 1-14 15,-2 1-34-15,-7-3-48 0,-1 3-80 16</inkml:trace>
  <inkml:trace contextRef="#ctx0" brushRef="#br0" timeOffset="680516.2973">31776 13175 568 0,'0'0'0'0,"0"0"0"0,0 0 0 16,0 0 3-16,0 0-2 0,0 0 0 16,0 0 0-16,0 0-1 0,94-56 0 15,-69 53 0-15,3-1 3 0,0 4-4 0,1-2 4 16,1 0-10-16,-1 1-17 0,-2 1-13 15,-1 0-42-15,-3 0-40 0,-6 0-134 16</inkml:trace>
  <inkml:trace contextRef="#ctx0" brushRef="#br0" timeOffset="684207.4748">32280 13225 1 0,'0'0'6'0,"0"0"-1"16,0 0-1-16,0 0 2 0,0 0-2 15,0 0 1-15,0 0 0 0,0 0-2 16,0 0 1-16,0 0 0 15,5-20 4-15,-5 19 9 0,0 0 8 0,-2-1 10 16,-1-2 3-16,0-3 1 0,2 3-2 16,0 1-1-16,1 3 2 0,0-6-3 15,0 0 0-15,0 0-4 0,0 1-1 16,0-1-3-16,0 2-2 0,0-3-5 16,0 3-2-16,0 4-3 0,0-2-2 0,0 2 1 15,0-2-2-15,0 1-1 0,0 0-4 16,0 0-3-16,0-1-1 0,0 2 2 15,0-2-1-15,0 2 1 0,1 0-1 16,-1 0-3-16,1 0 3 0,1 0 0 16,5 0 0-16,0 0 0 0,5 0-2 0,6 0-1 15,0 0-1-15,5 2 2 16,0-2-2-16,-1 2-3 0,1-2 2 16,0 1 0-16,-7-1-1 0,3 1 1 15,-2-1-1-15,-5 1 0 0,4 1 8 0,-6-2-7 16,-6 0 8-16,2 2-7 0,-6-2 0 15,0 0 3-15,0 0-1 0,2 0 0 16,-1 0 0-16,1 0 1 0,-1 0 0 16,-1 0 2-16,0-6-5 0,0 0 7 15,-4-5-4-15,-1 2 6 0,-1 3 2 16,0-2-1-16,2 5-2 0,2 2-3 0,2 1 0 16,-2-2-2-16,2 2 0 0,-1 0 0 15,-1 0-1-15,-2 0 0 16,-4 5 0-16,1 8-1 0,-3 7 0 0,4 2 4 15,3 3-4-15,1 4 3 0,-1 3-4 16,0 0-2-16,0 0 1 0,3 1-2 16,0-1-2-16,0 0-3 0,0-2-3 15,4-3-4-15,5-3-6 0,3-4-10 16,3-4-15-16,-3-5-36 0,-4-4-43 0,-2-4-68 16</inkml:trace>
  <inkml:trace contextRef="#ctx0" brushRef="#br0" timeOffset="684416.1834">32371 13350 500 0,'0'0'53'15,"0"0"-18"-15,0 0-12 0,0 0-10 16,0 0-2-16,0 0-7 0,80 0-5 15,-48-3 0-15,-2 0-4 0,-1-2 0 16,1 2-10-16,-1 0-22 0,-1-3-36 16,-6 2-57-16,-2-3-106 0</inkml:trace>
  <inkml:trace contextRef="#ctx0" brushRef="#br0" timeOffset="685687.7311">30733 13700 199 0,'0'0'63'0,"0"0"-8"0,0 0-13 16,0 0-10-16,0 0-6 0,0 0-4 15,0 0-3-15,0 0-1 0,0 0-4 0,-2-7 0 16,2 7-4-16,0 0 1 0,0-2-4 16,0 1 0-16,9-2-4 15,7-2-2-15,2-1 0 0,2 0-1 16,1 0 1-16,0 0-1 0,2 0-1 0,0 0 0 15,-1 1-2-15,1 3-1 0,-7-2-3 16,0 3-5-16,-4-1-7 0,-6 2-9 16,5 0-13-16,-6 0-20 0,1 0-7 15,0 0-11-15,-6 0-3 0,0 0-21 16</inkml:trace>
  <inkml:trace contextRef="#ctx0" brushRef="#br0" timeOffset="685899.286">30827 13635 241 0,'0'0'67'15,"0"0"-7"-15,0 0-6 0,0 0-11 16,0 0-7-16,0 0-11 0,0 0-7 16,0 0-5-16,0 0-2 0,-10-27-2 0,20 27 1 15,3 6-3-15,4 7-3 0,-3 6-2 16,-2 3-3-16,-1 0-2 0,-1 4-5 15,0-1-15-15,-2 3-32 0,0-7-77 16,-1 2-146-16</inkml:trace>
  <inkml:trace contextRef="#ctx0" brushRef="#br0" timeOffset="705395.8385">1823 4019 239 0,'0'0'63'15,"0"0"-6"-15,0 0-11 0,0 0-5 16,0 0-7-16,0 0-4 0,0 0-9 0,0 0-1 15,0 0-3-15,0-35-3 0,0 35-2 16,0 0-5-16,0-3-2 0,0 3-3 16,0 0 0-16,0 0 0 0,0 0 2 15,0 0-1-15,5 3-1 0,3 4-1 16,1 4-1-16,-2 0 0 0,9 3 1 0,-6-2-5 16,5 2 4-16,-4-3-3 0,4 0-1 15,-7-2 4-15,4 0-4 0,-6-4 2 16,-5-1-1-16,5-2 2 15,-6-2 0-15,0 0 1 0,0 0 2 0,0 2 2 16,3-1 3-16,-3-1 2 0,4 2 2 16,-3-2 1-16,1 0-2 0,1 0-3 15,1-13-4-15,-1-6-3 0,3-6-1 16,1-5 1-16,0-1 0 0,-1-3-7 16,3 1 4-16,0-1-3 0,-1 1 1 0,4 3-1 15,-2-1-4-15,4 2-3 0,-2 3-4 16,1 5-3-16,-6 7-7 0,5 2-21 15,-4 8-26-15,-5 1-19 0,9 3-18 16,-6 0-36-16</inkml:trace>
  <inkml:trace contextRef="#ctx0" brushRef="#br0" timeOffset="705683.9883">2245 4009 528 0,'0'0'45'15,"0"0"-14"-15,0 0-8 0,0 0-9 16,0 0-10-16,0 0-5 0,0 0-5 0,0 0 1 15,0 0-1-15,0 0-4 0,90-57-12 16,-58 48-9-16,1 3-11 0,0 0-20 16,-2 5-10-16,-4 1-18 0,-2 0-3 15,-9 2-7-15,-5 9 11 0</inkml:trace>
  <inkml:trace contextRef="#ctx0" brushRef="#br0" timeOffset="705835.2882">2377 4139 321 0,'0'0'78'0,"0"0"-14"16,0 0-13-16,0 0-19 0,0 0-11 16,0 0-13-16,0 0-8 0,0 0-7 15,0 0-6-15,0 0-9 0,20-10-11 16,5-1-17-16,2 2-21 0,-2 2-29 16,1 0-29-16</inkml:trace>
  <inkml:trace contextRef="#ctx0" brushRef="#br0" timeOffset="706414.6845">3191 3808 487 0,'0'0'41'0,"0"0"-18"0,0 0-7 0,0 0-5 16,0 0-7-16,0 0-4 0,0 0-3 16,0 0 0-16,0 0 1 15,-37-20 0-15,32 28 0 0,-2 8-1 16,4 2-2-16,3 1 6 0,-3 9-3 0,3-1 4 15,0-1-2-15,6 0 0 0,1-2 2 16,3-2-5-16,0-2-2 0,2-3 0 16,2-2 1-16,1-1 1 0,1-3 4 15,-6-4-2-15,7-1 0 0,-8-3 0 16,3-3-1-16,6 0 2 0,-3-6-1 0,5-6 3 16,0-3-2-16,-5-4 1 0,-1 0-1 15,1-3 2-15,-5-1 0 0,0 0 3 16,-3-2-1-16,-4 1-3 15,0 7 5-15,-3-1 2 0,0 0 6 0,0-1-1 16,-6 3 2-16,0 2-4 0,2 5 0 16,1 5-1-16,-7-3-3 0,9 4-2 15,-4 1-4-15,2 0-2 0,3 2-1 16,-4 0-2-16,-5 0 0 0,-1 7 0 16,0 6 1-16,3-3 0 0,1 5 1 0,6 4 2 15,0 1-6-15,0 7 5 0,7-3-3 16,2 0 2-16,3-2-1 0,-1-2-5 15,5-3-8-15,-2-1-9 16,1-3-12-16,1-2-10 0,-2-2-16 0,-1-5-26 16,0 3-12-16,-4-4-29 0</inkml:trace>
  <inkml:trace contextRef="#ctx0" brushRef="#br0" timeOffset="706714.6571">3804 3898 590 0,'0'0'49'0,"0"0"-17"0,0 0-16 0,0 0-9 15,0 0-6-15,0 0-3 0,0 0-2 16,0 0 0-16,0 0-1 0,0 0-4 16,22-11-4-16,4 4-11 0,9-1-7 15,-2 2-8-15,2 2-7 0,-1-1-14 16,-2 0-12-16,-4 1-11 0,1 1-17 0,-8 1-35 16</inkml:trace>
  <inkml:trace contextRef="#ctx0" brushRef="#br0" timeOffset="706952.0214">3891 3776 516 0,'0'0'40'0,"0"0"-5"0,0 0-8 16,0 0-10-16,0 0-5 0,0 0-11 15,0 0-7-15,0 0-1 0,0 0-1 16,0 0 4-16,3-16 6 0,11 31-3 16,1 6 0-16,-1 3-7 0,-2 2-7 0,-2 2-4 15,-3 0-18-15,3 1-23 16,-1 0-25-16,-2-2-37 0,-1-1-38 16</inkml:trace>
  <inkml:trace contextRef="#ctx0" brushRef="#br0" timeOffset="708311.7242">4796 3852 155 0,'0'0'38'0,"0"0"-2"0,0 0 7 16,0 0-9-16,0 0 2 0,0 0-3 16,0 0-6-16,18-86 0 0,-18 75-5 15,0-7-3-15,0 7 0 0,-3-1-5 16,0 0 0-16,-3 1 5 0,3 1-1 0,3 5-5 15,-3 0-4-15,2 2-5 0,-2 1-4 16,-1-1-4-16,1-1-2 0,-6 4-2 16,-1 4 0-16,-10 8-1 0,-5 6-1 15,3 5-3-15,1-1-12 0,2 3 6 16,6-3 3-16,0 0 3 0,4 1 15 0,3-3 5 16,2-4-5-16,1 2 6 0,3-1-6 15,0-5-1-15,0 4 3 0,9-5 0 16,-2-5 0-16,7 4 1 0,1-7-2 15,5-3-2-15,5 0 2 0,-2 0 0 16,0-7-1-16,2-2 1 0,-4-3 0 16,-3 0 1-16,-1-2 1 0,-4-1-3 15,0-1 6-15,-3-3-3 0,-1-1 4 16,-2 1 0-16,-1 3 1 0,-5 0 3 16,-1-2-2-16,0 7 4 0,0-6 0 0,-1 7 0 15,-2 5 0-15,-3-4-4 0,2 6-4 16,1 0-3-16,3 0-7 15,0 3-3-15,-3-2-4 0,2 2 0 16,-4 7 2-16,-2 6 0 0,-3 5-3 0,6 4-1 16,1-3-2-16,3 2 5 0,0-1 1 15,4 0 2-15,5-1-8 0,5-1-11 16,2-3-14-16,3-1-2 0,4-4-2 16,3 0-9-16,1-3-2 0,0-3-13 15,-1-2-5-15,-8-1 9 0,0-1 18 0,-1 0 17 16,0-1 12-16,-2-4 16 0,1 0 0 15,-9 2 5-15,0-4 21 0,-1 2 18 16,-3 2 1-16,0-4-4 0,0 4 1 16,4-6-1-16,-1 1 8 0,-3-1 6 15,1 1-5-15,-1 0-15 0,8-4-6 0,-3 2-10 16,2-3-5-16,-1-1-3 0,-1-1-3 16,1-1-6-16,-2-2 1 15,-1 0 1-15,4-2-2 0,-4 0 2 16,0-1 5-16,-5 6 3 0,2-2-1 0,-3-2-1 15,0-1-5-15,-3-5 4 0,2 9 1 16,-5 0 2-16,0 5-1 0,0 2-5 16,-2-2-5-16,3 4 1 0,2 5-1 15,0 1-2-15,3 1 1 0,-4 0-3 16,-5 1 0-16,-2 8 1 0,-1 8 2 0,1 2-2 16,2 6 2-16,5 0-1 0,1 1 1 15,1 2-1-15,2-3-1 0,0 1 0 16,0 0 2-16,6-2-2 15,0-1 2-15,5 0-1 0,1-4 0 0,0-2 2 16,2 0-7-16,4-3 2 0,-1-5-8 16,3-2-11-16,0-2-14 0,2-5-27 15,1 0-32-15,-1 0-25 0,-2-5-51 16</inkml:trace>
  <inkml:trace contextRef="#ctx0" brushRef="#br0" timeOffset="708558.8752">5178 3761 572 0,'0'0'48'16,"0"0"-16"-16,0 0-16 0,0 0-11 15,0 0-6-15,0 0-2 0,0 0 1 16,0 0-7-16,0 0-8 0,0 0-17 16,100-11-25-16,-63 7-21 0,1-2-29 15,0 3-28-15,-2-3-36 0</inkml:trace>
  <inkml:trace contextRef="#ctx0" brushRef="#br0" timeOffset="708747.9784">5755 3664 619 0,'0'0'46'16,"0"0"-12"-16,0 0-13 0,0 0-9 0,0 0-7 16,0 0-4-16,0 0-4 0,0 0-6 15,0 0-15-15,0 0-35 0,-3 17-68 16,0-7-77-16,-7 5-97 15</inkml:trace>
  <inkml:trace contextRef="#ctx0" brushRef="#br0" timeOffset="709973.4892">3259 4689 261 0,'0'0'40'0,"0"0"-15"16,0 0-11-16,0 0-8 0,0 0 0 15,0 0-1-15,0 0 1 0,0 0-4 16,0 0 1-16,94-82-4 0,-68 71 4 16,0 2-5-16,2 0 2 0,-2 1 0 15,1 2-1-15,1 2 0 0,-4-1-2 16,5 2-2-16,-3 1-7 0,-4 2-6 16,-2 0-16-16,-3 0-13 0,-5 0-13 15,-2 2-24-15</inkml:trace>
  <inkml:trace contextRef="#ctx0" brushRef="#br0" timeOffset="710191.9702">3149 4816 411 0,'0'0'62'16,"0"0"-10"-16,0 0-16 0,0 0-11 0,0 0-12 15,0 0-5-15,0 0-4 0,0 0-1 16,0 0-1-16,0 0-2 0,96-42 0 16,-63 25-1-16,9 0-1 0,-3-1-3 15,0 1-18-15,7 4-25 0,-4-2-60 16,4 1-77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2T05:04:46.1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318 13420 632 0,'0'0'0'0,"0"0"-3"0,0 0 3 0,0 0-2 16,0 0-6-16,0 0-3 0,0 0-14 16,87-34-16-16,-63 34-24 0,-2 0-23 0,-9 0-20 15,0 7-3-15,-6-2-21 0</inkml:trace>
  <inkml:trace contextRef="#ctx0" brushRef="#br0" timeOffset="98.712">30247 13563 54 0,'0'0'-20'0</inkml:trace>
  <inkml:trace contextRef="#ctx0" brushRef="#br0" timeOffset="16569.5427">32335 13165 312 0,'0'0'59'0,"0"0"-13"0,0 0-10 16,0 0-8-16,0 0-6 0,0 0-9 16,0 0-4-16,0 0-3 0,0 0-2 15,-7-58-2-15,11 56 0 0,5 1-1 16,1 0 0-16,2 1-1 0,2 0 1 16,1 4-1-16,-2 1 0 0,-2 1 0 0,-4-1 0 15,1 2 1-15,-1-2-1 16,1 3 1-16,3 2 3 0,-1-1-5 0,1 0 6 15,0 0-5-15,-4-3-1 16,-1-2 0-16,2 3 1 0,-2-3 0 0,0 2 0 16,1-3-4-16,0 2-7 0,0-1-17 15,1 1-62-15,-5-4-88 0</inkml:trace>
  <inkml:trace contextRef="#ctx0" brushRef="#br0" timeOffset="80970.8489">7817 6328 1 0,'0'0'6'0,"0"0"0"0,0 0-2 0,0 0 1 15,0 0-1-15,0 0 0 0,0 0 0 16,0 0-1-16,0 0-1 0,0 0 1 16,-4-1-2-16,4 1 0 0,0 0 2 15,0 0-2-15,0 0 2 0,0 0-1 16,0-2 0-16,0 2-2 0,0 0 0 0,0 0 1 16,0-2 0-16,0 2-1 0,0 0 2 15,0-1-2-15,0 1 1 16,0-2-1-16,0 0 0 0,0 2 1 15,1-1-1-15,-1 1 0 0,3-1 0 0,-3 1 0 16,0-1 0-16,3 1 0 0,-2-2 0 16,1 2 0-16,-2-2 0 0,1 2 2 15,-1-1-1-15,2 1 2 0,-2-2-1 16,1 2 3-16,-1-1 5 0,0 1 3 16,2 0 9-16,-2-1 8 0,0 1 5 0,1 0-4 15,-1 0-6-15,0 0-11 0,0 0-7 16,0 0-2-16,-4 0 1 0,-2 0 0 15,-4 0 0-15,0 0-1 0,1 0-2 16,0 2-1-16,-2 1-3 0,2 2-3 16,0-1-1-16,-2 1-6 0,8-3-7 15,-6 2-9-15,6-1-5 0,-1-2-4 16,-2 6-1-16,6-3 0 0,-4-1-13 16</inkml:trace>
  <inkml:trace contextRef="#ctx0" brushRef="#br0" timeOffset="82595.4764">7817 6327 6 0,'0'0'16'0,"0"0"4"0,0 0 4 15,0 0 2-15,0 0-1 0,0 0-3 16,0 0 0-16,0 0-1 0,0 0-1 16,0 0 4-16,12-17 1 0,-11 15-4 0,-1 1-2 15,0 0-7-15,0 1-1 0,0-2-3 16,0 2-3-16,0-2-1 0,0 2-1 15,0-2-3-15,0 2 1 16,-1-1-1-16,-1 1-1 0,-4 0 0 0,-1 0-2 16,-3 0 3-16,0 0 0 0,1 3 0 15,-5 3 0-15,2 3 0 0,-5 3 0 16,1-1 1-16,-1 1 1 0,1 1-2 16,-3-1 2-16,4-1 0 0,-2 0 3 15,-2 0 1-15,3 0-3 0,-1-1-1 0,4-2 1 16,3-1 0-16,-3 1 1 0,6-3 0 15,-8 2-1-15,5 0 1 0,0 0 0 16,-6 3 1-16,6-2 6 0,1 1-5 16,-4 0 6-16,6-2-4 0,-5 1 2 15,4-3 2-15,-1-1 2 0,2-1-3 16,-2 2-3-16,-4 0-4 0,0 1-2 16,-4 3-1-16,1 1-1 0,-3 2 0 15,-2 2 0-15,0 2 0 0,1-3 0 16,2-1-1-16,-2 0 0 0,2-1 1 0,-3 0-1 15,4-1 1-15,1-1 1 0,0 2-1 16,4-3 0-16,0-1 1 0,0 1-1 16,3-4 0-16,1 1 0 15,0-1 1-15,4 0-1 0,0-1 1 0,-4 1-1 16,4-1 0-16,0-1-1 0,1 1 1 0,-3-2-1 16,3 2-1-16,-1 0-1 0,-6 3-2 15,7-3 0-15,-4 2 1 16,1 1-1-16,3-3 0 0,0 0 1 15,0 0-1-15,0 0 3 0,-1 0 1 0,3 2 1 16,1-5 0-16,-2 0 1 0,2 0-1 16,0 1 1-16,-1-1-1 0,1 2 1 15,-2-2-1-15,2 0 2 0,0 1-4 16,0-1 1-16,0 0 1 0,0 0 0 16,0 0 0-16,0 2-2 0,0-2 0 0,0 0-3 15,0 0 1-15,0-2-3 0,2-4 2 16,6-1 0-16,1-6 0 15,-3 6 1-15,4-5-3 0,1 3 1 16,-5 1 2-16,3-1-2 0,-2 3-3 0,0 0-4 16,-1-1-4-16,1 0-2 0,4-2 5 15,-3 2 5-15,7-6 3 0,-5 3 1 16,1 2 1-16,-2-1 0 0,-2 4 2 16,-1 2-1-16,-2 1 3 0,-1-2 0 15,0 1 2-15,0 0 2 0,0 1 2 16,-3 2 4-16,0-1 3 0,0 1 7 0,0 0-2 15,0-1-2-15,3-1-5 0,-3 1-6 16,3-4-3-16,-2-1-1 0,1 2 2 16,1 0-1-16,-3 4-2 0,2-4-2 15,0-1-2-15,-1 1 4 0,5-6-2 16,-3 7 4-16,0 1-1 0,0-1-1 16,-3 3 3-16,0-2-5 0,0 2 2 15,1 0 0-15,1-2-1 0,-2 2 2 16,1-1-1-16,-1 1 0 0,2-2 2 0,-2 2 0 15,0-1-1-15,1 1 1 0,-1 0 3 16,0-2-3-16,2 2 2 16,-2 0 0-16,0 0 1 0,0 0-1 0,0 0 0 15,1 0-2-15,-1 0-1 0,0 0-1 16,0 0-1-16,0 0-3 0,-1 0 3 0,-7 2 1 16,-5 7 1-16,0 3 1 15,-1 3-2-15,-2 0-3 0,0 4 1 16,-3-3-1-16,3 3 0 0,-1-3 2 15,2 1 2-15,-2-2-1 0,4 0 2 0,-1-1-4 16,0-1 2-16,0 1-1 16,1-1 2-16,3-1-1 0,0-2 2 0,0 0-1 15,4-5-1-15,1-2 2 0,1 2 2 16,4-5 4-16,-1 0 6 0,1 0 3 16,-3 2-1-16,3-2-1 0,-3 0-4 0,3 1-3 15,-1-1-2-15,-1 0-1 0,1 0 0 16,-1 0-3-16,1 0-2 15,-1 0 0-15,1 0-2 0,-1 0-1 16,2 0 0-16,-1 0-1 0,1 0-1 0,-2 0-1 16,2 0 3-16,0-1 0 0,0-2 3 15,2-1 0-15,5 0 2 0,-1 0-2 16,5 0 0-16,-2 0 1 0,0 1-2 16,0-2 1-16,2 2-2 0,-1 0-6 15,1 0-1-15,4-1 0 0,0-1 6 0,5-1 5 16,-1 0 1-16,0 0-1 0,-1-1 0 15,-6 3-4-15,5-2 0 0,-5 1-1 16,-1 1-2-16,4 0 1 16,-5 0-2-16,-4 3 1 0,-2-1-4 0,-4 2-3 15,0-1-7-15,0 1-11 0,3 0-18 16,-3 0-10-16,0 0-15 0,0 0-4 16,0 0 5-16</inkml:trace>
  <inkml:trace contextRef="#ctx0" brushRef="#br0" timeOffset="82897.6024">7116 6628 374 0,'0'0'53'0,"0"0"-7"0,0 0-8 15,0 0-13-15,0 0-9 0,0 0-7 0,0 0-3 16,0 0-5-16,0 0-4 0,-2-15-5 16,2 15 1-16,0 0 2 0,0 0 6 15,8 2 4-15,3 7 0 0,2 5 0 16,0 1-5-16,0 0 2 0,0 2-1 16,0 0-1-16,0-1 1 0,0 1 2 0,2-2-1 15,-5 0 0-15,1-1-5 16,-5-4-5-16,3 0-27 0,1 0-38 0,-3-4-68 15,0 0-126-15</inkml:trace>
  <inkml:trace contextRef="#ctx0" brushRef="#br0" timeOffset="85096.0281">10926 8802 62 0,'0'0'19'16,"0"0"-5"-16,0 0-3 0,0 0-3 0,0 0-3 16,0 0-5-16,0 0-7 0,0 0-6 15,0 0-2-15,10-5 0 0,-10 5 6 16,-4 4 2-16,-6 5 1 0,-5 2-2 16,5-4-1-16,-1 1-1 0,2-4 3 15,6-1 3-15,-4 2 4 0,4-4 1 0,-2 1 0 16,0 1 1-16,5-3 1 0,0 0 3 15,0 0 1-15,-1 0 1 0,1 2-2 16,-2-2-2-16,2 0-3 0,-1 0-4 16,1 0 0-16,0 0-3 0,0 0-1 15,0-2 2-15,0-1 0 0,4-4 2 16,6 3-1-16,-7 3 1 0,1-1-1 16,2 2-1-16</inkml:trace>
  <inkml:trace contextRef="#ctx0" brushRef="#br0" timeOffset="85595.7117">10877 8860 38 0,'0'0'16'0,"0"0"2"16,0 0 4-16,0 0 3 0,0 0-1 0,0 0-2 16,0 0-6-16,0 0 2 0,0 0-1 15,-35-16 2-15,34 15-1 0,1 1-5 16,-2-1-1-16,1 1-3 0,1-2-1 16,-2 2-2-16,2-1-5 0,-1 1-4 15,1-2-1-15,0 2 0 0,0-1-1 0,0 1-1 16,0-2 0-16,4 0 3 0,2 2 1 15,7-1 4-15,5-1-1 0,-6 2-5 16,7 0-2-16,-1 0 1 0,-1 0 0 16,6 0 2-16,0 0-7 0,-2 0-10 15,-4 0-5-15,0 0-9 0,4 0 0 16,-1 0 2-16,0 0-6 0,-3 0 4 16,-4 0 12-16</inkml:trace>
  <inkml:trace contextRef="#ctx0" brushRef="#br0" timeOffset="85976.0646">11173 8826 7 0,'0'0'4'0,"0"0"-1"0,0 0 3 16,0 0-1-16,-85-7-2 0,61 7-1 15,-2 0-2-15,1 0 1 0,0 0 1 16,5 0-1-16,1 2 1 0,8-2 0 0,-2 0 1 16,-2 0-1-16,8 0 0 15,1 0 2-15,0 0 0 0,-1 0-2 16,0 0 0-16,4 0 0 0,3 0-4 15,-1 0 0-15,1 0 0 0,-2 0-2 0,1 0 0 16,-1 0 2-16,1 0 0 0,1 0 2 16,-2 0 1-16,2 0 1 0,-1 0 3 15,1 0 0-15,0 0 2 0,0 0 2 16,0 0 3-16,1 0 5 0,11 0-4 16,8 0-1-16,5 0-4 0,-3-2-5 0,1 0-2 15,0-2 0-15,1 1-1 16,0 0-1-16,0 0 1 0,-5 3-1 15,-2-3 1-15,-4 3-2 0,-1-2 1 16,1 0-5-16,-9 1-1 0,2 1 2 0,-6 0 2 16,0 0 2-16,0 0 4 0,1 0 2 15,-1 0-5-15,0 0-2 0,0 0-4 16,-10 0-4-16,-10 0 1 0,-3 5-7 16,2-2-8-16,-2 3-9 0</inkml:trace>
  <inkml:trace contextRef="#ctx0" brushRef="#br0" timeOffset="87519.4427">10832 8857 43 0,'0'0'4'16,"0"0"-1"-16,0 0-2 0,0 0 1 15,0 0 1-15,0 0-3 0,0 0 0 16,0 0-1-16,0 0-3 0,-8 0 4 0,8 0 0 15,0 0 0-15,0 1 2 0,0-1-1 16,0 2 1-16,0-2 2 0,0 1-1 16,0-1 3-16,0 2 1 0,5-1 3 15,1 1-1-15,0-1 1 0,-2 1-2 16,1-2 2-16,-1 0 0 0,4 0 2 0,-2 0 0 16,-1 0-1-16,-1 0-2 15,-1 0-2-15,8-2-2 0,-5 1 0 16,4-2 0-16,2 0-1 0,-8 1 2 15,6 0-4-15,-4 0 0 0,4 0-1 0,3 1 1 16,-8-1 2-16,5 1-2 0,-3 1 2 16,-3-2-3-16,2 2 0 0,-6 0 2 15,3-2-2-15,4 2 1 0,-2 0 2 16,2 0 0-16,-3 0 1 0,2 0 3 16,0 0 1-16,5-1 0 0,-5 1-1 0,0 0-3 15,4-1 0-15,-2 1-2 0,-2 0 0 16,6 0 0-16,-6 0 0 0,1 0 2 15,3 0 3-15,-3 0-1 16,-1 0 0-16,7 0-3 0,-6 0-3 0,-1 0 1 16,7-2 2-16,-7 2-1 0,7 0 2 15,6-1-1-15,-9-1 2 0,10 1 0 16,-4-1 0-16,-3-1-1 0,3 0 1 16,-2 1 0-16,-2 1-3 0,2-2 2 15,-2 2-4-15,8-3 2 0,-4 1-1 0,1 0-1 16,1 2 0-16,2-2-1 0,3 0 1 15,6 0 0-15,3-2 0 16,-2 1-1-16,2 1 0 0,-2-1-1 0,2 1 1 16,-3 2-1-16,0 1 1 0,-1-2 0 15,-2 2 0-15,1 0-1 0,-1-2-1 16,2 2 2-16,-1-1 0 0,3-1 2 16,2 0-1-16,2-3-1 0,0 2 1 15,1-1-2-15,1-2 2 0,3 2 0 16,2-1 0-16,1 0-1 0,1-1 0 0,0-1 0 15,2 2 0-15,-1 0 0 0,-1 1 0 16,0-1 2-16,-2 1-2 0,-2 3 0 16,1 0 0-16,-2 1 0 0,0 0-2 15,-4 0 2-15,3 0-1 0,-2 0 2 16,0-2-1-16,-3 2 2 0,3 0-2 16,-3-1-2-16,-1-1 2 0,1 0-1 15,0 2 0-15,0 0 1 0,0-2-1 16,0-1 0-16,-1 0-1 0,0-2-1 15,-1 0 1-15,-1 0 1 0,1 3-1 0,-2-3 0 16,-2 1-1-16,-2 0 0 0,-2-1-1 16,-6 2 1-16,-1-1 3 0,-4 2 0 15,-2 1 1-15,1-3-1 0,-6 3 1 16,2 1 0-16,-6 0-1 0,0-2 1 16,0 2 0-16,1 0 2 0,1 0-2 0,-1 0 0 15,1 0-1-15,-1 0 0 0,1 0-1 16,-1 0 1-16,-1 0 0 15,0 0 2-15,0 0-2 0,3 0 0 16,-3 0 0-16,0 0-2 0,0 0 3 0,3-2-1 16,-3 2 1-16,1 0 0 0,-1 0-1 15,0 0 1-15,2 0 1 0,-2 0 0 16,0 0 0-16,1 0 2 0,-1 0 0 16,0 0 1-16,0 0-1 0,2 0 1 15,-2 0-2-15,0 0 1 0,0 0-1 0,0 0-1 16,0-1 0-16,0 1 0 0,0 0-6 15,0-1-4-15,-2 1 0 0,-2-4 0 16,-2 2 4-16,-1-3 3 16,-2 0 1-16,-1 1-1 0,-3-3 1 0,-3 3-2 15,-4-1 0-15,1-2 1 0,0 1 1 16,0 0 2-16,4 1 1 0,-3 1 0 16,8 1 2-16,-3 0 0 0,2 0-1 15,-1-2-1-15,2 2-2 0,-2 0 0 16,2 0 2-16,6 2-3 0,-5-2 2 0,4 1-1 15,0 1 5-15,1 1 1 0,4 0 2 16,-2-2 4-16,2 2-2 0,-1 0-3 16,-1 0 0-16,2 0-5 15,-1 0-3-15,1-2-4 0,-2 2-4 0,2 0-2 16,0 0 3-16,0 0 4 0,0 0 11 0,6 0 4 16,6 7 3-16,8-1-3 15,0-1-6-15,2 2-3 0,1-2 0 16,2-1-2-16,-1 0-1 0,1 1-1 15,-3 0 2-15,1-1-1 0,0-1 0 0,-7 1-1 16,1-1-1-16,-5-2 0 0,-1 0 0 16,1 1 2-16,-6-2 0 0,5 1 1 15,-7 1-1-15,1-1 0 0,-1 0 2 16,-4-1 1-16,0 0 3 0,0 0 3 16,2 0 1-16,-1 2 4 0,-1-2 0 0,0 0 0 15,2 0-2-15,-2 0-2 16,0 0-3-16,0 0-4 0,0 2-3 15,-3-2-2-15,-9 3 0 0,-5 0 0 16,-5 3 0-16,3 1-2 0,2 1 1 0,1 2-1 16,0-2 3-16,0 3-1 0,3 0-1 15,0 1 1-15,-1 0-3 0,1 2-1 16,-2-2 1-16,7-3-3 0,-3 0-4 16,5-5-3-16,2-1-5 0,-4 1-1 15,5 0-4-15,-2-1-2 0,2 0-7 0,3-3-12 16,-1 0-21-16,1 0-8 15,-3 0-4-15,3 2-32 0</inkml:trace>
  <inkml:trace contextRef="#ctx0" brushRef="#br0" timeOffset="87844.3648">13117 8603 338 0,'0'0'75'0,"0"0"-16"15,0 0-12-15,0 0-15 0,0 0-12 16,0 0-3-16,0 0-6 0,0 0-3 0,0 0-3 16,0 0-7-16,-3-24 1 15,3 24 2-15,0 0-1 0,0 0 5 16,0 11-2-16,0-1 1 0,0 7-1 15,0-1 0-15,3 3 0 0,0-2-2 0,0-2 0 16,-2-4-1-16,2-2 0 0,0 2-2 16,-1-6-1-16,-1 6-2 0,3-7-3 15,-1 4-5-15,1 1-7 0,-2-4-9 16,-1-1-19-16,-1-4-28 0,0 6-38 16,0 2-60-16</inkml:trace>
  <inkml:trace contextRef="#ctx0" brushRef="#br0" timeOffset="118569.1336">6572 6268 44 0,'0'0'24'0,"0"0"-1"0,0 0-2 16,0 0 3-16,0 0-3 0,0 0-2 16,0 0 1-1,0 0-29-15,0 0-7 0</inkml:trace>
  <inkml:trace contextRef="#ctx0" brushRef="#br0" timeOffset="119654.6224">8005 5912 476 0,'0'0'16'0,"-14"-15"-7"0,12 13-6 0,2 2-3 16,0 0-3-1,-1-1-6-15,1 1-8 0,-3-2-20 0,3 2-37 0,0-1-38 0,0 1-56 16</inkml:trace>
  <inkml:trace contextRef="#ctx0" brushRef="#br0" timeOffset="121069.2074">6709 6208 81 0,'0'0'23'16,"0"0"5"-16,0 0-2 0,0 0-4 15,0 0-10-15,0 0-9 0,0 0-4 16,0 0-1-16,0 0-2 0,0 0 2 16,-10-18 2-16,10 18 1 0,0 0 0 15,-4 0 1-15,4 0 7 0,0 0 10 0,0 0 10 16,0 0 10-16,0 0 3 0,0 0-2 15,0 0-4-15,0 0-7 0,0 0-5 16,0 0-4-16,0 0-7 0,0 0-2 16,0 0-3-16,0 0-4 0,0 0-3 15,0 0-2-15,0 0-3 0,0 0-1 16,0 0 1-16,0 0 1 0,0 0 4 16,0 0 4-16,4 0 1 0,9 0 2 15,-1 0-1-15,5 0-3 0,-5 0-2 16,1 0-1-16,4 0 0 0,2 1 0 0,5 1 1 15,-3 0-2-15,2-1 0 0,0 0-2 16,4 1 4-16,1 1-2 0,-3 0 0 16,2 0 0-16,-2-1-3 0,-1 1 3 15,-6-1 0-15,2-2 1 0,0 1-1 16,2-1 2-16,5 0-1 0,1 0 1 0,-2 0-1 16,0-3 0-16,0-2-1 15,-9 2 0-15,2 1-1 0,-2-1 0 16,-5 3 0-16,8-1-1 0,-1-1 2 15,1 2 0-15,3 0-2 0,-4 0 2 0,0 0-1 16,-2 0-1-16,5 0 1 0,4 0 0 16,0 3-3-16,1 0 2 0,1 1-5 15,0-3 1-15,-1 2-6 0,2-1-4 16,-2 0 1-16,-2-1-4 0,-2 0-4 16,-7 0 4-16,3-1 5 0,0 0 6 15,1 0 7-15,6 0 2 0,-8 0 0 0,-7-1-1 16,-7 1 3-16,2-1-3 15,0 1 0-15,-1-1-1 0,1 1 2 16,-6 0 2-16,0 0 3 0,0 0-2 0,0 0 2 16,3 0 0-16,-3 0 1 0,3 0-3 15,-3 0 2-15,0 0-4 0,0 0 0 16,3 0 1-16,-3 0-1 0,1 0-2 16,-1 0-1-16,2 0-4 0,-2 0-2 15,1 0 4-15,1 0 0 0,-1 0-1 0,1 0-1 16,-1 0-7-16,1-2-11 0,0 2-8 15,-2 0-6-15,3 0-5 0,-3 0 3 16,3 0 0-16,-3 0 4 16,0 0 11-16,0 0 6 0,0 0 7 0,-6 2-7 15,-4 0-16-15,-6 1-13 0</inkml:trace>
  <inkml:trace contextRef="#ctx0" brushRef="#br0" timeOffset="121617.6845">6887 6215 130 0,'0'0'41'0,"0"0"4"16,0 0 1-16,0 0-1 0,0 0-7 16,0 0-10-16,0 0-7 0,0 0-5 15,0 0-2-15,-5 5 0 0,5-5-4 16,0 2-2-16,0-2-2 0,0 0-3 16,0 1 0-16,2-1 1 0,10 0 1 0,4-1 0 15,10-4 2-15,3 3-1 0,0-3 1 16,1 0 0-16,2 0-2 15,0 1-1-15,4-1 0 0,4 2-1 16,1-2-2-16,1-2-1 0,4 2-1 0,-4 0-1 16,1 0-2-16,-2 0-1 0,-2 2-3 15,3 2 2-15,-5 1-3 0,-2 0 4 16,-2 0-1-16,-2 0-3 0,-5 0-3 16,-7 1 2-16,-2 2 1 0,-7-1 3 15,0-2 4-15,2 2 1 0,-8-2 1 0,2 1 5 16,-6-1-1-16,0 0 3 0,0 0-1 15,0 0 3-15,4 0 0 0,-4 0-2 16,3 0-1-16,-2 0 1 0,1 0-3 16,-1 0-2-16,1 0-4 0,-1 0-7 15,1 0-7-15,-1 0-4 0,1 0-6 16,-1 0-2-16,-1 0-12 0,2 0 0 16,-2 0-1-16,0 0-2 0,0 5-3 15,0-1-12-15,-9 4-28 0</inkml:trace>
  <inkml:trace contextRef="#ctx0" brushRef="#br0" timeOffset="122315.3624">6536 6247 150 0,'0'0'34'0,"0"0"-9"16,0 0-9-16,0 0-4 0,0 0-1 0,0 0 0 15,0 0 2-15,0 0-3 16,0 0 0-16,58-7-4 0,-51 5-3 0,0 2-1 16,-3-3 4-16,8 2 5 0,-6 0 5 15,5-1 3-15,1-1-3 0,-9 1 1 16,10 1-1-16,-9 1-1 0,8-2 0 16,-2 1 0-16,3-1-1 0,-3 0 0 15,3 1-3-15,-1 0-4 0,1 0-4 0,1-1 3 16,-1 0 0-16,7 1-1 0,-8 1 2 15,11 0-3-15,-1 0-1 0,0 0 0 16,5 0 2-16,-1 0 0 0,0 0 0 16,0 0 0-16,-3 0-3 0,2-2 0 15,4 2 0-15,0-1 1 0,4-3 0 16,0 1 0-16,6 0-2 0,-1-3 0 16,-2 3-3-16,2-4 0 0,-1 2 0 15,-1 0 1-15,-1 2 0 0,-3 1-1 16,-2-1-2-16,2 0 1 0,-5 1-1 0,1 0 1 15,-9 2 3-15,2 0-2 0,-2 0 1 16,-6 0 1-16,7 0 0 0,-8 0 0 16,-6 0 1-16,5 0-1 0,-5 0 0 15,0 0 1-15,0 0-2 0,-6 0 2 16,0 0 0-16,0 0 2 0,1 0 1 16,1 0-1-16,-1 0 0 0,1 0 1 15,-1 0-1-15,2 0 1 0,-2 0 0 16,-1 0-2-16,3 0-2 0,-3 0 1 15,3 0-2-15,-3 0 0 0,3 0 0 0,-3 0-3 16,1 0-4-16,-1 0-8 0,0 0-13 16,2 0-27-16,-2 0-34 0,0 0-20 15,1 0-47-15</inkml:trace>
  <inkml:trace contextRef="#ctx0" brushRef="#br0" timeOffset="129107.4677">6779 6097 0 0,'0'0'13'0,"0"0"2"0,0 0 0 0,0 0-1 15,0 0 3-15,0 0 0 0,0 0-2 16,0 0 1-16,0 0-3 0,3-11-4 16,-3 11-1-16,0-1-3 0,0 1 0 15,0 0-2-15,0 0-1 0,0 0 2 16,0 0 0-16,0 0 0 0,0 0-1 0,0 0-1 15,0 0 4-15,-3 0 0 0,-6 8 4 16,2 1 9-16,-9 5 3 0,1-1 3 16,-2 1-2-16,-3 3-9 0,-2-2-3 15,2 0-3-15,0 0-1 0,1 0 0 16,0-2-5-16,3-3-1 0,3-3 0 0,2 1 1 16,-4-1-1-16,5-4 3 0,1 2 1 15,6-1 2-15,3-4 1 16,-1 0 1-16,1 0 5 0,-4 1 0 15,4-1 3-15,-3 1 2 0,3-1-3 0,-3 0-3 16,3 2-4-16,-1-2-2 0,1 0-1 16,-2 2-2-16,2-2-2 0,-1 0-3 15,1 0 0-15,-2 1-3 0,2-1 0 16,-1 0 1-16,1 1-1 0,-2-1 0 16,2 0 1-16,-1 0 1 0,1 3 2 0,-2-3-1 15,2 0 2-15,-1 1 0 0,1-1 1 16,-2 0 0-16,2 1 2 15,0-1-1-15,0 0-1 0,0 0 0 16,0 2 0-16,0-2 3 0,0 0-3 0,0 0 0 16,0 0-1-16,0 0-5 0,0 0-4 15,0 0-1-15,0 0-3 0,0 0 2 16,0 0 5-16,5 3 4 0,4 1 4 16,5 4 0-16,2 1 0 0,0 0-3 15,0 1 0-15,1 1 1 0,-1 0-1 0,3-2-1 16,-1 2-5-16,0-4-3 0,-1 2-4 15,2 0-2-15,-6-2 1 0,-1 0 2 16,-1 2 3-16,-2-5 0 0,-2 3-4 16,-4-4-6-16,-3-3-1 0,3 2 3 15,0 0 7-15,0 1 10 0,0 0 6 16,-3-3-4-16,0 0-7 0,0 0-11 16,0 0-16-16,0 0-17 0,-2-8-17 15,-5-4-30-15</inkml:trace>
  <inkml:trace contextRef="#ctx0" brushRef="#br0" timeOffset="129876.5479">6691 6166 176 0,'0'0'33'15,"0"0"-11"-15,0 0-13 0,0 0-3 0,0 0-4 16,0 0-1-16,0 0 2 0,0 0-2 16,0 0 0-16,0 0-1 0,0-8 1 15,0 8 3-15,0 0 3 0,1 0 2 16,-1 0 4-16,2 0 5 0,-2 0-1 16,1 0 1-16,-1 0-3 0,4 0-4 0,-4 0 2 15,3 0-1-15,-3 2 2 16,3-1 0-16,-2 1-1 0,1-1-1 15,-1 1-1-15,1-1 0 0,-2 0 0 16,1 1 1-16,-1-1 0 0,2 1-2 0,-2 0-3 16,1-2 0-16,-1 1-3 0,2-1 1 15,-2 2-2-15,1-2-1 0,-1 1 0 16,2-1 0-16,-1 6 1 0,-1-1 2 16,6 5-2-16,-2 1-2 0,-3 1-1 15,2 5-2-15,-1-7 1 0,-2 8 0 0,1 2 2 16,-1-2 1-16,0 5 0 0,0-6-1 15,-3 0 0-15,0-2-1 0,-1-4 0 16,0-1 0-16,4-5 0 16,0-5-1-16,-3 0 1 0,3 0 3 0,0 2-3 15,0-1 2-15,0 1 3 0,-1-1-1 16,1 0 3-16,-2-1-3 0,2 2 0 16,0-2-4-16,-1 0 0 0,1-3-2 15,-2-11-2-15,1 2 1 0,1-7 1 16,-2 0 0-16,2 6 1 0,-1-7 0 0,1 0-3 15,-2 6-1-15,2-7 1 0,-1 9 2 16,1-1 1-16,-2 0 2 0,2 8 0 16,0-2 0-16,0 7 1 0,0-6 1 15,0 0 1-15,0 0-2 0,0 1-2 16,0 5-1-16,-1-1-3 0,1 1 0 0,0 0 1 16,0 0 1-16,0 0 3 15,0 0 1-15,0 1 1 0,0 10 0 16,3 4 0-16,0 0-3 0,0 2 1 15,-2 1 0-15,1 2 1 0,-1 7 1 0,-1-2 1 16,2-8 0-16,-2 4-1 0,0-3-3 16,0-7 0-16,0 10-3 0,0-9 1 15,0-2-1-15,0 3 1 0,0-9-2 16,1 2-1-16,-1-6-4 0,0 0-3 16,0 0-4-16,0 2-8 0,0-2-6 0,0 3-13 15,0-2-18-15,0-1-52 0,0 0-122 16</inkml:trace>
  <inkml:trace contextRef="#ctx0" brushRef="#br0" timeOffset="130517.3762">6478 6289 111 0,'0'0'37'0,"0"0"1"15,0 0-5-15,0 0-4 0,0 0-9 16,0 0-7-16,0 0-6 0,0 0-6 16,0 0-3-16,0 0-3 0,0 0 7 0,0 0 11 15,6 1 5-15,2 4 3 0,4 2-4 16,5 1-6-16,-8-2 0 15,7 1 1-15,-3-1-1 0,4 3-1 16,5-2 2-16,3-2-1 0,1 2-1 0,1-3-1 16,5-2-4-16,1 0-3 0,2-2-2 15,1 0 0-15,2 0 0 0,2 0 0 16,4 0 0-16,0-5-1 0,0-1 1 16,-1 1-3-16,2-2 2 0,-3 0-2 15,4 0 0-15,-5 1-6 0,-1-1-8 0,-1 2-6 16,-4 1-25-16,-3 2-23 0,-5 0-38 15</inkml:trace>
  <inkml:trace contextRef="#ctx0" brushRef="#br0" timeOffset="133000.4083">7774 6245 48 0,'0'0'13'0,"0"0"-8"0,0 0-4 16,0 0-2-16,0 0-1 0,0 0 0 15,0 0-1-15,-96-11-6 0,73 15-5 0,-3 1-10 16</inkml:trace>
  <inkml:trace contextRef="#ctx0" brushRef="#br0" timeOffset="136156.8387">11020 8918 70 0,'0'0'23'0,"0"0"0"15,0 0-3-15,0 0-4 0,0 0-3 16,0 0-4-16,0 0-4 0,0 0-3 16,0 0-1-16,3-8-1 0,1 5 1 15,7 0 0-15,6-3 2 0,-1 1-3 16,7-1 1-16,0 2-1 0,-3 0 0 16,4 1-1-16,-1 1 1 0,1-1 0 15,2-1 0-15,0 1 1 0,3 2-2 16,-4-1 1-16,-5 2 0 0,0-1 1 0,-1 1 1 15,1-2 2-15,6 0 0 0,-3 0 3 16,-2-1 2-16,2 0 1 0,-2-1 0 16,0 2-2-16,0-1 1 15,2 0 1-15,-1-1 1 0,4 1-2 0,0 2-1 16,2-1-2-16,-1 1-3 0,1 0-1 0,-1-1 0 16,-1 1-1-16,2-1 1 15,2 2-2-15,-1 0 1 0,0 0-1 16,4 0 2-16,-4 2 0 0,2 1-2 15,-4-1 0-15,0 1-1 0,1 0 0 0,-1 1 1 16,2-1 1-16,0 0 3 0,3-2-1 16,0-1 1-16,1 0-1 0,2 0 1 15,0 0-1-15,1 0 0 0,1 0 0 16,-1-1 1-16,-1-2 0 0,1 0 0 16,-1-1 1-16,1 1 2 0,0 0-1 0,-4 1 0 15,-2-1-4-15,1 1 0 0,-5-3 2 16,4 2-1-16,-1 0 2 15,-1-1-1-15,-2 4 0 0,-8-2-3 16,1 2-1-16,0 0-1 0,-7 0-1 0,8 0 0 16,-3 0 1-16,-2 0 2 0,5 0 3 15,-1 0-3-15,1 0 1 0,6 0 1 16,-9 0-1-16,2 0-1 0,-6 0 0 16,0 0 0-16,-1 0 2 0,-2-1-1 15,1-1 0-15,-6 0 1 0,-1 2 4 0,-1-3 3 16,1 2 4-16,-1 0 0 0,3-1-4 15,-3-1-2-15,0 0-2 0,0 0-2 16,4-2-3-16,-4 3-1 0,0-2-1 16,1 3-1-16,0-2 0 0,-1 0-3 15,0 0 2-15,0 1-4 0,-3 2-1 16,0-1-2-16,0 1-1 0,1 0-1 16,-1-3 3-16,2 3-4 0,-2 0-1 15,1 0-9-15,-1 0-8 0,2 0-1 16,-2 0 3-16,1 0 2 0,-1 0 0 0,2 0-14 15,-1 0-5-15,1 0-10 0,-1 0-12 16</inkml:trace>
  <inkml:trace contextRef="#ctx0" brushRef="#br0" timeOffset="136683.0693">13098 8665 31 0,'0'0'23'0,"0"0"1"0,0 0 2 0,0 0 7 15,0 0 5-15,0 0 5 0,0 0-2 16,0 0-3-16,0 0-5 15,-17 2-6-15,15-2-6 0,1 2-2 16,-1-2-4-16,1 0-4 0,1 0 0 0,-3 0-4 16,3 0-2-16,0 0-2 0,3 0-3 15,3 0-3-15,5 0 0 0,8 0 0 16,-3 1-5-16,7 1 1 0,-1 2 1 16,-2 1-3-16,5-2 3 0,-2 1-8 15,0 0 2-15,-1-1-1 0,-2 2 4 0,-4-2 10 16,-3 2 0-16,0 0-1 0,-2-3-1 15,1 5-1-15,-3-4-2 0,-5-2 1 16,0 2-1-16,-4-3 3 16,0 0 4-16,0 0 9 0,2 2 8 0,-2-2 12 15,1 1 4-15,-1-1-2 0,0 0-2 16,2 2-9-16,-2-2-10 0,-2 1-3 16,-11 4-6-16,-4 0-2 0,-9 2-1 15,0 2-1-15,0 0 0 0,1 0-1 16,5 2-1-16,-2 0 1 0,6 1-1 0,-1 0 0 15,5 0-3-15,2-3-8 0,2 2-6 16,3-4-12-16,-1 3-17 0,2-1-22 16,0-5-19-16,1 3-17 0,0-3-34 15</inkml:trace>
  <inkml:trace contextRef="#ctx0" brushRef="#br0" timeOffset="136963.8734">13078 8727 388 0,'0'0'62'0,"0"0"-15"15,0 0-13-15,0 0-14 0,0 0-10 16,0 0 0-16,0 0 1 0,0 0 2 15,0 0 0-15,0 0-5 16,1-12-4-16,2 24-4 0,-1 7 0 0,-2-1-2 16,0 8 1-16,0 0-4 0,0 0-4 15,0 1-9-15,0 0-16 0,0 1-27 16,1-1-39-16,2-6-45 0,3-3-100 16</inkml:trace>
  <inkml:trace contextRef="#ctx0" brushRef="#br0" timeOffset="184995.7297">13723 9065 51 0,'0'0'21'0,"0"0"1"0,0 0-2 0,0 0-1 16,0 0 5-16,0 0 5 0,0 0-4 15,0 0-2-15,0 0-11 0,3-47-9 16,-5 36 0-16,1 2-1 0,-1-1 1 16,0-2-1-16,0 4 1 0,1 1 3 15,-1-3 4-15,1 5 4 0,-1 1 2 0,1-5 2 16,-1 4-7-16,-2-4-3 0,1 0-3 15,2 5-2-15,-4-4 1 0,4 3-1 16,-2 1 0-16,0 1-3 0,-1 0-3 16,-2 1-1-16,-3 2-1 0,-6 0-1 15,0 2 3-15,-5 8-1 0,2 3 2 16,1 2 1-16,2 2 0 0,0-1 2 16,0 1-2-16,5 1-3 0,1 0 0 15,1-1 0-15,2-1 2 0,0-1 3 16,2-1-1-16,-2 3 1 0,5 0 0 0,-4 1 2 15,4-1 1-15,1-5-4 0,0 0 3 16,0 1-2-16,0 0-4 16,0-1 3-16,0-1 0 0,3 0-1 0,1-1 1 15,0-2 0-15,2-1-2 0,1-1 2 16,-1-3-2-16,4 1-1 0,1-3 2 16,0-1 0-16,1 0 4 0,5 0-1 0,-3-5 0 15,5-2 1-15,-4-3 1 16,-4-2 1-16,2 0-1 0,-1-3 1 15,-1-2 1-15,-2-1 3 0,0-2-1 0,-2 0 3 16,-1 0 4-16,-3 4 3 0,-2-1 5 16,2 5 0-16,-3 0-5 0,1 0-1 15,-1 6 1-15,0 0-1 0,0 6-1 16,0-6-3-16,0 1-4 0,0 0-5 16,0 1-1-16,0 4-4 0,0-1-2 0,0 1-2 15,0 0-1-15,-1 0 2 0,1 0 2 16,-3 0-2-16,2 1 0 15,-4 10 3-15,1 2-1 0,-2 2 4 16,3 0-1-16,-1 1-1 0,4-5 0 0,0 1 0 16,0 3-2-16,0-6 0 0,3 7 3 15,5-3-4-15,-3-6 0 0,5 5-4 16,0-4 0-16,-1-3 0 0,4 1 0 16,-4-4-7-16,3-2-17 0,3 0-18 15,4 0-27-15,1-1-23 0,-4-6-14 0</inkml:trace>
  <inkml:trace contextRef="#ctx0" brushRef="#br0" timeOffset="187627.2719">14071 9235 101 0,'0'0'35'0,"0"0"-3"0,0 0-5 15,0 0-1-15,0 0-3 0,0 0-1 16,0 0-2-16,0 0-8 0,0 0-3 16,0 0-3-16,0-47 3 0,0 47 5 15,0-1 2-15,0 1 0 0,0-2-1 16,0 0 0-16,-1 1-2 0,1-1-1 0,0 1 1 15,0 1-3-15,-2-2 0 0,2 2-3 16,0-2-1-16,-1 2-2 0,1-1-2 16,0 1-2-16,-2 0 1 0,-2 0 3 15,-1 8 0-15,-4 5 5 0,-3 7-2 16,-1 3-4-16,0 1-2 0,-1 2 0 0,2 0-1 16,0-2 0-16,1 1 1 0,2-5-1 15,3-4 0-15,2-2 3 16,1-6-2-16,2-3 0 0,-2 0 0 15,3-5 0-15,-1 0 1 0,1 0 2 0,0 1 3 16,0-1 0-16,0 1 0 0,0-1-1 16,0 0-1-16,1-11 0 0,6-3 0 15,2-6 2-15,-2 2-2 0,-1-2-2 16,4 1-1-16,-1-1-1 0,-2 2 0 16,3-1 1-16,-3 2-1 0,-1 0 1 0,1 1-1 15,-1 4-5-15,0-1 5 0,-2-3-4 16,2 7 3-16,0-5 1 15,-3 7 0-15,-2 2 0 0,4-3 1 16,-1 6-1-16,-3-1-1 0,3 0 1 0,-4 3 0 16,2-5 0-16,1 2 2 0,-2 0-1 15,2 0 2-15,-3 3-2 0,0-1-1 16,0 1 1-16,2 0-4 0,-1-2 1 16,1 2-1-16,-1-2-1 0,-1 2 2 15,2 0-1-15,-1 0 4 0,-1 0 0 0,6 0 1 16,-1 2 0-16,1 5 2 0,3 4-3 15,-5-4 1-15,5 6 4 0,-3 1-6 16,-2 1 4-16,5 6-3 16,-3-3-2-16,2 0 0 0,-2 0 0 0,-2-6 1 15,1 4-1-15,1-2-1 0,-5-3 1 16,7 3-4-16,-2 0-2 0,-1-7-2 16,1 8-5-16,-2-8-5 0,0 1-10 15,2-1-13-15,-3 1-22 0,1 1-24 16,-2-5-21-16,-1 6-21 0</inkml:trace>
  <inkml:trace contextRef="#ctx0" brushRef="#br0" timeOffset="187888.468">13956 9394 364 0,'0'0'58'0,"0"0"-17"16,0 0-14-16,0 0-16 0,0 0-8 16,0 0-2-16,0 0-2 0,0 0-1 0,88-41-5 15,-64 41-1-15,-1 0-7 0,-8 0-18 16,5 0-28-16,-2 0-43 15,0 0-51-15</inkml:trace>
  <inkml:trace contextRef="#ctx0" brushRef="#br0" timeOffset="188106.6857">14417 9363 581 0,'0'0'34'16,"0"0"-14"-16,0 0-12 0,0 0-12 16,0 0-15-16,0 0-22 0,0 0-67 15,0 0-131-15</inkml:trace>
  <inkml:trace contextRef="#ctx0" brushRef="#br0" timeOffset="196355.3432">6257 7356 87 0,'0'0'26'0,"0"0"3"0,0 0-1 16,0 0 7-16,0 0 2 0,0 0-1 15,0 0 2-15,0 0-4 16,0 0-9-16,-41-55-2 0,34 49-6 15,3 2 4-15,-3 1-2 0,4 1-4 0,0-1-4 16,0 1-4-16,3 2-3 0,-2-2-1 16,2 2-1-16,-1 0-4 0,-1-1-2 15,1 1-4-15,-2 0 1 0,3 0-1 16,-7 0 2-16,-5 1 3 0,-1 9 1 16,-4 4-2-16,2-1 2 0,4 2-1 0,2 0 2 15,2 4 1-15,1-3 1 16,1 4 0-16,2-6-2 0,1 3-1 15,1 2 2-15,1 0-3 0,0 0 1 16,0-2 0-16,0-6-1 0,0-3 1 0,3 2 1 16,1-3 1-16,0 3 1 0,3-5-2 15,-1 2 2-15,0-2 1 0,4-3 0 16,0-2 1-16,-1 1 1 0,5-1-3 16,2-1 1-16,-5-3-1 0,6-3 1 15,-8 3 4-15,-2-3-3 0,1 0 2 0,-2 0 1 16,0-1 0-16,-3-2 3 0,3 0 0 15,-5-2-1-15,-1-5-1 0,0-2-4 16,0 0 1-16,0 1 1 16,0 0 4-16,0 6 0 0,-3-5 1 0,-1 7 1 15,4 3-2-15,-3-3 1 0,3 5 4 16,-3 1-4-16,3-1 0 0,0 5-4 16,0-1-2-16,0 1-3 0,0-2 1 15,0 1-4-15,0-1-1 0,-1 2-2 16,1-1-1-16,0 1-3 0,0 0 5 0,0 0 0 15,0 0 4-15,1 7 0 0,5 7 0 16,5 4 0-16,-2 1-2 0,0-3 1 16,0 1 0-16,-1-2 0 0,2 0-3 15,-1-3 1-15,1-2 1 0,0-2 0 16,-1 2 1-16,-1-6 0 0,4 4 0 0,-5-4-1 16,-2-2 1-16,6-2 1 0,-1 0-1 15,1 0 1-15,6-4-1 16,-7-4 0-16,0 2 2 0,0-4-1 15,-4 3 2-15,0-2 0 0,0-6 1 0,-1 4 0 16,-2-7-1-16,-3-2-1 0,0 0 2 16,0-5-2-16,0 6 0 0,0 1 1 15,0 8-1-15,-4-3 0 0,0 3-2 16,1 5-3-16,1 1-13 0,2 4-28 16,0-2-40-16,0 2-33 0,0 0-56 0</inkml:trace>
  <inkml:trace contextRef="#ctx0" brushRef="#br0" timeOffset="198484.1982">6608 7366 248 0,'0'0'52'15,"0"0"-6"-15,0 0-5 0,0 0-9 0,0 0-6 16,0 0-6-16,0 0-4 0,0 0-4 16,0 0-5-16,0 0-5 0,-26-9-4 15,23 9-5-15,3 0 4 0,-1 0 0 16,1 0 2-16,-2 3 2 0,0 3-1 16,2 6 0-16,0 5 0 0,0-6-1 0,2 4 1 15,1 0-2-15,3-1 2 0,0 4 0 16,1-1 3-16,-1-5-3 15,1 0 0-15,-1 1 0 0,-2-3-4 16,2 3 3-16,-3 1 0 0,1-4 0 0,3 3 3 16,-4-6-2-16,-1-2 1 0,2 3-1 15,-4-4 0-15,3 1 0 0,-3-1 1 16,0-4 1-16,0 0-1 0,0 0 2 16,3 2 2-16,-3 0 1 0,0-1-2 15,0-1 1-15,0 0-2 0,0 1-2 0,0-1 2 16,0 0-2-16,-3-2 0 0,0-6 3 15,-3 0 1-15,0-3-1 0,-2-4 2 16,1 2-4-16,-2-7-2 0,-1 0 1 16,3 6-2-16,1-1 1 0,0 0-1 15,0 5 1-15,3-6 0 0,-1 7 0 16,3 4-1-16,-2-5 1 0,3 4-1 16,-2 0 0-16,2-6 0 0,0 6-1 15,0-6-1-15,0 1 1 0,3 0-2 16,2 2-1-16,0 2-1 0,-2-1 3 0,4 2-1 15,-1 0 1-15,0 1 1 0,4 1-2 16,-6 1 2-16,5 3 0 0,-3 0 1 16,8 0-1-16,1 0 0 0,-2 9 0 15,0 2 0-15,-3 2 2 0,0 4-2 16,-4 1 2-16,0 2 0 0,-3 1 0 0,-2-5 2 16,2 3-2-16,-3-1 0 0,0-6 2 15,0 6-1-15,0-7 0 0,0-7 1 16,0 3-1-16,0-7 1 15,0 0 3-15,0 0 0 0,0 0 2 0,0 0-1 16,0 1 0-16,0 1-2 0,0-2-1 16,0 0-2-16,0 1 0 0,0-1-2 15,0 0-1-15,0 0-2 0,0-4-1 16,0-4 2-16,0-2-2 0,0-2-1 16,8 2 1-16,0 0-3 0,-1 3 6 0,5 0 1 15,2 1 1-15,-4 1 1 0,7 1-2 16,-6 2 0-16,3 1 0 15,2 1 1-15,-2 0-3 0,1 0 1 16,-6 0 0-16,-1 4-1 0,-2 1 2 0,-3 6 1 16,-3 5-3-16,-3 5 0 0,-6 8 0 15,-8 0-1-15,-6 2 1 0,-3-3 0 16,1 1-5-16,-2-3-7 0,-1-4-9 16,4-4-16-16,5-6-23 0,9-7-24 15,-2-5-66-15</inkml:trace>
  <inkml:trace contextRef="#ctx0" brushRef="#br0">6981 7222 285 0</inkml:trace>
  <inkml:trace contextRef="#ctx0" brushRef="#br0" timeOffset="199546.7611">7155 7325 248 0,'0'0'59'0,"0"0"1"0,0 0-14 15,0 0-12-15,0 0-3 0,0 0-5 16,0 0-6-16,0 0-6 0,0 0-7 16,-10-17-2-16,8 16-5 0,2 1-5 0,-1 0 0 15,1 0 0-15,-3 0 1 16,1 11 5-16,-2 9 5 0,-3 7 0 15,3 3 2-15,-5 5-3 0,0 3-4 0,-1 1 0 16,1-2-2-16,2-2 1 0,1-5-1 16,1-8 1-16,2-4 0 0,1-8 0 15,1-5 0-15,1 1 1 0,0-6 0 16,-3 0 2-16,3 0 3 0,0 0 1 16,0 1 0-16,0-1-2 0,0-1-2 0,0-15-2 15,7-5-1-15,0-8 3 0,-1 1-2 16,0-3 0-16,-2 1 2 15,2 0-3-15,0-1 0 0,-2 5 1 16,2 2 1-16,-3 8-1 0,0 6 3 0,-2 0-3 16,1 5 1-16,-1-1 0 0,1 2 0 15,-2 4-2-15,0-2 0 0,0 2-1 16,1-1-4-16,-1-1-4 0,0 2 2 16,0 0 3-16,6 0 2 0,4 5 4 15,0 7-2-15,6 4 0 0,-3 3-1 0,-1 1 1 16,-1 0-1-16,5 3 0 0,-2 2-4 15,-2-3 0-15,4 0-6 0,-6-2-6 16,0-7-20-16,0-1-33 0,-4-4-40 16,-3-5-51-16</inkml:trace>
  <inkml:trace contextRef="#ctx0" brushRef="#br0" timeOffset="199763.6616">7028 7492 571 0,'0'0'39'0,"0"0"-14"16,0 0-12-16,0 0-6 0,0 0-2 0,0 0-2 16,0 0-3-16,0 0-2 15,105-53-2-15,-72 42-8 0,-1 3-18 16,4-2-44-16,-4 1-119 0,3 0-99 15</inkml:trace>
  <inkml:trace contextRef="#ctx0" brushRef="#br0" timeOffset="201106.3991">9467 5629 194 0,'0'0'32'0,"0"0"-5"0,0 0-8 0,0 0-5 16,0 0-7-16,0 0-3 0,0 0-1 15,0 0 0-15,0 0-1 0,4-30-2 16,-4 29 0-16,0 0-2 0,0-1 0 16,0 0-2-16,0 1-4 0,0 0-3 15,0-1-1-15,0 1 1 0,0-1 4 16,0-3 5-16,3 1 1 0,3-2 1 16,6-4-4-16,-5 6 2 0,7-3 0 15,-5 5 3-15,4 1 1 0,3-3-2 16,-3 3-1-16,-3-1-3 0,-4 2 2 0,-2 0 0 15,1 0-1-15,0 0 2 0,1 0 0 16,-6 0 0-16,0 0 4 0,0 0 4 16,0 0 2-16,0 7 0 0,0 1-3 15,-6 7 0-15,-4 1 0 0,-3-3 1 16,0 1-1-16,0-2-3 0,3-3-2 0,0-2 0 16,4-3 1-16,3-1-1 15,0-1 1-15,0 2 1 0,3-4-1 16,-1 0 2-16,1 0 3 0,0 0 4 15,-2 1-2-15,2-1-6 0,-1 0-6 0,1-2-3 16,0-10-1-16,0 0 4 0,0-6 3 16,1 7 1-16,1 0 1 0,1 0 1 15,0 0 0-15,-2 3-2 0,1 3-1 16,1-4 0-16,-2 6-2 0,2-1 0 16,0 0-5-16,-3 4-1 0,0-2-2 15,0 2 3-15,1 0 4 0,5 0 2 0,-2 0 2 16,4 8 0-16,-4 0 0 15,-1 3 1-15,0 0-3 0,-3 0 1 0,0 1 0 16,0-1 0-16,0 1 3 0,0-3 0 16,-6 5 1-16,2-5-1 0,-4 2 3 15,4-5 4-15,0-3 1 0,1 0 4 16,3-3 5-16,-6 0-4 0,2 0 2 16,-5-1-4-16,-4-9-6 0,7 3-4 15,-1-7-2-15,4-2 2 0,0 4-4 0,3-6-2 16,0 0-1-16,0 4 1 0,0 2-1 15,0 8-2-15,0 4-2 0,0-2-6 16,3-1-1-16,-3 1 1 16,4-2 5-16,4 1 8 0,3 3 1 0,-2 0-1 15,4 0-2-15,3 7-1 0,-9-3-3 16,5 4-1-16,-2 2-4 0,-6-3-11 16,0 0-12-16,1 0-13 0,-4-2-13 15,1-2-15-15</inkml:trace>
  <inkml:trace contextRef="#ctx0" brushRef="#br0" timeOffset="202426.266">9493 5589 139 0,'0'0'44'16,"0"0"4"-16,0 0-4 0,0 0-5 15,0 0-8-15,0 0-5 16,0 0-7-16,0 0-2 0,0 0-3 0,0 0-3 16,-27 0-3-16,25-1-2 0,2 1-4 15,-1-2-2-15,1 0-1 0,0-3 0 16,0 1 1-16,8-1-1 0,-2 0-3 16,-3 1-1-16,3 3 0 0,-6 1 3 15,4-1 4-15,2 1 4 0,7-4-1 0,3 1 2 16,-2 1-3-16,2-1 1 0,-4 1-1 15,-1-1-1-15,0 0-1 0,1 0 0 16,6-1 0-16,2 0 0 0,5 0 2 16,-1-3-2-16,1 1 1 0,1-1-1 15,0 0 0-15,4-1-1 0,2 1 0 16,0-2 2-16,9 1-1 0,2-3 0 16,5-3 3-16,4-1-4 0,1 0 0 15,6 1-1-15,2-1-1 0,0 2 2 16,2 1-1-16,1 1 0 0,3-2 1 0,-1 1-1 15,1 0-1-15,-1 0 2 0,-1 0 0 16,0-1-1-16,-1 1 1 0,-3 2-2 16,-2-1 2-16,-1 2-1 0,-3 0 0 15,0-2 0-15,0 2-3 0,-2-2 3 16,-1-1-5-16,-1 2 3 0,-1-3 0 16,-3 1 1-16,-1 0-2 0,-3 2 0 15,-2-3-3-15,4 1 1 0,-6 2-1 16,-3 0 2-16,0 2 1 0,-4-2-2 15,4 1 1-15,-4 0 1 0,-2 2 1 0,3-1 0 16,-4 2 1-16,-1 0-1 0,-5 1 0 16,-6 2 0-16,-8 2 0 0,1 0-2 15,-3 1 2-15,-1 0 1 0,0 0 0 16,-6 0-1-16,0-2 0 0,0 2 2 16,1 0 4-16,1 0-3 0,-1 0 1 0,1 0 2 15,-1 0-2-15,1 0 0 0,-1 0 0 16,1 0 1-16,0 0-2 15,0 0 0-15,-1 0-1 0,1 0 1 0,-2 0-1 16,1 0 1-16,-1 0-1 0,0 0 0 16,0 0 0-16,3 0 1 0,-3 0-1 15,0 0 0-15,0 0 0 0,0 0 0 16,3 0 0-16,-3 0 1 0,0-2 1 16,1 2 0-16,-1 0 0 0,0 0-1 15,0 0-1-15,0 0-1 0,0 0-4 0,0 0-2 16,0-1-2-16,0 1-2 0,0 0-1 15,0-2-1-15,-4 0 3 0,0 0 0 16,-6-2 4-16,2 2 4 0,-2-1-2 16,-1 0 1-16,-1-1-3 0,-8 2-4 15,2-1-1-15,0 1 3 0,0 0 2 16,-2 0 5-16,8 1 2 0,-8 0 1 16,10-1-4-16,3 2 2 0,-5 0 0 15,5 0 3-15,3 0-3 0,-3 0 0 16,7 0-1-16,-2 0 1 0,2 0-2 0,-1 0 1 15,-1 0 0-15,1 0-1 0,-1 0-1 16,1 0-1-16,-2 0-1 0,3 0 0 16,-1 0 0-16,-1 0 1 0,2 0 3 15,0 0 5-15,0 0-1 0,0 2 2 16,0-1-2-16,9 6 1 0,5-2-1 16,-1 0 1-16,3 0-2 0,-1-1 1 15,2-1 0-15,-7-2 0 0,10 3-3 16,-4-3 0-16,-3 1 0 0,3 0 0 15,-7-1 0-15,-1-1 0 0,4 1 0 0,-6-1 0 16,0 0 0-16,7 0 3 0,-9 0 0 16,2 0-1-16,0 1 2 0,-6-1 2 15,0 0 3-15,0 0 5 0,1 0 3 16,-1 2 1-16,0 1-2 0,-4 5-2 16,-8 1-5-16,-8 5-2 0,1 0 0 0,-1 2-3 15,-2-1-1-15,5-1-1 0,-2 0-2 16,3 1-1-16,2-3 0 15,-1-1-2-15,5-4-2 0,1 2-10 16,2-1 1-16,6-5-18 0,-2 2-22 0,3-5-15 16,-2 0-23-16,2 0-45 0</inkml:trace>
  <inkml:trace contextRef="#ctx0" brushRef="#br0" timeOffset="202744.5767">11771 4937 538 0,'0'0'45'16,"0"0"-17"-16,0 0-12 0,0 0-10 0,0 0-7 15,0 0-4-15,0 0 1 0,0 0 4 16,0 0 4-16,0 0 3 0,-9 49-3 16,15-30-2-16,1 0 1 0,0-1-2 15,0 0 1-15,-1-5-2 0,-1 0 1 16,-1 1-2-16,2-5 1 0,1 5-2 16,-3-5-7-16,1-2-13 0,-1 3-21 15,-3-7-43-15,5 4-58 0,-3-4-130 16</inkml:trace>
  <inkml:trace contextRef="#ctx0" brushRef="#br0" timeOffset="204159.9921">12758 5025 161 0,'0'0'50'15,"0"0"3"-15,0 0-8 0,0 0-6 0,0 0-14 16,3-83-7-16,-3 65 6 0,0 7 4 16,-3 1 2-16,2 0-2 0,-2 6-9 15,-1-4-2-15,1 6-4 0,0-3-2 16,-5-1-2-16,3 4-3 0,1-1-3 16,1 1-4-16,-3 2-1 0,-6 0 0 0,-4 10 0 15,-4 3 1-15,3 7 0 0,-2 1-1 16,6 4 1-16,-1 0-2 15,2 2 1-15,2-2 1 0,3 0 1 16,2-2-2-16,2 2 2 0,3-4-1 0,0 0-1 16,3-2 3-16,0-6-4 0,4-1 4 15,-4-4-3-15,4-2-3 0,-1 0 4 16,-3-3-1-16,2 0 1 0,-5-3 5 16,0 0 2-16,5 0 1 0,5-4 0 15,2-7-5-15,5-4 6 0,-2-3-7 0,-1-2 7 16,-2 0-1-16,-3 0-5 0,0 1 1 15,0-2-1-15,-3 7 3 0,0 0 1 16,-1 5 2-16,-3 5 1 0,1 1-2 16,-3 3-5-16,0-2-3 0,0 2-4 15,1 0-4-15,-1 0 1 0,2 0 3 16,-1 2 4-16,1 10 3 0,1 6-1 16,0-1-2-16,-2-2-1 0,5 2-4 15,-3-7 1-15,5 5-3 0,-2-2-3 16,6-1-1-16,2 3-10 0,1-5 2 0,3-2-23 15,-6-4-17-15,8-1-12 0,-2-3-9 16,2 0 13-16,6-1 19 0,-5-6 4 16,0-3 11-16,-4 0 15 0,1-1 13 15,-6 2 19-15,-3-3 8 0,-1 0 8 16,-4 2 2-16,1-6 19 0,-2 0 2 0,-1 5 6 16,-1-8 12-16,1 6-6 15,-2 2-3-15,0 0-4 0,0 5-17 16,0 2-9-16,0-3-5 0,0 3-6 15,0 0-8-15,0-1-5 0,0 5-7 0,0-1-4 16,0 1-3-16,0 0-1 0,-2 0 1 16,-2 7 1-16,-3 9 4 0,1 6 2 15,-1 4 0-15,1 1 0 0,0 2 0 16,-1-1 0-16,3-1 2 0,-1-2-6 16,2 0 4-16,2-7-4 0,1-1-1 0,-2-7 5 15,2-5-4-15,0 1 1 16,0-6 1-16,0 0 1 0,0 0 3 0,0 1 3 15,0 1 2-15,0-1 0 16,0-1 2-16,0 2-6 0,0-2-1 0,0-3-1 16,0-11-1-16,2-7 0 0,4-6-5 15,1-2 3-15,0 2-6 0,3-2 7 16,-1 1 2-16,2 1-2 0,-3 3 2 16,-1 1-1-16,0 6 1 0,0 2 0 15,-4 6 1-15,-1 3-2 0,1 2 0 0,-3 4 1 16,0-2-2-16,0 2 1 0,1-2-6 15,-1 0 0-15,0 2 1 0,6 0 1 16,1 2 3-16,3 9 3 0,2 4-2 16,-3 5-1-16,0 0 0 0,-3 2-1 15,0 3 2-15,-1 0 2 0,-1 3 3 16,0 1-3-16,2-2 2 0,-2-3-4 16,-1-2 0-16,0-7-2 0,0-1 0 15,1-6 0-15,-2-3-4 0,1 0-3 16,-2-2-6-16,2-1-4 0,0 2-4 0,0 0-10 15,-3-4-18-15,4 0-31 0,0-10-65 16,1-1-111-16</inkml:trace>
  <inkml:trace contextRef="#ctx0" brushRef="#br0" timeOffset="204368.9561">13039 5162 341 0,'0'0'61'15,"0"0"-23"-15,0 0-16 0,0 0-14 16,0 0-6-16,91-42-8 0,-77 36-13 16,1-1-20-16,5 2-46 0,-4 0-87 0</inkml:trace>
  <inkml:trace contextRef="#ctx0" brushRef="#br0" timeOffset="204559.6452">13572 5196 682 0,'0'0'19'0,"0"0"-7"16,0 0-8-16,0 0-4 0,0 0-12 16,0 0-24-16,0 0-96 0,0 0-183 15</inkml:trace>
  <inkml:trace contextRef="#ctx0" brushRef="#br0" timeOffset="207307.7242">7694 6379 35 0,'0'0'7'16,"0"0"-7"-16,0 0-9 0,0 0-8 15</inkml:trace>
  <inkml:trace contextRef="#ctx0" brushRef="#br0" timeOffset="211594.8428">6957 7240 39 0,'0'0'12'0,"0"0"0"0,0 0 3 15,0 0 6-15,0 0 0 0,0 0 4 16,0 0 0-16,0 0-3 0,0 0 0 16,0 0-2-16,13-23-3 0,-13 23-2 0,0-1-6 15,1 1-3-15,-1-2-1 16,0 2-2-16,0 0 0 0,2 0-2 15,-2 0-1-15,0 0 1 0,0 0 2 16,0 0 0-16,0 0 2 0,0 13 4 0,0 1 4 16,-3 9 3-16,0 1 4 0,-3 3-4 15,0 1-5-15,-1 6-3 0,-3 5-3 16,1 5-4-16,0 6 1 0,-2 4-2 16,2 3-1-16,-1 1 0 0,-1 1 0 15,-1-1 3-15,3-2-2 0,1-1-2 0,-1-8-3 16,6-5 1-16,-1-14-1 0,2-6 5 15,1-10 1-15,1-7 3 0,0 1 0 16,0-6 2-16,0 0 4 16,0 0 0-16,0 0-2 0,0 0-1 0,6-12-5 15,4-6-10-15,4-8-3 0,-2 2-8 16,2-1-20-16,-4 1-12 0,2 1-29 16,-2 2-33-16</inkml:trace>
  <inkml:trace contextRef="#ctx0" brushRef="#br0" timeOffset="212002.109">6970 7318 245 0,'0'0'46'16,"0"0"-11"-16,0 0-10 0,0 0-8 16,0 0-5-16,0 0-8 0,0 0-4 15,0 0 2-15,0 0 1 0,0 0 5 16,0 0 2-16,0 13 3 0,1 6 3 16,-1 2 0-16,0 8 2 0,0 3-1 0,-7 4-1 15,-2 6-4-15,-4 8 1 0,0 5-6 16,-4 4-3-16,-2 3 1 0,2 3-3 15,1-3 0-15,-3-3-2 16,7-4-3-16,1-4 1 0,2-8-2 0,5-10 2 16,1-11-2-16,1-8 1 0,2-8 2 15,0-6 0-15,0 0-1 0,0 0 1 16,0 0-1-16,0 0-1 0,6-3 0 16,3-10 1-16,7-7-6 0,-3-4-7 15,4 2-11-15,-4 0-24 0,-1-1-31 0,-1 1-32 16,-3 6-60-16</inkml:trace>
  <inkml:trace contextRef="#ctx0" brushRef="#br0" timeOffset="235842.6186">21016 3616 106 0,'0'0'37'0,"0"0"-4"0,0 0 0 15,0 0-5-15,0 0-6 0,0 0-7 16,0 0-3-16,0 0 1 0,0 0-2 0,0 0 1 16,-5-81 1-16,5 76 0 0,-1-1 2 15,-1 1-3-15,1 2 1 16,1-2-1-16,0 5-2 0,0-2-5 15,0 2-4-15,0 0-2 0,-2-2-2 0,-4 2-1 16,-2 0 2-16,-4 5 0 0,-2 4-3 16,4-2 2-16,2 4-4 0,1 3 0 15,1 0 3-15,-4 4 0 0,3-2 3 16,1 3 1-16,0-2 1 0,2-5-1 16,0 2 0-16,0-6-1 0,2-3 0 0,-1 6 1 15,3-5-2-15,0 0-1 16,0 5 1-16,0-7 0 0,0 0-1 15,0 3 2-15,2-6 0 0,1 3 2 16,5 0 0-16,1-1 3 0,1-3 2 0,7 0-1 16,1 0 4-16,5-3-1 0,-7-1-2 15,-2-3 0-15,-1 2 1 0,-6 1 1 16,5-5 3-16,-1-2 2 0,0-1 1 16,2-6 1-16,-2 0 0 0,-1-2-1 15,-1 2 2-15,-1 3 0 0,-5 6 4 0,0 6 0 16,-3 3-1-16,0 0-3 0,0 0-6 15,0 0-7-15,2-3-5 0,-2 3-5 16,0-1-7-16,0 1 1 0,0 0 2 16,0 4 4-16,0 11 5 0,0 7 0 15,-2 6 0-15,2-3-2 0,0 0-3 16,0-3-3-16,5-2-5 0,2-3-5 16,-2-5-2-16,3 1-1 0,-2-6-7 15,3-1-2-15,2 0-3 0,1-2-7 16,2 0-4-16,-1-3 9 0,-3-1 10 0,1 0 16 15,-2-1 22-15,-1-4 11 0,-2-2 5 16,-1-1 8-16,0-1 5 0,-1 1 1 16,-3 4 7-16,1-1-3 0,-2 5-3 15,0-6-10-15,0 0-4 0,0 0-8 16,0 1-7-16,0 5-5 0,0-1-7 0,0 1-6 16,0 0-4-16,0-2-2 15,0 2-4-15,0 0 3 0,0 0 3 16,0 0 4-16,0 2 5 0,0 6-2 15,0 7 1-15,0-2 0 0,0-1-1 0,0 2-1 16,0-1-4-16,-2 0 2 0,2-3-5 16,-1 3 7-16,1-9 1 0,-3 7 1 15,3-7 0-15,-1 1-1 0,1 1 1 16,0-6 2-16,-2 0 1 0,2 0 0 16,0 2 2-16,0-1 1 0,-1 0 1 0,1 1 1 15,0-1 1-15,0-1-1 16,0 2 3-16,0-2-3 0,0 0 1 15,0 2-2-15,0-2-2 0,0 0 0 16,0-2-2-16,0-5-4 0,0-6 2 0,1-5-2 16,1 6 2-16,2-6 1 0,-3 7 1 15,1-1-1-15,1-6 0 0,-2 6 1 16,1-5 1-16,-1 6 1 0,-1 1-1 16,2-1 1-16,-2 5-4 0,1 1 1 15,-1 5-1-15,0-1 0 0,0 1-3 0,1-2-1 16,-1 1-5-16,2-1-4 0,-2 1-1 15,1 0 3-15,1 1 2 0,5-2 5 16,4 2 2-16,4 0 2 0,-1 0-1 16,0 3 2-16,-6 1-1 0,2 1-2 15,-1 0-2-15,-2 0 1 0,2 2 2 16,-5 0-3-16,0 2 2 0,-2-4-5 16,1 4 1-16,-3-3 1 0,0 6 3 15,0 5 2-15,-6-4 1 0,0 3 2 16,-2-5-4-16,3-4 2 0,2-4-3 0,2 0 0 15,1-3 0-15,0 0-3 0,-1 0 2 16,1 2 2-16,-2-2 0 0,1 1 2 16,1-1 1-16,-2 0 2 0,2 2 1 15,-1-2-3-15,1 0-3 0,0 1 0 16,0-1-3-16,0 0 1 0,0 0 0 0,0 0-6 16,0 0 2-16,0 0-3 0,6 0 2 15,5 0 7-15,2-1 0 16,-3 1 2-16,3 0-7 0,-7 0 0 15,3 0-6-15,-5 1 1 0,1 0 1 0,-1 1 2 16,-3 1 2-16,3 2 6 0,-2-2 2 16,1 1 2-16,-3 1 3 0,-2 3-1 15,-6 4 1-15,-4 0-4 0,-2-2-8 16,-4-2-18-16,5-3-36 0,-5-3-33 16,6-2-36-16</inkml:trace>
  <inkml:trace contextRef="#ctx0" brushRef="#br0" timeOffset="236120.433">21987 3676 607 0,'0'0'28'0,"0"0"-9"0,0 0-7 15,0 0-8-15,0 0-10 0,0 0-10 16,0 0-3-16,0 0 1 0,0 0-6 16,44 3-2-16,-10-4-16 0,4-4-18 15,-4-2-27-15,1-1-40 0,-4 0-39 16</inkml:trace>
  <inkml:trace contextRef="#ctx0" brushRef="#br0" timeOffset="236295.9656">21916 3850 358 0,'0'0'56'0,"0"0"-13"0,0 0-16 16,0 0-9-16,0 0-14 15,0 0-3-15,0 0-5 0,0 0-4 0,104-25-6 16,-72 16-18-16,0-2-41 0,1 2-74 16</inkml:trace>
  <inkml:trace contextRef="#ctx0" brushRef="#br0" timeOffset="237582.2546">23449 3535 56 0,'0'0'22'0,"0"0"4"0,0 0 6 16,0 0 7-16,0 0 8 0,0 0 2 15,0 0 1-15,0 0-4 0,0 0-9 0,-33-64-8 16,30 62-7-16,-1 1-12 0,1 0-6 16,3 1-5-16,-8 0-2 0,-3 0-2 15,-4 1 2-15,-5 6-1 0,3 7 1 16,0 3 0-16,-1 3 1 0,-1 0-2 16,-2 5 4-16,2 0 0 0,-1 2-2 0,1-2 0 15,3-2-2-15,3 2 1 0,4-3-2 16,0 0 1-16,5-7-2 15,0 0-1-15,0-4-3 0,4 0 0 16,-2 0 2-16,2-1 4 0,0 0 2 0,6-2 6 16,0 0-1-16,2-5 3 0,10-2 3 15,-1-1-2-15,9-4 3 0,-1-7-3 16,-1-1 2-16,-2-1-1 0,0 0 1 16,-2-2 5-16,-4 1 3 0,-2-1 6 15,-4 1 1-15,-1-1-5 0,0 0 0 0,-4 3-2 16,0 0 3-16,-1 2 5 0,-2 6 0 15,-1-1-2-15,-1 5-9 0,0-1-6 16,0 1-3-16,0-2-3 0,0 1-4 16,0-1-2-16,0 2-2 0,0-2-1 15,0 2 2-15,-4 0-1 0,-2 8-2 16,-1 6-1-16,0 0 0 0,2 1 1 16,4 1 2-16,1 3-5 0,0-3-3 15,0 1-10-15,4-3-7 0,6-2-9 16,2 2-5-16,1-5 4 0,-2-3-12 0,2-1-6 15,5-4-8-15,-8-1-3 0,8 0 17 16,-1 0 21-16,-6-3 13 0,5-3 14 16,-3-2 7-16,-6 2 11 0,3-3 10 15,-4 3 9-15,-3-3 21 0,3 1 12 16,-5 4 4-16,1-5 3 0,-1 4-11 16,0-5-20-16,1-1-7 0,-2 6-9 15,1 1-1-15,-1 4 2 0,0-2-2 16,0 2-10-16,0-1-6 0,2-1-6 15,-2 0-5-15,0 1-3 0,0 1 0 0,0 0 0 16,0 0 3-16,0 10 0 0,-6 6 2 16,-2 5 1-16,0 2 0 0,1 0 0 15,1-2-4-15,2-5-1 0,1 0-6 16,-1-4-1-16,2 0 3 0,-1 0 1 16,2-1 1-16,-2 0 0 0,2-6 1 0,1 0 2 15,0-5 4-15,-2 0 1 0,2 0 3 16,0 2 0-16,0-2 2 15,-1 0-2-15,1 0-2 0,0-2 1 0,0-10-1 16,0-5 0-16,0-6 2 0,0 1-8 16,3 1 5-16,1-1-2 0,-1 5 6 15,1 2 2-15,2-2-4 0,-3 7-1 16,3-5-1-16,-2 4-1 0,2 4-1 16,-2-2-1-16,0 6-1 0,3-2-2 15,-2 5 1-15,7 0-1 0,3 0 3 0,0 5-3 16,4 7 3-16,-6 3-1 0,0 3 0 15,-5 2 1-15,0 1 0 0,-2 2 5 16,-1 1-5-16,-2-1 2 0,0-5-9 16,-2 0-8-16,1-4-9 0,-1-2-13 15,1 0-8-15,-2-6-20 0,1 1-11 16,-1-7-15-16,0 0-15 0</inkml:trace>
  <inkml:trace contextRef="#ctx0" brushRef="#br0" timeOffset="237784.2197">23520 3867 535 0,'0'0'36'0,"0"0"-13"0,0 0-14 15,0 0-5-15,0 0-7 16,0 0-3-16,0 0 3 0,77-13-10 15,-43 7-1-15,0 0-28 0,2 3-45 0,-3-2-63 16,0 2-128-16</inkml:trace>
  <inkml:trace contextRef="#ctx0" brushRef="#br0" timeOffset="238107.5004">24153 3714 654 0,'0'0'28'0,"0"0"-13"15,0 0-7-15,0 0-7 0,0 0-7 16,0 0 0-16,0 0-1 0,0 0 0 16,0 0 4-16,0 0-6 0,103-32-8 15,-65 31-5-15,1 1-9 0,0 0-4 16,3-2 0-16,-3 1-14 0,1-2-5 16,0-2-20-16,-3-1-20 0,-4 0-19 15,-10 1-31-15</inkml:trace>
  <inkml:trace contextRef="#ctx0" brushRef="#br0" timeOffset="238358.2347">24356 3587 512 0,'0'0'59'15,"0"0"-14"-15,0 0-11 0,0 0-8 16,0 0-9-16,0 0-5 0,0 0-3 15,0 0-5-15,0 0-6 0,0 0-2 0,-20-28-4 16,20 28 3-16,0 2 2 0,0 13 2 16,3 9 0-16,2 8 2 0,2 0-2 15,1 0 1-15,-2 0-1 0,-1-3 1 16,2-1-6-16,-1 0 0 0,1-2-9 16,1-1-24-16,-2-7-44 0,2-1-95 0,-2-6-122 15</inkml:trace>
  <inkml:trace contextRef="#ctx0" brushRef="#br0" timeOffset="239209.8539">25429 3682 100 0,'0'0'29'0,"0"0"0"0,0 0 5 15,0 0 7-15,0 0 6 0,0 0 3 0,0 0-7 16,0 0-14-16,0 0-11 0,0 0-1 16,-22 5-1-16,18-16 2 0,-2-2-1 15,3 1 6-15,-4-2 1 0,3-2 0 16,1 6-1-16,-3-7-10 0,1 0-7 16,2 6 5-16,-3-5 4 0,3 7-2 0,1 5-3 15,-4-5-6-15,3 7-5 0,0-1-2 16,0-1-1-16,-5 4 0 15,-7 0-1-15,-8 11 0 0,-4 5 0 16,1 6 0-16,0 4 1 0,1 3 2 0,1 3-1 16,1 1 1-16,4 0-7 0,3-2-1 15,4-2 1-15,6 0-5 0,5-4 3 16,1-2-5-16,3-1-2 0,7-6-2 16,4-2-3-16,1-5 0 0,-2-4 8 15,6-2 9-15,2-3 8 0,1-2 7 0,9-7 1 16,-4-3 1-16,-2-5 2 0,-4 0 7 15,-5-3-4-15,0 0 8 0,-4-2-4 16,-2 1 1-16,-3-2 0 0,-1 0-3 16,-2 7-3-16,-2-1-2 0,-2 5-3 15,0 0-3-15,0-1-2 0,-2 8-5 16,-2-3-2-16,1 5-3 0,0-1-2 16,-4 4 0-16,-2 0 1 0,0 8 2 15,-4 8 0-15,2 2 0 0,4 3-2 16,-1 2-4-16,4 0-1 0,4-1 0 15,0-1 4-15,0 1-1 0,6-2-4 0,2-3-10 16,3-2-2-16,1-3-8 0,2-2 4 16,-2-2-9-16,3-3-15 0,2-3-4 15,-6 0-12-15,9-1 7 0,-3-1 5 16,2 0-1-16,5-3 1 0</inkml:trace>
  <inkml:trace contextRef="#ctx0" brushRef="#br0" timeOffset="240086.0402">25649 3793 190 0,'0'0'63'0,"0"0"-6"0,0 0-4 16,0 0-9-16,0 0-3 0,0 0-6 16,0 0-3-16,0 0-11 0,0 0-6 0,0 0-7 15,0-6-4-15,-2 6 0 0,2 0-2 16,0 0-2-16,0 0-1 0,-1 0-3 15,1 0-1-15,0 0-1 16,0 0-2-16,0 0 0 0,0 0 0 0,0 0 4 16,0 0 2-16,0 0 2 0,0 0 1 15,0 1-2-15,0 7 1 0,0-1 1 16,0 6-3-16,0-1 3 0,0-8-2 16,0 7-1-16,0-5 4 0,0 5 0 15,0 1-2-15,-2-2 1 0,2 1-2 0,-1-6 1 16,-1 7 0-16,2-6-1 0,0 7 1 15,-1-2 0-15,1-5 1 0,-3 5-1 16,3-5-1-16,0 0 0 0,0 0-1 16,0-6 1-16,0 0 1 0,0 0 3 15,-1 2 0-15,1 0 3 0,0-1 2 16,0 0 3-16,0 2 0 0,0-3 4 16,0 0 4-16,0 0 3 0,0 0 1 15,-2 2-3-15,2-2-11 0,0 0-4 16,-1-2-4-16,-1-3-2 0,1-7 2 0,-2 2 0 15,1-2 0-15,1-1-1 0,0-2 2 16,1-4-1-16,0 5 0 0,0-6-4 16,0 10 3-16,0-2-4 0,0 0 5 15,1 1-1-15,2 0 0 0,0 1 0 16,0 0-2-16,-2 6 1 0,1 1-1 0,-2 3-1 16,0-1-3-16,0 1-1 0,1-2-3 15,2 0-2-15,-3 1-4 16,1 1 4-16,5-3 3 0,4-1 3 15,1 2 3-15,6-1-2 0,-6 1-3 0,4 2-2 16,-2 0 1-16,-2 0 0 0,2 3 2 16,-5 1-1-16,3 4 1 31,-4-2-1-31,-2 4 2 0,1 1 3 0,-2-1-8 0,-1 5 6 0,-1-6-3 0,-2 3 2 16,0 5 7-16,-3-3 0 0,-2 1 0 0,-1-3 0 15,-3-2 1-15,4-2 0 16,-5 3 2-16,4-5-1 0,-1 0-1 15,-1 0 0-15,3-3 1 0,2 0 0 16,3-3 0-16,0 0 0 0,-2 0 3 0,2 2-2 16,-1-2 1-16,1 0-2 0,-2 1-2 15,2-1-4-15,0 0-6 0,0 0 1 16,0 0 3-16,12 0-1 0,4-1 6 16,1-4 0-16,-2 4-2 0,-3-1 4 15,-1 2-2-15,0 0-2 0,1 0 0 0,-2 0-1 16,-6 0-1-16,2 2 0 0,-3 1 1 15,1 0 3-15,-2 4 4 0,-2 3 10 16,-10 3 4-16,-5 4-1 0,-6-2 0 16,-2-3-9-16,-2 0-4 0,0-1-4 15,7-4-6-15,3-2-17 0,5-1-17 16,6-2-33-16,-1 0-42 0,4-2-82 16</inkml:trace>
  <inkml:trace contextRef="#ctx0" brushRef="#br0" timeOffset="240377.8517">26150 3790 604 0,'0'0'43'15,"0"0"-9"-15,0 0-11 0,0 0-6 0,0 0-10 16,0 0-6-16,0 0-4 0,0 0-4 16,0 0 2-16,0 0 2 0,-11 2 0 15,5 18 3-15,-4 8 2 0,0 6-6 16,-4 2 4-16,-1 6-7 0,-2-1-5 16,-1 5-3-16,-2-1 0 0,2-2-4 0,1-4-11 15,4-3-16-15,0-9-25 0,9-3-36 16,2-9-53-16</inkml:trace>
  <inkml:trace contextRef="#ctx0" brushRef="#br0" timeOffset="240882.8685">26275 3932 629 0,'0'0'38'0,"0"0"-17"16,0 0-10-16,0 0-11 0,0 0-4 0,0 0 0 15,0 0 0-15,0 0 2 0,0 0 2 16,-32 48-1-16,22-24 0 0,-3 2 0 16,1-2 1-16,0 1-2 0,0-1 0 15,0-3-2-15,5-6-1 0,-2-1-3 16,6-5 2-16,0-5 1 0,2 1 2 0,1-5 3 15,-1 0 4-15,1 0 2 0,0 0 2 16,0 2-1-16,0-2-4 0,1-10-1 16,8-5-2-16,4-6 2 0,0-3 0 15,1 0 1-15,1-1-1 0,0 0-2 16,1-2 0-16,3 2 0 0,-3 0 1 0,0 3 0 16,-6 5 1-16,-1 3 1 0,-2 7-1 15,-4 2-1-15,0 2 0 16,-3 3-5-16,0-2-6 0,0 2 0 15,1 0-2-15,1 13 7 0,-2 6 3 0,0 9 1 16,0 4 1-16,-2 1-1 0,-2 3 1 16,-1 2 0-16,0-1 2 0,2-2-1 15,3-4 0-15,0-3 0 0,0-10-1 16,0 0-1-16,3-7 0 0,2-3-1 16,1 0 0-16,2-3-2 0,-1 0-4 0,3-5-11 15,3 0-14-15,-1-11-23 0,3-4-37 16,-4-5-36-16,-2-2-38 15</inkml:trace>
  <inkml:trace contextRef="#ctx0" brushRef="#br0" timeOffset="241081.0372">26214 4036 510 0,'0'0'41'0,"0"0"-16"0,0 0-9 15,0 0-7-15,0 0-3 0,0 0-7 16,0 0-2-16,0 0-1 0,0 0-4 16,9 12-4-16,10-8 1 0,4-2-12 15,7 0-16-15,3-2-44 0,2 0-75 16,0 0-107-16</inkml:trace>
  <inkml:trace contextRef="#ctx0" brushRef="#br0" timeOffset="241263.221">26610 4103 665 0,'0'0'14'0,"0"0"-11"16,0 0-7-16,0 0-27 0,0 0-105 15,0 0-173-15</inkml:trace>
  <inkml:trace contextRef="#ctx0" brushRef="#br0" timeOffset="268155.0367">6180 8121 22 0,'0'0'9'16,"0"0"3"-16,0 0-5 0,0 0-1 16,0 0-1-16,-87-42-4 0,72 37 1 15,0-3 3-15,2 0-1 0,-3 1 2 16,0-4 2-16,0 0 0 0,-1 1 2 15,5-1-1-15,-1-1-4 0,0 0 1 0,2-3 1 16,-2 0-7-16,3-4 5 0,-2 1-3 16,-1-3 2-16,3 0 0 0,-3-2-4 15,1 0 2-15,2 0-1 16,0 0 3-16,0 1-1 0,3 1-2 0,-2-4 1 16,-1-1-2-16,1 1 0 0,-1-3 2 0,2 1 2 15,-1 3 0-15,0-1 3 16,3 1 0-16,-1 3 4 0,1-2 1 15,-1 2-5-15,4 0 0 0,-1-2-2 16,1 2-3-16,1-2 4 0,2 6 0 0,0-3 0 16,0 2 1-16,0 5 2 0,0-7 7 15,2 2 4-15,1 1-6 0,1-7-7 16,-1-1-6-16,6 0-6 0,-2 3 5 16,3 1 4-16,-1 0-4 0,1 3 1 15,1-1-1-15,0 1 0 0,0 2 0 0,2-2-3 16,3-1 2-16,0 0 2 0,4-1-1 15,2 1 2-15,0-2-1 16,-1 4-1-16,-3 1 2 0,0-1-1 16,0 3 0-16,-1-1 1 0,2 2-2 0,0-1 2 15,1-1 0-15,3 1-1 0,-1 0 2 16,4 2-1-16,-3 0-1 0,4 0 0 16,-1 1-1-16,-1 2-1 0,3-1 1 15,-1 2 1-15,-1-1 1 0,3 1-1 16,-3 1-1-16,4-1 0 0,-2 0 0 0,1 1 1 15,-2-1 0-15,1 3 2 0,6-2 0 16,-3 1-3-16,-5 2 0 16,4-1-1-16,-2 2 2 0,-2 1-1 15,0 1 1-15,0 1 0 0,0 0-1 0,0 0 4 16,0 0-3-16,0 0 0 0,4 0 2 16,1 3 0-16,-1 2-1 0,-1 2 1 15,1 1-1-15,-1 1-1 0,-1 2 1 16,-1-1 0-16,2 2 2 0,-2 1 1 15,2 0 3-15,-2 1 0 0,0-1-2 0,-1 1-4 16,-3 0 1-16,2 1-1 0,-5-1 4 16,2 2 0-16,-2 1-1 15,-3 2-2-15,2-2-2 0,1 1 2 0,2 4-1 16,0-1-1-16,-1 1 1 0,0 2 1 16,-1 0 0-16,0 1 0 0,-4-3 2 15,0 2 1-15,-6-1-5 0,3-1 1 16,-3 3-1-16,-1-1 1 0,-2 3 2 15,0 4 4-15,-4-1-5 0,-3 1 1 16,0-1-4-16,-3-1 0 0,-4 1 0 0,-2 1 1 16,1 1-1-16,-5 1 0 0,1 1 1 15,0 0-1-15,-2 1 0 0,1-2 0 16,-1-2 2-16,2-4-1 0,-1-3 2 16,3-2-1-16,0-2 1 0,-2-2-1 15,1-1 2-15,-5 1-1 0,0 2-1 0,-6 1 3 16,-4 3-3-16,0 0 3 15,-6 1-4-15,-1-1 0 0,-3-1 0 16,1-2 1-16,-4 2-2 0,1-1-2 16,-2 1 1-16,-2 0-1 0,4-1-1 0,1 0 2 15,-2-1 0-15,7-2 0 0,2-3 0 16,1-1 1-16,3-4-1 0,1-2 2 16,5-2 1-16,3-2-1 0,1-2 2 15,-3 0-2-15,1-2-1 0,-6 1 0 16,-2-2 0-16,3 2 0 0,-2-2 1 0,-1 0 0 15,3 0-1-15,-3 0 1 0,0-2-1 16,0 0 2-16,0 0-4 0,-2-1 0 16,-1 1 0-16,-4 1-1 15,4-1 2-15,-3 0 1 0,2-1 1 0,7-1-2 16,0-4 0-16,7-1-1 0,3 0 0 16,1 0 2-16,2-3 0 0,2 0-2 15,-1-2-5-15,3 2 0 0,2 3-1 16,1-2 1-16,-1 1-2 0,4-3-11 15,-2-3-14-15,2-3-26 0,0 0-26 0,6-2-40 16</inkml:trace>
  <inkml:trace contextRef="#ctx0" brushRef="#br0" timeOffset="307876.1401">16988 6009 232 0,'0'0'53'15,"0"0"-14"-15,0 0-10 0,0 0-7 0,0 0-6 16,0 0-1-16,0 0-2 0,0 0-5 16,0 0-6-16,0 0-2 0,-20-13-2 15,20 13 0-15,-2-2 2 0,2 2 0 16,-1 0 2-16,1 0 0 0,-2-2 0 16,2 2 1-16,0 0 1 0,-1 0-1 0,1 0 2 15,0 0-1-15,-2-1 2 16,2 1 1-16,0 0 6 0,0 0-2 15,0 0 4-15,0 0-1 0,0 0-2 16,-1-2 2-16,1 2-2 0,0 0-2 0,0 0 1 16,0 0-4-16,0 0 0 0,0 0-4 15,0-1 0-15,0 1-2 0,0 0 0 16,0 0-4-16,0 0-10 0,0 0-11 16,0 0-21-16,0 0-22 0,-3 0-19 15,3 0 6-15,0 0 1 0,0 0 11 0,0 0-5 16</inkml:trace>
  <inkml:trace contextRef="#ctx0" brushRef="#br0" timeOffset="307964.5814">16988 6009 271 0</inkml:trace>
  <inkml:trace contextRef="#ctx0" brushRef="#br0" timeOffset="322993.389">20508 6223 352 0,'0'0'34'0,"0"0"-7"15,0 0-7-15,0 0-10 0,0 0-4 16,0 0-4-16,0 0-3 0,0 0-3 16,86-20-9-16,-66 19-10 0,0 1-34 15,-7 0-39-15,8 0-85 0</inkml:trace>
  <inkml:trace contextRef="#ctx0" brushRef="#br0" timeOffset="351941.6019">15170 8693 333 0,'0'0'4'0,"0"0"-5"0,0 0-22 0,0 0-39 15,0 0-51-15</inkml:trace>
  <inkml:trace contextRef="#ctx0" brushRef="#br0" timeOffset="385058.9125">18942 7353 188 0,'0'0'24'0,"0"0"-5"15,0 0-1-15,0 0 2 0,0 0 0 16,0 0-4-16,0 0-2 0,0 0-2 15,0 0 0-15,0 0 1 0,-3-17-2 0,3 12 0 16,0-1-1-16,4-1-2 0,1-1-5 16,0 2 2-16,4-2-2 0,-2 1 1 15,6-4 0-15,3 1 1 0,6-4 0 16,-2-1 1-16,3 0 0 0,2-3-4 16,1-2 1-16,1 0-3 0,1-3 4 0,4-2-2 15,2 0 0-15,4-3-1 16,1-2 0-16,3-4 2 0,4-4-2 15,5-5 2-15,1 1 0 0,4-2 0 16,3 1 1-16,-1 4 0 0,0 1 1 0,-6 3-1 16,0 3 1-16,-1 3-1 0,-3 0-2 15,1 1-4-15,1 0 4 0,0-2-3 16,0-1 4-16,2 0 0 0,0-3 0 16,2 2-2-16,-2-3 1 0,-1 2 1 15,0-4 0-15,0 1 0 0,1-2-2 0,0 2 1 16,-1 2-1-16,-3 1 1 0,-1 2-2 15,-2 3 3-15,0 0-3 16,-3 3 2-16,-1 0-1 0,-1 1 0 16,-6 1-1-16,0 3 2 0,-4 3-2 0,-4 0-3 15,-5 4 3-15,-6 3-3 0,-4 2 4 16,-4 2 0-16,-3 3-1 0,0 1 1 16,-4 2 2-16,0-1-3 0,0 1 0 15,2 0 0-15,-1-2 0 0,1 2-2 16,-1-1 1-16,1 1 0 0,-1-2 0 0,1 0-2 15,2 0 1-15,0-3-1 0,-1 2-5 16,6-1-2-16,-5 2-12 0,0 1-22 16,1-1-39-16,-5 2-40 15,3 0-78-15</inkml:trace>
  <inkml:trace contextRef="#ctx0" brushRef="#br0" timeOffset="385970.3468">18930 7395 111 0,'0'0'30'16,"0"0"0"-16,0 0 0 0,0 0-4 16,0 0-1-16,0 0-2 15,0 0 0-15,0 0-4 0,0 0 1 0,0 0 1 16,-7-14 1-16,7 14 2 0,0-1 1 16,-1 1-4-16,1-2 0 0,0 2 0 15,-2-1 0-15,2 1-2 0,0 0-1 16,-1 0-4-16,1 0 0 0,0 0-2 15,0-2-3-15,-2 2 1 0,2 0-6 0,0 0-2 16,0 0-2-16,0 0-4 0,0 0 1 16,0 0-1-16,0 0 2 0,0 0 7 15,5 11 0-15,6 6 0 0,2 5 2 16,3 1-2-16,0 3 3 0,3 2-3 16,0 0 1-16,1 6-3 0,1-1-1 15,0 5-1-15,2 1 0 0,1 1-2 16,1 2 3-16,-2 3 2 0,0 0-6 15,2 4 7-15,1-1-7 0,-2-1 2 16,1-1 2-16,-3-4-4 0,-1-4 2 0,-1-3 0 16,-2-5 0-16,1-4 0 0,-5-2 0 15,2-4-1-15,-4-1 2 0,1-4-1 16,-5-5 2-16,0 1-2 0,-2-5 0 16,-4-3-2-16,1 0 2 0,-3-3-1 15,3 2 1-15,0 0 0 0,0 1-2 0,0 1-2 16,-3-4-1-16,0 0-1 15,0 0-3-15,1 1-2 0,1 1-1 0,-1-1-3 16,1 1-2-16,-1 0-4 16,0-1-4-16,1 0-7 0,-2 0-4 0,1 1-2 15,1 0-7-15,-1-1-3 0,1-1-6 16,-1 2-7-16,1-2-4 0,0 0-7 16,0 2-10-16</inkml:trace>
  <inkml:trace contextRef="#ctx0" brushRef="#br0" timeOffset="387540.5775">21315 5852 130 0,'0'0'25'0,"0"0"3"15,0 0 3-15,0 0-4 0,0 0 3 16,0 0-1-16,0 0-7 0,0 0-3 0,0 0-4 15,0 0-1-15,-8-22-1 0,8 22 2 16,0-2-1-16,0 2-1 0,-1-1 4 16,1 1 0-16,0 0 1 0,0 0 2 15,-2-2-3-15,2 2-3 0,0 0-1 16,0 0-3-16,0 0 0 0,0 0-1 16,0-1-2-16,0 1 1 0,0 0-3 15,0 0-3-15,0 0-2 0,0 0-3 16,0 0 1-16,0 0 5 0,6 12 11 15,5 6 1-15,4 5 2 0,0 0-8 0,1-2-6 16,-2 2 1-16,3-2 1 0,0-1-1 16,3 1 0-16,0 0-1 0,0-1-1 15,2 1-1-15,-2-1-1 0,1 1 1 16,0 3-1-16,1-2 2 0,-2 2-1 16,0 2 1-16,2 0-2 0,-5 1 0 15,2 0-1-15,0 1 1 0,-3-2 0 16,0 1 0-16,-2-2-1 0,-1-1 1 15,0-1-2-15,-1-2 3 0,1-2 2 16,-3 1-3-16,-1-2 4 0,2 0-4 0,-2 1 0 16,-3-7-1-16,1 0 1 0,-2-4-1 15,1-1 0-15,0 1 0 0,-1-1 1 16,0 1 0-16,-2-5-1 0,0 0-1 16,-3-3 2-16,4 1-1 0,-1 2 1 15,0 0 1-15,2 1-1 0,-3-3-1 16,1 2 2-16,0 0-1 0,0 0-1 15,-1 0 1-15,1 0-2 0,1 1 1 16,-1 0 1-16,-3-4-1 0,1 3 1 16,2 1 0-16,-2 0 0 0,4 3 1 0,-4-4 0 15,1 0 1-15,1 2-2 0,-2-2 1 16,2 1-1-16,0-1-2 0,2 5 2 16,-2-5 1-16,0 0-2 0,0 2 1 15,-1-2-3-15,1 0-5 0,-2-1-1 16,2 1-3-16,-1 1-9 0,0 1-4 0,0-3-22 15,1 3-22-15,-3-5-31 0,2 4-18 16,1 1-23-16</inkml:trace>
  <inkml:trace contextRef="#ctx0" brushRef="#br0" timeOffset="387715.0637">21980 6683 620 0,'0'0'25'15,"0"0"-12"-15,0 0-14 0,0 0-22 16,0 0-73-16,0 0-116 0,0 0-98 16</inkml:trace>
  <inkml:trace contextRef="#ctx0" brushRef="#br0" timeOffset="389891.0866">19884 5361 105 0,'0'0'34'0,"0"0"0"16,0 0-6-16,0 0-2 0,0 0-2 0,0 0-1 15,0 0 0-15,0 0-1 0,0 0-3 16,-7-23-1-16,6 21-1 15,1 1 0-15,0 1-1 0,0-1-1 16,0 1-3-16,0-2 0 0,0 2-5 0,0-1 1 16,0 1-1-16,-1-2-1 0,1 2-1 15,0-1-3-15,0 1-1 0,0 0-2 16,0 0 0-16,0 0 2 0,0 0 2 16,0 0 2-16,0 0-1 0,0 0-1 15,0 3-3-15,0 2 2 0,0 8 2 16,1-2 0-16,2 1 2 0,1 6 1 0,0 0 4 15,2 6 2-15,-1 1 1 16,2 0 1-16,0 4-3 0,0 2-1 16,-1 1-1-16,0 1-3 0,0-1-1 0,-1 0-2 15,0-3 0-15,-1 2-1 0,2 0 0 16,0-4 2-16,0 2-4 0,0-3 3 16,2 1-4-16,-2-3 1 0,0-1 0 15,1-2-1-15,0-1 1 0,-1 0-1 16,1-2 1-16,0 1 1 0,2-1 0 0,-3 0 0 15,-1 0 0-15,3 0 0 0,-2 0-1 16,0 2 1-16,2 0 0 0,-1 1-2 16,0 2 1-16,2 0 1 15,-2 2-1-15,1-2-1 0,0 1 0 0,1-1 0 16,-1 0 2-16,1 0 0 0,0-2 2 16,-1 2-1-16,0 0 0 0,-1-3-2 15,1 2 0-15,0-1 4 0,-2-1-3 16,0 1 4-16,1-1-5 0,0-2-1 15,-3-4-1-15,1-1 1 0,-1 1 0 0,0 2-2 16,4 2 4-16,-1 0-2 0,-2 1 0 16,1 3 2-16,0-1-2 0,0 2 0 15,1-2-1-15,-4 1 1 0,1 0 1 16,-1 1-1-16,-1-6 0 0,1 1-1 16,-2-4 1-16,-1-3 0 0,2 2 0 0,-2-7-1 15,1 4 1-15,0-5 0 0,-1 0-3 16,2 1 2-16,-2-6-1 15,0 0-1-15,0 0-1 0,1 1 0 16,-1 0 0-16,2 1 0 0,-2 0-3 0,2-1-1 16,-2-1-1-16,2 2-3 0,-2-2-5 15,1 1-3-15,-1 1-3 0,2-1-6 16,-2 1-2-16,1 0-9 0,-1-1-3 16,2 0-6-16,-1 4-8 0,1 0 5 15,1-1 1-15,-2 0 7 0,-1 1 7 0,2 0 2 16,-1-1 4-16,0 1 3 0,-1-5 3 15</inkml:trace>
  <inkml:trace contextRef="#ctx0" brushRef="#br0" timeOffset="390659.4084">20152 6788 272 0,'0'0'83'0,"0"0"-11"0,0 0-12 16,0 0-10-16,0 0-11 15,0 0-6-15,0 0-10 0,0 0-9 0,0 0-5 16,0 0-3-16,-42-35 0 0,41 34-3 16,1 1-2-16,0 0-3 0,-2-2-3 15,2 2-2-15,0 0 2 0,0 0 3 16,0 0 3-16,0 0 1 0,5 4 0 15,3 6 1-15,5 3-1 0,-3-1-1 0,-1 2 2 16,2 0-1-16,-2 3 0 0,2 1 1 16,1 1-1-16,0 3 1 0,2-1-1 15,-2 0 0-15,1 0-1 0,0-1 1 16,-1-1-3-16,-1-3 1 0,-4-3-1 16,2-3 1-16,0 1 0 0,-2-4 0 15,-1 1-1-15,0-3 1 0,-3-2-1 16,-1 1 0-16,1 1 2 0,-3-5-2 15,0 0 1-15,0 0 0 0,2 1 0 16,-1 0 0-16,1 1 2 0,-1 0 0 0,-1-2 0 16,3 1 2-16,-3-1 1 0,0 1-1 15,1-1 0-15,-1 0-1 0,0 1-2 16,2-1 0-16,-2 0-3 0,0 0 0 16,0 0-1-16,0-1 1 0,0-3 0 15,-2-7 0-15,-3-3-2 0,2 3 0 0,0-8 1 16,1 3 2-16,1 3 0 0,1-8 1 15,0 1 0-15,0-2-2 16,0-6-1-16,0 1-1 0,0 1 1 16,3 4 2-16,0 5 0 0,0 2 0 0,-2 4 1 15,2 5-2-15,-2 1 0 0,-1 5 1 16,0-1 1-16,0 1 0 0,2-2-3 16,-2 0-1-16,1 1-2 0,-1 0-1 15,2-1-1-15,-1-4 0 0,1 1 3 16,0 1 2-16,1-5 2 0,-1 4 0 0,-1 1 2 15,2-1-1-15,-3 5 2 0,0-1 0 16,0 1 1-16,0-2 2 16,2 0-1-16,-2 1 0 0,0-1 0 15,0 1-1-15,0 0-1 0,0-2 0 0,-5 0 0 16,-5 1 0-16,-7 0 0 0,-1 2-1 16,-6 4 1-16,2 2 1 0,1 3 2 15,2-2 0-15,0 1-3 0,3 0-1 16,-1-1-1-16,5-1-2 0,-1 1-4 15,6-2-11-15,-3-3-18 0,0-1-51 0,0-1-127 16,1-4-83-16</inkml:trace>
  <inkml:trace contextRef="#ctx0" brushRef="#br0" timeOffset="393534.0993">19347 4731 205 0,'0'0'39'16,"0"0"-11"-16,0 0-8 0,0 0-5 15,0 0-6-15,0 0-3 0,0 0-2 16,0 0-2-16,0 0 0 16,0 0-2-16,-5-15-3 0,4 15-4 0,1-2-5 15,0 2-1-15,0 0 4 0,0 0 7 16,0 0 7-16,0 3 5 0,1 7-1 16,5 3-3-16,-1-1-4 0,1 0-2 15,-1 4 1-15,1-1-1 0,0 3 3 16,1 0 3-16,-2-6-2 0,0 4-1 0,-2-7 0 15,0 2-3-15,0-1 0 16,-2-6 1-16,0 3 0 0,-1-7 2 0,0 0-1 16,0 0 4-16,2 2 10 0,-2-1 13 15,1 0 9-15,-1 0 7 0,2 1 0 16,-2 0-6-16,0-2-9 0,1 0-9 16,-1 0-10-16,0-2-7 0,0-12-4 15,-3-5 0-15,-1-6 0 0,1 1-2 16,2 1 0-16,1-2-2 0,0 0 1 15,0 3 1-15,0 5 0 0,0 1 1 0,1 4-1 16,2 2-4-16,0-1 1 0,-2 7-3 16,2-1-1-16,0 2 2 0,3 1 0 15,4 1 3-15,3 1 2 0,3 0-2 16,1 6 2-16,1 5-1 0,-5 1 1 16,1 2 0-16,-2 3 0 0,1-1 0 0,-3 2-1 15,-1 2 2-15,-2-1-1 16,-2-3-1-16,-2-1 0 0,-1-3 1 15,-2-1 0-15,0 1 4 0,0-7 0 16,0 1 2-16,0-6 2 0,0 0 3 0,0 0 3 16,0 1 5-16,0 0 0 0,0-1-3 15,0 2-6-15,-3-2-4 0,-6-4 1 16,2-2 1-16,-3-6-3 0,4-5-3 16,2 0 0-16,-2-1-3 0,3-1 2 15,3-3-1-15,0 3-1 0,0-3 2 0,0 4-2 16,3 7 2-16,3 0-1 0,-2 2-2 15,0 0 0-15,1 2-2 0,1 2 2 16,1-1 1-16,1 3 1 16,1 2 1-16,3-1 0 0,5 2 1 0,1 0 0 15,3 2 0-15,-1 2-1 0,-6 0 0 16,-2 3-2-16,0-1 1 0,-5 0 0 16,6 3-5-16,-7-3 1 0,0 2-3 15,0-1-2-15,-2-1-2 0,2 2 0 16,-5-4-1-16,3 4-3 0,-2-4-9 0,-1 2-21 15,-1 4-25-15,0 0-16 0,0 6-9 16,-3-1-11-16</inkml:trace>
  <inkml:trace contextRef="#ctx0" brushRef="#br0" timeOffset="394378.6359">19942 4749 548 0,'0'0'39'0,"0"0"-17"0,0 0-7 15,0 0-2-15,0 0-1 0,0 0-4 16,0 0-5-16,0 0-5 0,0 0-1 0,-14-10-5 16,14 10-7-16,-2 0-5 0,2 0 0 15,0 0 4-15,0 8 9 0,2 6 5 16,4 6 2-16,-2 1 1 0,2-1 0 16,-2 0-1-16,-1-3 0 0,0-1-2 15,0 0 0-15,-2-4 0 0,2 3 0 0,-1-4 2 16,-2-8-2-16,1 2 0 15,-1-5 2-15,0 0 1 0,0 0 3 0,0 2 3 16,2 0 1-16,-2-1 2 16,0 0-1-16,1 1 2 0,-1-2-3 0,0 0-5 15,0 0-5-15,-4-13 0 0,-4-3-2 16,0-5 6-16,-2 1 0 0,1 2 0 16,0 0 1-16,-1 1 1 0,3 1 0 15,0-1-2-15,2 3 0 0,1 0-1 16,1 5 0-16,-1-4 0 0,2 3-2 0,1 3 1 15,1-5-4-15,0 6 2 0,0 0-1 16,0-5-3-16,0 6 0 0,0-3-2 16,8-2 4-16,-2 4 0 15,6-2 0-15,-2 5-3 0,0 1-2 0,0-1 4 16,3 3 1-16,2 0 0 0,-5 0 2 16,4 6-4-16,-2 1-8 0,-2 4-2 15,-1 4 0-15,-4-3 0 0,-2 4 13 16,-1-5 2-16,-2 3 2 0,0 0 1 15,0-2-1-15,0 2 4 0,0-4 0 0,0 1 1 16,-2-7-1-16,2 1 1 0,0-5 0 16,0 0 0-16,0 0-1 0,0 2-3 15,0-2-1-15,0 0-2 0,0 1-5 16,0-1 1-16,0 0-4 0,0 0 2 16,0 0 1-16,5 0 2 0,2 0 0 15,3 0 4-15,2-1-1 0,0-1 1 16,2 0 0-16,0 2-2 0,4 0 0 15,-8 0 1-15,5 5 1 0,-6-1-2 16,0 1 0-16,-2 0 1 0,-1 1-4 0,0-1 0 16,-5-1 1-16,2 5 0 0,-3 1 3 15,0 6 4-15,-1 4 1 0,-10-1-1 16,-3 0 0-16,-2-3-2 0,-6 2 0 16,-2-2-4-16,-2-3-5 0,0-2-2 15,0-4-1-15,1-5-11 0,8-2-25 0,-1-3-55 16,7-13-92-16</inkml:trace>
  <inkml:trace contextRef="#ctx0" brushRef="#br0" timeOffset="395730.8578">20517 4555 161 0,'0'0'51'0,"0"0"-5"16,0 0-6-16,0 0-8 0,0 0-10 15,0 0 4-15,0 0 4 0,0 0-1 16,0 0-4-16,0-5-9 0,0-7-13 15,0 0-2-15,-2-4-2 0,-1 5 7 0,0 0 0 16,-1 2 3-16,-1 0 1 0,2 2-2 16,0 2 2-16,1 2 1 0,2 3-4 15,-1-2 2-15,1 2-3 0,-2-1 0 16,1-1-4-16,-1 2-3 0,1-1-4 16,-1 1-2-16,1-2-5 0,-1 2-1 0,1 0 2 15,-4 0-1-15,0 0 0 16,-4 5 2-16,-3 4-2 0,2 3 4 15,-3 5 9-15,2-1-1 0,-1 1 3 16,5-5-4-16,0 1-5 0,2-6-1 0,2-2 1 16,2-1 2-16,-1 0 1 0,2 3-2 15,0-2-5-15,0 0 0 0,0 0 1 16,0 0 3-16,0-1 4 16,5 2 3-16,-2-3 1 0,0 0 0 0,0 0 2 15,1-3 3-15,2 0 1 0,5 0-2 0,4-1 2 16,-5-4-2-16,3-1 0 0,-1-3 3 15,-1 0-1-15,2-5 2 0,0 2 0 16,-4-1 2-16,-2 2-7 16,0 0 10-16,-1 4 3 0,-3 2 7 0,0 2 5 15,-2-2-2-15,1 1-6 0,-1-1-4 16,2 2-4-16,-3 3-4 0,0 0-4 16,0 0-3-16,0 0-3 0,2 0-3 15,-2 0-3-15,0 0 0 0,0 0-1 16,0 0 3-16,2 0 3 0,3 7 3 0,3 5 4 15,1 6-6-15,1 0 4 0,2 2-4 16,1 1-1-16,-1 2 1 0,2-1-1 16,-1 4 1-16,0 0-1 0,-2 1 0 15,1 1-1-15,-2-3 0 0,-3 2 1 16,-1-4 0-16,-1 0 0 0,-4-6 1 16,1 0-1-16,-2-6 0 0,0-4-1 15,0 4 3-15,0-6 3 0,0 0 2 16,0 1 1-16,0-6 2 0,0 0-4 15,0 0 2-15,-8 0 0 0,-4 0-1 0,-3-7-2 16,-3-7 0-16,4-6-4 0,1-6-2 16,3-1 2-16,1-3-4 0,5-2 4 15,2 1-7-15,2-1-1 16,0-1-7-16,8 3-7 0,4 3-8 0,2 2-20 16,3 7-41-16,-3 2-68 0,4 3-129 0</inkml:trace>
  <inkml:trace contextRef="#ctx0" brushRef="#br0" timeOffset="399910.239">20907 7682 35 0,'0'0'21'0,"0"0"4"0,0 0 7 16,0 0 2-16,0 0 7 0,0 0-1 16,0 0-1-16,0 0-5 0,0 0-5 15,0 0-4-15,-22-28-2 0,19 25-3 16,0-1-2-16,0-1-2 0,1 2-3 15,-1-1-5-15,0 0 1 0,-1-1-3 0,2 3 2 16,2 2 0-16,-1-3 6 0,1 3 2 16,-2-1 0-16,1 0 2 0,-1-1-5 15,1 0-4-15,-1 1-6 0,2 1-5 16,-1-2-4-16,1 2 2 0,-1 0 1 16,1 0 1-16,-2 0 2 0,2 0-2 15,0 0 3-15,0 2-1 0,0 4 1 0,2 5 1 16,2-3-2-16,0 2 1 15,1-1-2-15,2 0-2 0,1 3 1 16,3-2 1-16,4 5 0 0,0 0 1 0,2-1 1 16,-1 0-1-16,3 2 1 0,1-3 0 15,-2-1 0-15,-1 2 0 0,0-2 0 16,-1-1 4-16,-4-3-5 0,-1 2 5 16,-4-4-5-16,-1-2-2 0,2 2 1 15,-5-4 1-15,0 1-1 0,-3-3 1 0,0 0 0 16,0 0 2-16,2 1 1 15,-1-1 1-15,1 2 1 0,-1-2 0 16,-1 2 5-16,0-2-1 0,2 0 1 16,-2 0-2-16,0 0-4 0,-5-6-5 0,-6-6 2 15,-3-7-3-15,-2 1 4 0,1 0 0 16,-2-3 0-16,-1 0-1 0,0 0 0 16,-1 1 2-16,2 0-2 0,-1 1 1 15,5 6 1-15,2 1 2 0,4 4 2 16,-1 2-2-16,1 0 0 0,4 3-1 0,0 1 0 15,3 2 0-15,-1 0 0 0,1 0-3 16,-3 0 0-16,2-3-1 16,-1 3-1-16,1-1 0 0,1 1-2 0,-2 0 0 15,2 0-2-15,-1 0 0 0,1 0 1 16,0 0 4-16,1 4 2 0,8 7 1 16,4 3 2-16,1-1-3 0,4 4 0 15,2 1-1-15,0 5 1 0,5 3 1 16,1 4-1-16,3 3 3 0,-1 5-3 15,3 1 2-15,1 4-3 0,-2 0-1 0,2-1 0 16,-2 0-1-16,1-2 1 0,-3 2 0 16,1-2 0-16,-1-2 0 0,-3-3 1 15,-1-3-1-15,-2-5 1 0,-1-2-1 16,-2-4 0-16,2-3 0 0,-4-3 0 16,0 0-1-16,-2 0 1 0,-2-3 0 15,-2-1 1-15,2 0-2 0,-1 1 0 16,0-1 0-16,0 2 0 0,0 1 5 15,2 3-5-15,0 1 4 0,0 2-3 16,-1-1 0-16,-3-1-2 0,0-7 2 0,-5-3 0 16,-3-3 0-16,-2-5 2 0,0 0-2 15,0 0 0-15,2 1 2 0,-1 1 0 16,1-2 1-16,-1 0 0 0,-1 0-1 16,0 0-2-16,2 0-1 0,-2 0-3 15,0 0 2-15,0 0-2 0,0 0 0 0,0 0-5 16,0 0-7-16,0-2-9 15,0 1-9-15,0 1-16 0,-3-5-29 16,0 2-38-16,-4-5-63 0</inkml:trace>
  <inkml:trace contextRef="#ctx0" brushRef="#br0" timeOffset="400982.567">20884 7542 86 0,'0'0'28'0,"0"0"9"15,0 0 6-15,0 0 0 16,0 0-5-16,0 0-11 0,0 0-12 15,0 0-8-15,0 0-3 0,0 0 1 16,0 8 5-16,4 7 10 0,6 3-2 0,0 5 5 16,2 0-2-16,2 2-6 0,-1 2 1 15,2-2-5-15,-1 2-3 0,1 3-2 16,-1-1-1-16,-1-1-3 0,2 1 1 16,-4-1-2-16,2-1-1 0,-1-2 0 15,-2-2 0-15,-3-6 0 0,0-2 0 0,-4-6-1 16,-1-5 0-16,1 3 1 15,-3-7 1-15,0 0 3 0,0 0 5 16,1 0-1-16,-1 3 3 0,0-2 3 16,2-1-4-16,-2 0 0 0,0 1-4 0,0-1-2 15,0 0-2-15,-5-8 1 0,-4-7-2 16,-3-2-1-16,1-1 0 0,0-1 0 16,-1 0 1-16,1-1 0 0,-1-1-2 15,-1 0 1-15,1 1-3 0,0 0 4 16,1 2 0-16,3 0 1 0,-2 1 2 0,2-3-2 15,1 2 0-15,3 4 0 0,-2-1-2 16,2 5 1-16,1-2 2 0,-1 1 0 16,2 6 3-16,1 1 2 15,1 4-1-15,-2-2 0 0,2 2 0 0,0-1 2 16,-3-4-2-16,0-1-2 0,2 2-1 16,-1 0 0-16,2 4 0 0,-1-3 2 15,-1-2 0-15,1 0-1 0,-1 2-1 16,2 3-1-16,-1-2-1 0,1 2-2 15,0 0-1-15,-1-2-2 0,1 2-1 0,0-1 1 16,0 1 0-16,0 0 2 0,0 0-1 16,0 0 2-16,0 0 0 0,0 0 1 15,4 0-1-15,3 3 2 0,5 5 1 16,-2-1-1-16,2 0 0 0,-2-2-2 16,-2 0-1-16,4 1-1 0,0 1 2 0,-1 3-1 15,1-3 0-15,-1 1 1 16,2-1-1-16,0 3 1 0,8-2 0 15,-3 3 1-15,1-2-1 0,1 2 1 16,2-2 0-16,-3 0 0 0,0 1-2 0,-6-6 0 16,1 3 0-16,1-2 1 0,-7-2-2 15,8 5 3-15,-6-3-2 0,0-3 0 16,1 2 1-16,-7-3 0 0,0 0-1 16,-4-1 0-16,0 0-1 0,0 0-1 15,2 1 0-15,-1-1 2 0,1 2 1 0,-1-2 1 16,1 2 4-16,-2-2-2 0,0 1 0 15,0-1 1-15,0 2-1 0,0 0 0 16,-6-1-1-16,-4 2-1 16,-1 0 0-16,0-1-1 0,-1 0 0 0,-1-1-1 15,-1 2-2-15,-2 1-3 0,-2 4 1 16,3 1-16-16,2 3-6 0,1 2-14 16,1-1-16-16,3 3-21 0,-2-1-35 15,3-5-46-15</inkml:trace>
  <inkml:trace contextRef="#ctx0" brushRef="#br0" timeOffset="412637.4336">20466 7199 14 0,'0'0'27'0,"0"0"-1"0,0 0 0 0,0 0-3 15,0 0-3-15,0 0-1 0,0 0-5 16,0 0-1-16,0 0-1 16,0 0 1-16,-3-9 1 0,3 9 0 0,0 0 2 15,0-1-1-15,0 1-2 0,-1 0-1 16,1 0-2-16,0 0-3 0,0 0-1 16,0 0-1-16,0 0-1 0,0 0 3 15,0 0-3-15,0-3 0 0,0 3-1 16,0 0-1-16,0 0-1 0,0 0 0 0,0 0 0 15,0 0 1-15,0 0-5 0,0 0-2 16,0 0-5-16,0 0 0 16,0 0 3-16,0 0 4 0,0 3 6 15,0 1-2-15,4 7-1 0,2 2 0 0,-2-5 1 16,3 6 1-16,-2-7 1 0,1 1-2 16,0-1-2-16,0 0-3 0,0 0 2 15,1-3-5-15,-1 3-7 0,1-2-11 16,1 2-27-16,-4-1-14 0,2 0-10 15</inkml:trace>
  <inkml:trace contextRef="#ctx0" brushRef="#br0" timeOffset="412982.1106">20611 7321 280 0,'0'0'51'0,"0"0"-11"0,0 0-11 0,0 0-5 15,0 0-9-15,0 0-7 0,0 0-7 0,0 0-9 16,0 0-5-16,-8 7-8 15,8-5 2-15,0-2 5 0,0 4 7 16,0 0 6-16,5 3 2 0,3 5 0 16,2-1-2-16,2 4-2 0,-2-2-5 0,-1-2-5 15,-2 0-6-15,0 3-9 0,1-3-5 16,1 6-3-16,-1 0-4 0,-4-6 4 16,2 3 3-16,-2-2 3 0,3 3-8 15,-2-2-7-15</inkml:trace>
  <inkml:trace contextRef="#ctx0" brushRef="#br0" timeOffset="413216.1464">20767 7570 168 0,'0'0'20'0,"0"0"-9"0,0 0-5 16,0 0-5-16,0 0 0 0,0 0-1 16,0 0-5-16,0 0 1 0,0 0-6 15,0 0-5-15,55 83-7 0,-51-75-7 16,-3-5-4-16,4 4 3 0,-1-2-4 16</inkml:trace>
  <inkml:trace contextRef="#ctx0" brushRef="#br0" timeOffset="434063.3192">19649 8368 11 0,'0'0'12'15,"0"0"-4"-15,0 0-2 0,0 0 0 0,0 0 1 16,0 0 3-16,0 2 0 0,0-1 1 15,0 0 1-15,0 1 0 0,0 0 2 16,0-1 3-16,0 1-1 16,0-1 0-16,0 1-3 0,0-1-5 0,0 1-2 15,0 0-1-15,0-1-4 0,0 0-1 16,0 2 0-16,0-3 0 0,0 2 0 16,0-1 1-16,0 1-1 0,0 0 1 15,0-1 2-15,0 0 0 0,0 1 3 16,0-1 0-16,0-1 0 0,0 2 1 0,0-2-2 15,0 1 1-15,0-1-3 0,0 0 0 16,0 2 0-16,0-2 0 0,0 0 1 16,0 2 1-16,0-2 1 0,0 0-1 15,0 0-3-15,0 1 0 0,0-1-2 16,0 0 0-16,0 0 0 0,0 0 3 0,4 0 1 16,4-1 1-16,4-7 2 15,3-3 0-15,1 2 1 0,-6 2-2 16,0-2 0-16,1-1-3 0,-3 4 0 15,4-3-1-15,0 2-2 0,-3 2 0 0,5-4 1 16,0 1-1-16,1-1 2 0,3-3 2 16,2 0-2-16,-1-1 2 0,3-3-1 15,-1 1-1-15,2-3 2 0,-2 1 2 16,0-1-4-16,-1 0 3 0,-4 1-2 16,2 2 0-16,-2 1 0 0,-1 1 0 0,0 0 1 15,2-1-1-15,-2 1 4 16,2-1-4-16,-2 1 1 0,3-2 1 15,0 0 1-15,1 1 0 0,1 0-1 16,-3 2 0-16,2 1-3 0,-7 2 2 0,2 2-3 16,-2-1 0-16,-2 3-2 0,4-2 1 15,-1 0 0-15,2 0 0 0,1-2 1 16,1 0 0-16,-2 0 1 0,0-2 0 16,1 2 2-16,2-3-3 0,-1-1 4 15,0 1-3-15,2-3 1 0,-3 2-2 0,3 0 0 16,-2 1 1-16,3 0-2 0,2 0 1 15,0 0-2-15,1-2 1 16,-1 1 0-16,-3-1 0 0,1 1 1 16,-2-1 1-16,0-1-1 0,1-1 1 0,-3 4-1 15,2-3 1-15,-1 2-2 0,-2 0 0 16,-3 4 0-16,-1 0 1 0,1-2-1 16,2 1 3-16,2-4-2 0,3 1 0 15,-1 0 0-15,-1 1-1 0,0 2 1 16,0 0-1-16,1 1 0 0,-2-1 0 0,2 0 1 15,0-1 0-15,2-1-1 0,2-1 2 16,-2-2-1-16,2 0 1 0,-2-1-1 16,0 1 0-16,0 0-1 0,2 2 1 15,-3-1-1-15,3 0 0 0,-1-1-1 16,1 1 2-16,-2-2-2 0,2 0 1 16,-3 1 0-16,1 0-1 0,-1 2 2 15,0-1-6-15,-1 1 4 0,0 0 0 16,1 1 0-16,-1 0 2 0,1-2-2 15,0 2 2-15,-3-1 0 0,3-2 0 0,-1 3 2 16,0-4-2-16,0 0-2 0,0-2 2 16,2 0 0-16,0 1-1 0,-4 2-2 15,2-1 3-15,-5 2-2 0,-4 5 2 16,2-2 1-16,-1 2-2 0,-4 3 1 16,5-4-1-16,-5 5 0 0,-3 2 1 0,0 0 1 15,-1-2 0-15,0 2 1 0,1 0-1 16,0 0-4-16,-1 0 4 15,2 1-2-15,-1-2 0 0,3-4 1 16,-4 5-2-16,3-4-2 0,1 1 4 0,-3 3-1 16,4-5 0-16,-5 3 3 0,6-2-3 15,2-4-1-15,0 1 2 0,3-2-1 16,-1 1 0-16,2 0 1 0,1 1-1 16,-1-1 0-16,-1 2 1 0,3-2-2 15,-6 4 1-15,0-1 1 0,0 4-2 0,-2-2 1 16,-1 1 0-16,-4 2 2 0,1 2-1 15,-4 1 1-15,0-2 1 16,0 2-2-16,3 0 3 0,-2-1 3 16,-1 1 2-16,2-2 5 0,-2 2-1 0,0 0-3 15,1-2-1-15,-1 2-1 0,0 0-3 16,2 0-1-16,-2 0-2 0,0 0-2 16,1 0 0-16,-1 0-1 0,0 0 1 15,0-1-1-15,0 1 1 0,2 0-2 16,-2 0 2-16,0 0-1 0,0 0 0 0,0 0 1 15,1 0-1-15,-1 0 0 0,0 0 1 16,0 0-2-16,0 0-5 0,0 0-5 16,0 0-27-16,0 0-49 0,0 0-44 15,0 0-140-15</inkml:trace>
  <inkml:trace contextRef="#ctx0" brushRef="#br0" timeOffset="435480.1077">20194 7268 31 0,'0'0'12'0,"0"0"-2"0,0 0-1 16,0 0 5-16,0 0 2 0,0 0 0 16,0 0 0-16,0 0-1 0,0 0-2 15,0 0 0-15,1 0-5 0,-1 0-2 0,0 0-3 16,0 0-3-16,0 0-3 0,0 0-2 15,0 0-3-15,0 0 2 16,0 0 1-16,0 0 2 0,2 7 3 16,-1-3 2-16,2 7-2 0,-1-2 1 0,1 2-1 15,0 4 0-15,-1-6-1 0,3 7-3 16,-4-8-2-16,2 2-3 0,-2 0-7 16,-1-5-6-16,2 7-9 0,-2-4-25 15</inkml:trace>
  <inkml:trace contextRef="#ctx0" brushRef="#br0" timeOffset="436997.4452">20288 7289 88 0,'0'0'31'0,"0"0"4"0,0 0 0 16,0 0-5-16,0 0-1 0,0 0 1 15,0 0-1-15,0 0-1 0,0 0-5 16,0-43-8-16,0 38-6 0,0 5-4 16,0-1-6-16,0 1-3 0,0-1-6 0,0-2 1 15,0 3-2-15,0 0 2 0,0 0 2 16,4 0 2-16,4 0 0 15,-1 3 0-15,6 4-6 0,-4 3-1 16,-2 2-5-16,3 4 1 0,-4 1 8 0,-4 3 2 16,0 2 1-16,-2 3 4 0,0 2-3 15,-2 2 3-15,-2-2 1 0,-2-1-6 16,1-8-3-16,2-1 0 0,0-7 2 16,1-5 5-16,1 1 7 0,1-6 3 15,0 0 3-15,0 0 5 0,0 2 1 0,0-1 0 16,0-1-4-16,0 0-9 15,0 0-14-15,0 0-3 0,0-3 0 0,0-6 4 16,4-5 5-16,-1 6 0 16,3-8-4-16,-3 8 0 0,-2 4 1 0,1-7 3 15,-2 5 2-15,0-4 0 0,0-1 1 16,0-1 0-16,0 1 0 0,0-1 1 16,-3 1 1-16,0-1 1 0,-1 0 0 15,1 2 6-15,-2-1-1 0,3 0 1 16,-3 1 4-16,2 1 1 0,0 0 3 0,2 4 4 15,-1 0 7-15,2 5-2 0,-1-1-4 16,1 1-7-16,0-2-11 0,-2 0-6 16,2 1-4-16,-2 1-3 0,2-1-2 15,0 1 4-15,0 0 1 0,0 0 6 16,0 0 2-16,0 0 1 0,0 0 4 16,0 1 1-16,0 4 0 0,4 6 0 15,0 4-3-15,1 0 0 0,2 3 0 16,-3-4-1-16,1 1-2 0,0 2 0 15,0-1-2-15,0 6 2 0,1-3-3 0,-1 1 1 16,-1-2-2-16,0-3 0 0,0-1-1 16,-1 1-1-16,0-4-2 0,2 4-1 15,-4-6 0-15,1-4 0 0,-1 1 2 16,-1-6 2-16,0 0 4 0,0 0 6 16,0 1 3-16,2 1 4 0,-2-2-3 0,0 1 0 15,0-1-2-15,0-9-5 0,-2-7-1 16,-4-4 3-16,2-2-4 15,-3 2 0-15,0-2 4 0,-1 1-3 16,0 1 3-16,0 1-2 0,0-1 1 0,1 0-1 16,-2 1-4-16,1 1 1 0,1 5 0 15,0-2 1-15,4 6 2 0,0 4-1 16,2 0 3-16,1 5-1 0,-2-1 2 16,2 1 1-16,0-2 1 0,-1 0-4 15,1 1-3-15,-2 0-2 0,2 1-5 16,-1-1 2-16,1 1 2 0,0 0 3 15,0 0 4-15,0 0 2 0,0 10-1 0,1-1-2 16,5 5 1-16,-1 1-3 16,-1-1 1-16,2 4 1 0,-1 3 2 0,0 2 1 15,-2 4 0-15,0 4 0 0,-2 3-4 16,1 3-1-16,-2 4-1 0,0 1 0 16,1-2-1-16,-1-1 1 0,0 0-1 15,0-2 0-15,0-2 5 0,0 2-4 16,0-3 3-16,0-2-2 0,0 2 0 0,0-4 2 15,0 2-3-15,0-2 2 0,-3 2-1 16,2-1 0-16,-1-1 1 0,-1 0 1 16,2-3-1-16,-2 0 0 0,1-8-2 15,2 0 1-15,0 0 2 0,0-7 1 16,0 9 0-16,0-2-1 0,0-1-1 16,0 3 2-16,3-1-2 0,0-7 1 15,2 3-4-15,1-1 1 0,-1 2 4 16,1 3-4-16,1-6 5 0,-2 0-5 15,-3 2 1-15,3 0-1 0,-2-1 1 0,1 2-1 16,-1-2 0-16,-1-3 1 0,2 6-2 16,-2-2 1-16,0-5 0 0,1 8 0 15,-2-2-1-15,1-5 1 0,-1 4-1 16,1-5 1-16,-2 1-2 0,1-1 2 16,1 0-1-16,-1 1 0 0,1-2 1 0,-1 1-1 15,1-1 0-15,-1 9 0 16,1-7 0-16,-1 8 1 0,0-2-1 15,2 0 0-15,-2 6-1 0,1-1 1 16,-1 0 0-16,1 0 1 0,-1 1-1 0,1 0 1 16,-2-1-1-16,1-4 0 0,-1 0 0 15,0-7 0-15,0 2-1 0,0-1 0 16,0-7-1-16,2 0 1 0,-2-1-1 16,1 0-2-16,-1-1-1 0,2 2-1 15,-2-6 1-15,0 0 1 0,0 0 2 0,0 2-2 16,1-2 1-16,-1 1-1 0,0-1 1 15,2 2 1-15,-2-1 1 16,1 4-1-16,2-1 2 0,0 5-3 16,0 1 3-16,-1-6-3 0,1 5-2 0,-1-4-1 15,-1-1-3-15,1 1 0 0,-2-5 0 16,0 0 2-16,0 0-1 0,0 1 1 16,1 2-8-16,-1-2-8 0,0 0-23 15,0-1-28-15,0 0-18 0,0 0-23 16,0-2-27-16</inkml:trace>
  <inkml:trace contextRef="#ctx0" brushRef="#br0" timeOffset="437650.5202">20320 8220 105 0,'0'0'14'0,"0"0"-3"16,0 0-4-16,0 0 1 0,0 0-1 0,0 0-2 15,0 0-2-15,0 0-3 16,0 0 1-16,0 0 3 0,-12-7 6 15,12 18 10-15,2 5 16 0,5 9 5 16,-3 2-3-16,2 1-3 0,-2-1-14 0,1-2-6 16,-1 0-5-16,2-1 1 0,-2 1 2 15,2-1 1-15,-2 3-3 0,1 0 1 16,1 2-4-16,-1 0 0 0,1 2-1 16,-2 1-6-16,1 2 0 0,1 1 0 15,-2 0-1-15,1 1 1 0,-2 1-3 0,2-1 2 16,-2-2 0-16,0-4 0 0,1-4 1 15,-3-8-1-15,2-1 0 0,-1-8 1 16,-2-5-1-16,1 3 0 16,-1-7 1-16,0 0-1 0,0 0 1 0,0 1 0 15,2 1-1-15,-2-1 0 0,0 0 0 16,2 1 0-16,-2 0 0 0,0-1 1 16,2 1 3-16,-2 5-3 0,0-1 0 15,0 1 0-15,0 5-1 0,0-6 2 16,0-1-1-16,0 8 1 0,0-7-2 0,0 0 2 15,0 0 1-15,0-6 1 0,0 0 2 16,0 0-1-16,0 1 0 0,0 1-1 16,0-1 0-16,0 1-3 15,0-2 0-15,0 0 1 0,0 2-1 0,0-2 1 16,0 0-2-16,0 1-3 0,0-1 1 16,0 0 0-16,0 0-1 0,0 0 1 15,0 2-3-15,0-2-1 0,0 0-3 16,0 0-10-16,0 0-7 0,0 0-17 15,0 0-20-15,0 0-29 0,0 0-32 0</inkml:trace>
  <inkml:trace contextRef="#ctx0" brushRef="#br0" timeOffset="439470.6217">20463 8499 168 0,'0'0'39'0,"0"0"-13"16,0 0-7-16,0 0-5 0,0 0-5 15,0 0 2-15,0 0 2 16,0 0 2-16,0 0 4 0,-25-48 3 16,25 48-4-16,0-1-2 0,-1 0-3 0,1 1-7 15,-2-2 2-15,2 2-2 0,-2-1-3 16,2 1 1-16,-2-2-3 0,2 2 0 16,-1-2 1-16,1 2 2 0,-2 0 2 15,2 0 0-15,0 0 3 0,0 0 0 16,0 0-3-16,0 0 1 0,0-3-3 0,0 3-1 15,0 0-3-15,0 0 0 0,0 0-1 16,0 0-2-16,0 0 1 0,0 0 1 16,0 0 1-16,0 0 1 0,3 0 1 15,4 0 3-15,3 0-3 0,1 0-1 16,2 0 1-16,-2 0-2 0,5 0 2 16,3 0-2-16,3 0 0 0,4 0 0 15,-10 3 0-15,2-3 0 0,0 0 0 16,-1 0 0-16,6 0 0 0,-4 0 3 15,3-5-3-15,-2 0 2 0,-1-1-4 0,1 0 1 16,0 0-1-16,-5 1 2 0,-1-1-3 16,-4 3 2-16,-1 0 1 0,2 0 1 15,-6 1-1-15,5-2 1 0,-1 1-1 16,1 0 0-16,3-3 4 0,2-2 1 16,-1-1-3-16,4-5 0 0,0 2-1 15,-1-1-2-15,1 0 2 0,-3 1 1 16,-3 5-2-16,-1-3 0 0,0 3 0 15,-4 1 0-15,7-3 0 0,-2 1-2 16,-5 3 1-16,8-3 0 0,-8 3 0 0,2 0-1 16,0 0 2-16,0 0-1 0,5-3 0 15,-6 2-2-15,5-2 3 0,0 3 0 16,-3 0 1-16,3-3 1 0,2 2-2 16,-7 2 0-16,6-3 0 0,-6 3 0 15,-5 3 0-15,4-4 0 0,-2 2 0 0,-3 0 1 16,3 1 0-16,-5 2 0 15,0-1 1-15,0 1 0 0,1 0 2 16,1-1 0-16,-1 1 0 0,2 0 0 16,-2-2-1-16,1 2-1 0,-1-2-2 0,-1 2-4 15,2 0-3-15,-2 0-8 0,1-1-17 16,-1 1-24-16,0 0-35 0,2 0-12 16,-2-2-11-16</inkml:trace>
  <inkml:trace contextRef="#ctx0" brushRef="#br0" timeOffset="440498.2745">20782 8764 238 0,'0'0'46'16,"0"0"-10"-16,0 0-7 0,0 0-7 15,0 0-5-15,0 0-2 0,0 0-3 16,0 0 2-16,0 0-5 0,0 0 1 0,-12-15-2 15,10 13-1-15,2 1 0 0,-1 0-2 16,1-1 0-16,-2 1-3 0,2-1-1 16,-1 1 0-16,1-1-1 0,0 0 0 15,0 1-1-15,-2-1-2 0,2 1-2 16,0-1-2-16,0 0 1 0,0-3 1 16,0 2 1-16,6-5 2 0,1 0-1 15,0 2 0-15,2 1-1 0,0 0 1 16,1 0 1-16,-1 0 0 0,-1 0 0 15,-3 5 1-15,5-3-1 0,-4 3 2 0,5 0-2 16,1 0 0-16,-1 0 1 0,5 0 0 16,-7 3 0-16,4 6 1 0,-3 2 0 15,-3 0-2-15,1 1 1 0,-4 5 1 16,-3 0 0-16,-1 1 3 0,0 5-1 16,-1-6-1-16,-3-2 3 0,1-6-1 0,-2 0 3 15,2 0 3-15,0-6 2 16,-4 3 1-16,5-3 2 0,-1 0 0 15,0 0 1-15,3-3-5 0,-6 0-3 16,1 0-1-16,-1 0-2 0,-3 0 2 0,6-1 0 16,-2-2 0-16,2 1-2 0,3 2-1 15,-1 0-1-15,1 0-2 0,0 0-4 16,-2 0-1-16,2-1 0 0,0-1-1 16,0-2 2-16,6-1 3 0,6-2 0 15,2 1 0-15,1 2 0 0,-2 3-2 0,0 1 0 16,6 0 0-16,-8 0-1 0,8 0 2 15,-10 1 0-15,0 4 0 16,0 0 0-16,-4 1-3 0,1 2 2 16,-5 0 2-16,-1 6 3 0,0 1 4 0,-10 5 1 15,-3-2-2-15,-3-3-2 0,-1-1 1 16,-1-2-1-16,0-1-2 0,4-4 0 16,0-1-3-16,5-2-6 0,5-3-10 15,-1 2-15-15,-1-3-32 0,0-3-45 16,-2-8-101-16</inkml:trace>
  <inkml:trace contextRef="#ctx0" brushRef="#br0" timeOffset="440911.8915">21092 8703 471 0,'0'0'48'0,"0"0"-14"0,0 0-11 16,0 0-7-16,0 0-10 0,0 0-9 15,0 0-5-15,0 0 0 0,0 0 2 16,-14-18 5-16,9 32 0 0,1 4 0 16,2-3 0-16,1 3-1 0,1-1-2 0,0-3 3 15,0 4 0-15,1-3 1 16,2-4-3-16,0 0 1 0,0-4-1 15,0-2-2-15,1-1 2 0,2 4 0 16,-3-5 0-16,0 0 3 0,0 0 0 0,1-3 2 16,6-3 0-16,2-7 0 0,2-4 0 15,-1-3-1-15,-4 0 2 0,-3 5-1 16,-2-2 2-16,0 7 0 0,-2 2 3 16,-1 1-1-16,-1-2-3 0,0 0-1 15,-1-2-2-15,-5-1-2 0,-1 3 1 0,0 0-1 16,-2 1-5-16,-1 2-7 0,0 0-11 15,-1 2-27-15,-1-2-43 0,-2 1-32 16,2 1-54-16</inkml:trace>
  <inkml:trace contextRef="#ctx0" brushRef="#br0" timeOffset="441258.7156">21189 8588 445 0,'-5'-9'57'0,"-3"-5"-16"16,2 5-10-16,0 0-8 0,1 0-6 16,2 4-12-16,-3-2 3 0,3 3-10 15,0 1 0-15,0-1 2 0,3 4-3 16,-3 0 0-16,1 12-2 0,-1 8 2 16,-2 4-2-16,4 1 5 0,-1-1-1 15,2-2-1-15,0-7-2 0,3 0-2 16,0-6 0-16,3-2-1 0,1 0 1 15,0 0 1-15,1-1-1 0,-6-4 2 0,7-1 3 16,1-1 3-16,3-4 1 0,4-8 3 16,-5-1-1-16,-2-2 1 0,-3 1 1 15,-2-1 2-15,-5-3 0 0,0 0 8 16,-2-7-2-16,-6 4-2 0,-1 2-3 16,-1 1-11-16,3 5 1 0,-2 3-6 0,3 3-3 15,-4 7-13-15,-6 0-22 0,-1 8-50 16,-8 10-68-16,-1 2-123 15</inkml:trace>
  <inkml:trace contextRef="#ctx0" brushRef="#br0" timeOffset="443174.1711">20117 6868 10 0,'0'0'24'15,"0"0"-1"-15,0 0-1 0,0 0 3 16,0 0 3-16,0 0-3 0,0 0-6 15,0 0-5-15,0 0-5 0,0 0-1 16,-54-6 7-16,40-2 4 0,6 5 1 0,-7-7 1 16,4 1 4-16,3 3-4 0,-4-3-5 15,-2-1-3-15,0 0-10 0,-4-1 0 16,0 1 2-16,2 1 3 0,-3 1 5 16,0-1 0-16,3 1-4 0,-1-2-5 15,0-1-2-15,-2 0 1 0,1-2 4 16,0-1 5-16,-1 1 2 0,3-3 0 15,-1 2-3-15,-1-2-2 0,0 1-1 16,-1-2 0-16,-2-2-2 0,-2 3-4 16,0-2 0-16,4 1 7 0,-1 1-2 0,3 0 6 15,-1 3-5-15,1-1-3 0,1-1-3 16,-2 0-1-16,0-2 2 0,-2 0 0 16,0-1 3-16,1 2-2 0,0-2 1 15,1 2 1-15,0 0-2 0,-1-2-1 16,2 2-1-16,-4-2 0 0,4 1 0 0,-2 0-1 15,1 3-1-15,1-1 1 0,2 3-1 16,0-1 0-16,1 1 1 0,5 2 0 16,-1 1 3-16,1 0-1 15,1 2 2-15,-3-4-3 0,1 0 0 0,0 1-1 16,-3-4-2-16,-1 2 1 0,2-2 0 16,3 5-1-16,-2 0 2 0,5 2 0 15,0 0-2-15,-1 0 1 0,1 1 0 16,-2-2 0-16,2 2 3 0,0 0-2 15,3 3 0-15,-3-3-1 0,2 3 0 0,1 0 0 16,2-1 2-16,-2 0 0 0,0 1-2 16,0 0 0-16,2 0-2 0,1 3 2 15,-3-5 2-15,0 3-1 0,0-1 2 16,1-1-2-16,2 4 0 0,-1-1-1 16,1 1 1-16,0 0-2 0,-2-2 1 15,2 2-1-15,-2-1 2 0,2 1 0 16,-2-2 0-16,2 2 1 0,-1-1-2 15,1 1 3-15,-1 0 1 0,1-2-2 16,0 2 3-16,-2 0-3 0,2 0-1 0,0-1 0 16,0 1-1-16,0 0 0 0,0 0-1 15,0 0 0-15,0 0-1 0,0 0-1 16,0 0-1-16,0 0 3 0,0 0 0 16,4 3 1-16,9 4 1 0,0 2-1 15,3 1 0-15,-1-3 0 0,0 3-2 0,0-3 1 16,2 4-2-16,1-1 3 0,2 4 0 15,3 1 0-15,0 1 1 16,-1 3 0-16,3-1-1 0,-1 0 0 16,1 1-1-16,-1 0 0 0,1 1 1 0,-1 4-1 15,1 1 1-15,-1 4 1 0,0-1-2 16,-1 1 2-16,-2-2 0 0,1 0-2 16,-4-5 0-16,2-1 0 0,-3-2-2 15,2 1 4-15,1-2-1 0,-1-2 2 16,1 0-1-16,-1-1-1 0,0-2 4 0,0-1-5 15,-3 0 5-15,-1 1-5 0,-3-6 0 16,0 1 0-16,2-3-1 0,-7 0 1 16,9 3 0-16,-4-1 1 0,2 0-1 15,2 5 2-15,0-2-2 0,-3 1-1 16,0 1 1-16,0 0-3 0,0 2 0 16,-1 0-2-16,-1 1-1 0,1 0 0 15,-1-1 4-15,-3-2-1 0,0-1-3 16,2-2-3-16,-4-2-6 0,1-1-1 15,-1-1-2-15,-1-2-7 0,-2 0-8 0,2 0-7 16,-2-3-30-16,1 0-26 0,2-3-54 16</inkml:trace>
  <inkml:trace contextRef="#ctx0" brushRef="#br0" timeOffset="455839.6208">20283 7127 110 0,'0'0'18'16,"0"0"-7"-16,0 0-3 0,0 0-13 0,0 0-9 15,-88-78 3-15,71 62 0 0,0-4-10 16,-2-3-3-16,-3-4-4 0,-1-5-5 16</inkml:trace>
  <inkml:trace contextRef="#ctx0" brushRef="#br0" timeOffset="456985.8635">19571 6488 60 0,'0'0'13'0,"0"0"-4"16,0 0-2-16,0 0-1 0,0 0 2 15,0 0-1-15,0 0 2 0,0 0 4 0,0 0 4 16,0 0 5-16,8-32 6 0,-2 24 5 16,-1 1 4-16,0-1 1 15,0 0-3-15,0-1-9 0,3-3-6 16,-4 3-6-16,2-5-6 0,0 0-2 0,-1 6 0 16,2-6-1-16,-2 7-2 0,-1-2-2 15,5-3-1-15,2 3-2 0,3-3 2 16,0 0-2-16,0 1 2 0,2 3 0 15,-3-1 2-15,-1 0-2 0,1 2 0 16,-1 0 0-16,2-1 1 0,-1 1-1 0,-1 0 1 16,-2 4 0-16,-2-2-1 0,3 1-1 15,-6 2-1-15,-1 1-4 0,1 0 4 16,-1-1-2-16,1 0 4 0,5-1 2 16,-3 3-1-16,3 0 1 0,2-3 1 15,-7 3-3-15,1 0 4 0,-1-1-2 0,0 0 1 16,4-3 2-16,1 3-2 15,-6-1-2-15,5-3 1 0,-4 4-2 16,4-3 0-16,0 1 1 0,-4 0-1 16,3-2 0-16,-3 3 0 0,5-1 0 0,-2 0 0 15,-3 2 1-15,-1-1-1 0,-1-1 0 16,3 2 0-16,-2-1-1 0,0 0 1 16,-4 2 0-16,0-1 0 0,0 1 0 15,2 0 0-15,-1 0 2 0,1-1-2 16,-1 1 1-16,1 0-1 0,-1 0-2 15,1 0 3-15,-2 0 0 0,1 0-2 0,-1 0 1 16,2 0-5-16,-2 0 0 16,0 0-4-16,1 0-3 0,-1 0-2 15,0 0 0-15,2 0 3 0,-2 0-1 0,2 0-3 16,-2 0-13-16,2 0-2 0,-2 0-5 16,1 1-5-16,-1 0-2 0,1 1-12 15,-1-2-29-15</inkml:trace>
  <inkml:trace contextRef="#ctx0" brushRef="#br0" timeOffset="458086.536">19250 5747 261 0,'0'0'65'16,"0"0"-15"-16,0 0-9 0,0 0-13 16,0 0-7-16,0 0-9 0,0 0-4 15,0 0-3-15,0 0-1 0,0 0-1 16,-16-5 0-16,13 4-4 0,2 1-1 15,1-2-1-15,-2 2 0 0,2-1 0 0,-1 1-2 16,1-2 2-16,-2 2 0 0,2-1 1 16,-1 1-2-16,1-3 2 0,0 3 0 15,0-1 1-15,0 1 2 16,0-1-1-16,0 1 1 0,0-2 0 0,0 2-1 16,0-1 1-16,0-1-2 0,0 0 0 15,0 2-2-15,0-1-3 0,0 1 2 16,0-1-1-16,4-2 3 0,2 0 0 15,-1 1 0-15,0 0-3 0,-1 1-2 16,2 1 1-16,-1 0 0 0,6 0 0 0,-5 0 2 16,2 0-1-16,1 0-1 0,-3 0 2 15,1 3 0-15,-3 0 3 0,2 3 1 16,2-1 0-16,-4-2-1 0,0 3-2 16,-1-3-3-16,0 0 0 0,1 3-1 15,-2-4 2-15,-1 2-1 0,4 5 2 16,-4-4 4-16,1 4 3 0,0 0-2 15,-2-4 1-15,3 4-1 0,-3-2 4 16,0-1-3-16,0 6 2 0,0-5-4 16,0-1 0-16,0 0-1 0,0-6 3 0,0 0 1 15,0 0 2-15,0 1 2 0,0 1 2 16,0-1-2-16,0 1 1 0,0 0 0 16,0-1-3-16,0-1 0 0,0 1-2 15,0-1-1-15,0 1-2 0,0-1-1 16,0 2-1-16,0-2-4 0,0 2 0 0,0-2-2 15,0 0-3-15,0 1 3 16,0-1-1-16,0 0 1 0,0 2 4 16,0-2 0-16,1 0 3 0,-1 0 1 15,2 0 2-15,-1 0 4 0,4 0 1 0,-1 0-1 16,5-5-6-16,-1 1 0 0,-5 1-6 16,2 1 1-16,-5 2 0 0,0-1 1 15,0 1 4-15,6 0-2 0,-2 0 4 16,3 1-4-16,0 5 2 0,-2 0 1 15,-1 2 4-15,-3-5-1 0,2 6 1 0,-1-4-1 16,-2-1-1-16,1 2-1 0,-1 1-1 16,0-2-2-16,0 6-1 0,0 0-5 15,-4-4-17-15,-1 2-18 16,3-5-15-16,-4 1-13 0,-4-3-20 0</inkml:trace>
  <inkml:trace contextRef="#ctx0" brushRef="#br0" timeOffset="458494.8831">19406 5610 253 0,'0'0'38'15,"0"0"-12"-15,0 0-9 0,0 0-15 0,0 0-8 16,0 0-4-16,0 0 4 15,0 0 6-15,0 0 3 0,0 0 3 16,17 56-3-16,-11-33-2 0,0-2 0 16,-2-1 1-16,1-7-4 0,0 1-2 0,-2-5 0 15,1 0-2-15,1 2 1 0,-1-4 2 16,1 0-2-16,-2-3-1 0,1 4-2 16,0-5 3-16,-1 0 2 0,0 0 5 15,-3-3 5-15,0 0 2 0,0 0 2 16,4 0 0-16,1 0-2 0,2-8-1 0,-1 0 1 15,-2-2 5-15,0 1 5 0,-2 3 0 16,-2-6 7-16,0 6 0 16,0-6 0-16,0-6-4 0,-2 9-4 15,-4-5-9-15,-2 2-4 0,-1-1-1 0,0 2-1 16,-2 3-1-16,5 2-3 0,-1 0-4 16,-1 0-4-16,4 2-12 0,-4 0-19 15,0-4-32-15,2 2-32 0,-6-3-53 16</inkml:trace>
  <inkml:trace contextRef="#ctx0" brushRef="#br0" timeOffset="458958.4891">19354 5343 215 0,'0'0'57'0,"0"0"-6"0,0 0-11 0,0 0-13 15,0 0-12-15,0 0-7 0,0 0-4 16,0 0-5-16,0 0-8 0,0 0-10 16,-12-5-13-16,12 5-1 0,-1 0 11 15,1 0 8-15,0 12 15 0,0 5 4 16,0 6-6-16,4-3 2 0,-1-3 0 15,2-2 0-15,-3-5 1 0,2 1-2 16,-1-1-2-16,-1-5-1 0,-1-1-2 16,-1-4-1-16,0 0 4 0,0 0 1 0,2 2 3 15,-1-1 4-15,1-1 1 0,-1 0 2 16,1 3 4-16,-1-3 2 0,1 0 1 16,2 0 6-16,-1-3 4 0,2 0 1 15,-2 0 0-15,-3 3-4 0,0-6-2 16,2 3 2-16,-2-2-2 0,0-5-1 0,0 5-3 15,0-3-9-15,-5 0-3 16,-2 1-3-16,3 0 0 0,1 4-1 16,0 2-1-16,3 1-4 0,-1-1-10 15,1 1-19-15,-5 0-28 0,-5 0-36 0,0 8-26 16,-2 4-69-16</inkml:trace>
  <inkml:trace contextRef="#ctx0" brushRef="#br0" timeOffset="467590.0493">19738 6620 26 0,'0'0'11'0,"0"0"-1"0,0 0 2 0,0 0 3 16,0 0 2-16,0 0-1 15,0 0 3-15,0 0 2 0,0 0 3 16,-27 0 7-16,26 0 4 0,-1 0-4 16,1 0 0-16,-1 0-7 0,1 0-4 0,-1 0-3 15,1 0-2-15,-8 0-2 0,4 0-4 16,-1 0 0-16,0 0 0 0,0 0 1 16,-1 0 5-16,1 0-2 0,2 0 3 15,4 0-1-15,-2 0-1 0,2 0-3 16,-6 0-5-16,-1 0-1 0,0 0-1 0,3 0-2 15,4 0 0-15,-2 0-2 0,2 0 1 16,-1 0 0-16,-1 0 0 16,-3 0 0-16,-3 0 0 0,1 0 1 15,3 0 1-15,-2 0-1 0,0 0 1 0,0 0 2 16,2 0 3-16,4 0 3 0,-7 0 1 16,1 0 1-16,0 0 1 0,0 0-2 15,6 0 1-15,-1 0-2 0,1 0-1 16,-2 0-2-16,1 0-2 0,0 0-2 15,-1 0-1-15,1-2-1 0,-2 2 1 0,3 0-2 16,-1 0-1-16,1-2 0 0,-2 2-3 16,2 0 0-16,-1 0-2 0,1 0 0 15,0 0-1-15,0 0 3 16,0 0 2-16,0 0 3 0,10 0 1 0,3 6 0 16,5 2-1-16,-3 0-1 0,-2-3-1 15,0 2 0-15,2-1 0 0,0 1 0 16,7 1 1-16,-2 0-1 0,1 1 1 15,-1 0 0-15,-3 0-1 0,2 0 0 16,-4 0-1-16,-3-3-1 0,-1 2 1 0,0 1-1 16,-1-3 2-16,2 3 0 0,-5-4 0 15,3-1-1-15,-3 2 1 0,1-3 0 16,0 2 0-16,-4-4 0 0,5 2 0 16,-4-1-2-16,-1-1 2 0,0 1-1 15,-4-2 0-15,0 0 0 0,0 0 1 0,2 0 0 16,-1 2 0-16,1-2 2 15,-1 0-2-15,2 0 0 0,-2 1 0 16,1-1 0-16,-1 0 0 0,1 0 1 16,-1 2 1-16,1-2-2 0,-1 0 0 0,1 0-2 15,-2 0 1-15,1 0 1 0,0 0-1 16,1 0 2-16,-1 0-1 0,1 0 0 16,-1 0-1-16,1 1 1 0,-1-1 1 15,1 0-1-15,-1 0 0 0,1 0 0 16,0 2-1-16,0-2 1 0,-1 0-1 0,1 0 0 15,-1 0 2-15,0 0-1 0,1 0-1 16,-1 0 2-16,1 1-2 16,-1-1 1-16,1 0-1 0,-1 0 1 15,1 0 0-15,-1 1 1 0,1-1 0 0,-1 0-2 16,1 0 2-16,-1 0-2 0,1 0 0 16,-1 0 1-16,2 0 1 0,-2 0-1 15,0 0 1-15,1 0-1 0,-1 0-1 16,1 0 1-16,-2 0 0 0,1 0 0 15,-1 2 1-15,2-2-1 0,-2 0 1 0,1 0 0 16,-1 0-1-16,2 0 0 0,-2 0 0 16,1 0 0-16,-1 0 0 15,0 0 0-15,2 0 0 0,-2 0 0 16,0 0 1-16,1 0 1 0,-1 0 1 0,0 0 1 16,0 0-2-16,0-2-1 0,0-10 0 15,-3-3-2-15,-1 0 2 0,-2 0 0 16,-2 0-1-16,0 1 1 0,-1-6-1 15,-1 4-1-15,-1 1 2 0,-1 1-2 16,1 0 2-16,-1 0 0 0,2 2 0 0,-3-1-2 16,6 5 1-16,-4-3-1 15,2 0 0-15,3 2 0 0,-4-4-5 0,5 5 5 16,-1-1-5-16,1 1 8 0,2 6-5 16,-2-6 1-16,4 4-2 0,-3-6-2 15,1 1 4-15,1 5 0 0,1 1 1 16,1 3 0-16,-2-2-2 0,2 2-2 15,0-1 1-15,-1-1 0 0,1 1 2 16,0-1 1-16,-2 0 0 0,2 1-3 16,0 0 3-16,0-2 0 0,0 3-1 0,-1-2 2 15,1 1-1-15,0-1 0 0,0 0 1 16,0 1-1-16,0 0 0 0,0-1 1 16,0 2 0-16,0-1 1 0,0 1-1 15,0-2 1-15,0 2 0 0,0-1 0 16,-3 1 1-16,3-3-1 0,0 3 1 0,0-1 1 15,0 1-1-15,0 0 0 16,-1 0 2-16,1 0-2 0,0 0 2 16,0 0 0-16,0-1 1 0,0 1 0 15,-2 0-1-15,2 0 1 0,0 0-1 0,-1 0 1 16,1 0-1-16,0 0-1 0,-1 0 1 16,1 0 0-16,0 0-1 0,0 0 0 15,-2 0 0-15,2 0-2 0,0 0 2 16,-1 0-2-16,1 0 0 0,0 0 2 15,-2 0-3-15,-2 5 0 0,-4 1-1 0,-3 3-1 16,-1 4 0-16,1 1-1 0,-2 1 6 16,1 0-7-16,5-2 0 0,-3-3-10 15,1 3-8-15,0-1-5 16,-2 5-16-16,1 0-30 0,-2-3-52 0,4-5-56 16</inkml:trace>
  <inkml:trace contextRef="#ctx0" brushRef="#br0" timeOffset="471010.8946">17085 6011 315 0,'0'0'36'0,"0"0"-5"0,0 0-8 15,0 0-12-15,0 0-8 0,0 0-6 16,0 0-5-16,0 0-3 16,0 0 0-16,-5-7 1 0,5 7 6 15,0 0 4-15,0 0 4 0,6 5-1 0,5 6-2 16,-3 0 1-16,5 2-2 0,-3 1 2 16,2-2 1-16,-5-1-3 0,2-1 1 15,-3-2-1-15,2-1-1 0,-2 1 0 16,0-2 1-16,0 0 0 0,-3-3 1 15,0 1 1-15,-3-4 5 0,0 0 9 0,0 0 15 16,1 0 10-16,-1 1 8 0,1-1-3 16,-1 0-14-16,0 0-12 0,0-8-11 15,-1-7-8-15,-6-5-2 16,-1-1 2-16,1 0-1 0,-3-1-1 0,3 1 3 16,-1 1-3-16,4 5 0 0,-3 0 1 15,3-2-2-15,1 7-2 0,0-7-5 16,1 7 4-16,1 3 0 0,1 3-3 15,0 4 3-15,0-5-3 0,0 1-1 16,4-3 1-16,2 0 3 0,6 4 1 0,-2 0 0 16,2 3 2-16,6 0 1 0,-1 0-1 15,5 3 2-15,-3 4-1 0,0 3 0 16,-2 3-1-16,-1 1 0 0,-1 1 1 16,-4 2-5-16,1-1 4 0,-5-3 0 15,-3-1 1-15,1-3 5 0,-4-4-1 16,1-1 1-16,-2-4-1 0,0 0 3 15,0 0 1-15,0 0 4 0,2 0 4 16,-2 2 1-16,0-1-4 0,0 0-3 16,0-1-3-16,0 0-4 0,0 0 0 0,-10-1 0 15,0-6-2-15,-3-5 0 0,2-2-1 16,2-2 0-16,1 6-1 0,2-4 0 16,0-1 2-16,1 3-5 0,1-6 5 15,1 7-5-15,1 5 2 0,1-5 0 16,1 6-2-16,0-2-1 0,0-6-2 15,0 9 2-15,3-3 0 0,6-4 3 16,-2 5 1-16,7 0 2 0,2 3 0 16,-4 1 1-16,7 2-4 0,-2 0 3 15,-1 0-1-15,4 7-2 0,-3 2 2 0,-2 2-3 16,-3 1 2-16,-1 4 4 0,-1 3-7 16,-1-1 7-16,-3-4-9 0,-1 1-12 15,-2-5-8-15,-1-4-16 0,-1 0-19 16,-1-6-21-16,0 0-22 0,0 0-92 15</inkml:trace>
  <inkml:trace contextRef="#ctx0" brushRef="#br0" timeOffset="472560.1534">17720 5949 492 0,'0'0'26'16,"0"0"0"-16,0 0-5 0,0 0-7 16,0 0-4-16,0 0-4 0,0 0-2 0,0 0-2 15,0 0-3-15,-30-19-1 0,30 19-4 16,-2 0-3-16,2 0 1 0,0 0 1 16,0 0 4-16,0 6 2 0,2 3 1 15,4 5 0-15,2-2-1 0,1 2 0 16,-1 3 2-16,1-5-1 0,-2-2 1 0,-1-2-1 15,0-2 0-15,1 2 0 16,-1-2 0-16,1 0 0 0,-4-3-1 16,0 0 0-16,-3-3 1 0,3 2-1 15,0 0 1-15,0 0 0 0,1 1 0 0,-4-3 0 16,0 0 1-16,0 0-1 0,1 1 0 16,-1-1 1-16,1 0 0 0,-1 2 2 15,2-2-1-15,-2 0 2 0,1 2-1 16,-1-2 2-16,0 0 1 0,2 1-2 15,-2-1 1-15,0 0-1 0,1 0 0 0,-1 0 2 16,0 0 0-16,0 0 0 0,0 0-1 16,0 0 0-16,0 0-2 0,0 0 0 15,0 0-1-15,0 0 0 0,0 0 1 16,0-1-2-16,0-1 0 0,-3-3 0 16,-1 1 0-16,1 1 0 0,-2-5-2 15,2 5 2-15,-5-4 0 0,1-1 0 16,3 1 0-16,-8-4 0 0,6 3-1 15,-4-2 0-15,0-1 0 0,3 4-1 16,-3-6 1-16,1 1 0 0,2 5-1 0,0-6 1 16,2 6-1-16,1-1 0 0,0 1-3 15,2 2 2-15,1 2-3 0,-1-3-1 16,2 2 0-16,0-7-5 16,0 0 5-16,0 2-3 0,6-4 6 0,0 8 0 15,4-4-3-15,-4 4-1 0,4 1 0 16,-1 0 1-16,-5 3 0 0,7 1 1 15,-5 0 1-15,4 0-2 0,6 1 3 16,-7 3 4-16,3 5-3 0,-2 2 3 16,-3 0-5-16,3 6 2 0,-4 0 2 0,-2-5 1 15,0 3 3-15,-2-3-1 0,-2 1-2 16,1 0 1-16,-1-7-2 0,0 2 1 16,0-8-1-16,0 0 1 0,0 0-1 15,0 0-1-15,2 0 1 0,-2 1-1 16,0 1-3-16,0 0-1 0,0-1-3 0,0 1 0 15,1-1-1-15,-1 0 3 0,2-1 0 16,-2 2 4-16,1-2 2 16,4 0 0-16,-1 0 1 0,0-2-1 0,5-2 0 15,-5 3 2-15,5-4-2 0,-2 1 0 16,-2 3 1-16,0 0-2 0,-5 1 1 16,0-2 0-16,6 2 2 0,0 0 2 15,3 0 0-15,0 2 3 0,-4 5-1 16,1 1 1-16,-6 3-3 0,0 5-2 15,0 1-2-15,-2 4-2 0,-2-7-1 0,-6-2-2 16,1-2-2-16,2-3-15 0,0-1-17 16,-5-6-35-16,1-2-38 0,-7-10-91 15</inkml:trace>
  <inkml:trace contextRef="#ctx0" brushRef="#br0" timeOffset="473334.6451">17869 5482 367 0,'0'0'58'0,"0"0"-17"16,0 0-5-16,0 0-9 15,0 0-1-15,0 0-2 0,0 0-4 16,0 0-3-16,0 0 0 0,0 0-7 16,-19-45-1-16,15 40-1 0,-1 0-5 0,2 1 1 15,-1 1-2-15,3 0-2 16,1 3-2-16,-2-1-5 0,2 1 0 0,-1 0-3 16,-5 0-1-16,1 0-1 0,-3 4 2 15,-1 8 0-15,5-2 0 0,-2 6-3 16,4-4 1-16,2 2 2 0,0 6 3 0,0-8 4 15,0 8 1-15,3-6-2 0,0-4 2 16,2 4 0-16,-2-6 0 0,-2-4 1 16,5 2-1-16,-3-3 0 15,1 0 2-15,-1-1 0 0,-3-2-2 0,0 0 1 16,0 0-1-16,1 0 5 0,1 2 0 16,-1-2 1-16,1 0 2 0,2 0-3 15,-1-3-1-15,1-4 1 0,1-7 0 16,-2 6-2-16,2-8 2 0,-2 1 0 15,-1 4 2-15,1 0 4 0,-2 1 0 0,0 5 2 16,1 1-2-16,-1-6 0 0,1 4-3 16,-1 2-1-16,1-1 2 0,-2 5-3 15,1-3-1-15,1-1-1 0,-1-1-3 16,2 2 0-16,-3 3-1 0,0-1-1 16,0 1 2-16,6 0 7 0,1 0-1 15,3 9 3-15,4 4 1 0,0 5-1 16,0 2 1-16,0 6 0 0,0 1-1 15,1 1-2-15,-1 1-3 0,1-2-2 16,-2 0 0-16,3-1-1 0,-3-1 0 0,3 0 0 16,-4-2 0-16,1-3 0 0,-3 0-1 15,-3-8 4-15,-2-3-4 0,-4-5 4 16,-1-4-3-16,0 0 3 0,0 0 2 16,0 2 4-16,3-1 1 0,-3 1-1 15,0-2-4-15,-3 0-9 0,-7 0 3 16,-7-6-4-16,-5-6 6 0,0 1 2 15,3-5-1-15,2 0-2 0,-2-2 0 16,3-3-1-16,2-1-2 0,1 1 0 16,4-2-1-16,0 0-1 0,7 0-7 0,2-2-6 15,0 1-8-15,1-2-25 0,6 3-53 16,2-1-91-16,1 5-102 0</inkml:trace>
  <inkml:trace contextRef="#ctx0" brushRef="#br0" timeOffset="474533.9961">18184 5032 445 0,'0'0'23'0,"0"0"1"0,0 0-9 0,0 0-10 15,0 0-16-15,0 0-15 0,0 0 0 16,0 0 7-16,0 0 12 0,0 0 13 16,-10 63-3-16,8-32 4 0,2 2 0 15,0 2-2-15,0 0 1 0,2-1-4 16,2-4 1-16,2-5-3 0,1 0 4 15,2-5-2-15,0-4-1 0,-3-5 0 16,3-2-2-16,-3-3 0 0,2-1-1 16,0 0-1-16,2-3 3 0,0 1 3 0,1-3-2 15,6 0 0-15,0-7-2 0,2-4 0 16,-2-3-2-16,-2-1 2 0,1 0 1 16,-5-2-5-16,2 1-1 0,-4-1 3 15,-2 0 2-15,-1 0 1 0,0-1 3 16,-2 5-1-16,-1-4 4 0,0 7 1 15,-3-4-1-15,0 0 5 0,0 0-3 0,0 2 7 16,0 2-1-16,-2-1 5 16,1 6 4-16,-1 3-4 0,2 2-4 15,0-2-7-15,-6 2-8 0,-3 3-1 0,-5 9 1 16,-3 5-1-16,4 4 4 0,2 0-6 16,4 2 4-16,2-6-2 0,2 1 1 15,2-6 0-15,1 0-2 0,0 0-3 16,0-6-1-16,0 4 0 0,1-6 2 15,5 2 1-15,0 2 1 0,-3-7 2 0,8 0 0 16,-5-1-2-16,4 0-1 0,3 0-6 16,-3-2 0-16,1-3 0 0,-3 1 3 15,1-1 0-15,-2-2 3 0,0 0 0 16,-2 0 0-16,2 1 5 0,-4-5-1 16,1 2 1-16,-3-5 1 0,1 2 2 15,-2-1 2-15,0-7 1 0,-3 3-3 16,-6-4 4-16,-1 4 0 0,5 5 3 15,-6 2 3-15,5 5-2 0,-5-1-1 16,2 1-2-16,-1 1-4 0,-1-1-1 0,6 3-4 16,1 1 1-16,4 1-1 0,0-2-3 15,0 2-2-15,0 0-3 0,-2-1-5 16,2 1 1-16,-1-2 0 0,1-2 2 16,4-4 0-16,7-2-1 0,6-4-2 15,-1 0-2-15,1 1 3 0,0 1-2 16,-2-3 6-16,1 4 3 0,-2-3 1 15,-2 0 4-15,-2 5-1 0,-1-2 2 16,-3 6 1-16,-4 2 4 0,1-1 3 16,-3 4 3-16,0-1 4 0,0 1-1 0,0 0 0 15,2 0-3-15,-2 0-4 0,0 0-2 16,0 0-6-16,0 0-1 0,0 0-1 16,-2 8 1-16,-1 5 0 0,-1 1 1 15,1 2-3-15,2-5 0 0,1 3-3 16,0 3 0-16,0-7-3 0,4 5 0 0,3-4-3 15,0-3 0-15,4 0 1 16,0 0 1-16,-1-4 3 0,0 0 1 16,-1-3 0-16,-3-1 1 0,1 0 1 15,-1 2 3-15,-6-2 2 0,0 0 5 0,0 0 2 16,1 1 8-16,-1-1 1 0,2 2 0 16,-2 3-3-16,-3 5-7 0,-6 3-5 15,-4 4-1-15,-1-1 3 0,-1-1-5 16,1 0 1-16,4-4-9 0,3-4-9 15,5-4-10-15,2-3-20 0,-1 0-38 0,1 0-39 16,0 0-81-16</inkml:trace>
  <inkml:trace contextRef="#ctx0" brushRef="#br0" timeOffset="475093.7446">18666 4736 552 0,'0'0'36'15,"0"0"-12"-15,0 0-8 0,0 0-4 16,0 0-5-16,0 0-6 0,0 0-3 16,0 0-2-16,0 0 0 0,-25-7 1 15,25 0 1-15,3-1 1 0,4 1-2 16,-1-1-1-16,1 2 0 0,-4 3 1 15,0 0 0-15,0 0 3 0,1 0 0 16,0 0-1-16,1 2 0 0,-2-2-2 16,1 1-1-16,-1 0-3 0,1 1-1 0,1 1-1 15,0 0 3-15,2 1 3 0,4 9 2 16,-4 3 0-16,3 4-1 0,-4 2 0 16,-2-5 0-16,-2 3 0 0,-1 2 2 15,-1-6-1-15,2 5-2 0,-2-7 0 16,0-5-1-16,1-1-6 0,-1-5-4 0,1 4-2 15,1-1-1-15,-1 0 6 0,2 2 7 16,-3-5 6-16,0 0 2 16,6 0 0-16,-3 0-1 0,1 0-1 15,3-4 1-15,-4 2 0 0,0-2-2 0,0 3 0 16,-3 1-2-16,0-2 0 0,0 2-2 16,2 0 0-16,-2 0 3 0,1 0 0 15,2 0 2-15,1 0 2 0,-1 5-1 16,1 4 0-16,2 0-1 0,-3 0-5 15,3 6 1-15,-2-4 0 0,-1 6 1 0,-2-6-2 16,-1 0 3-16,2 3-3 0,-2-4-2 16,0 1-1-16,0-6-5 15,0 1 0-15,0-6 0 0,0 0-11 16,0 0-23-16,0 0-26 0,-3 0-30 0,-8-4 2 16,0-12-14-16</inkml:trace>
  <inkml:trace contextRef="#ctx0" brushRef="#br0" timeOffset="475446.7966">18822 4595 372 0,'0'0'81'16,"0"0"-24"-16,0 0-28 0,0 0-18 16,0 0-13-16,0 0-1 0,0 0 2 15,0 0 1-15,0 0 4 0,1 24 2 16,-1 0-4-16,0-1 0 0,2 1-1 15,4-1-2-15,3 0-1 0,0-2-2 16,1-3-4-16,3-1 0 0,-4-7 0 16,3-2 3-16,-4-4 2 0,2 0 2 0,1-1 1 15,-2-3 0-15,5 0 3 0,-6-7 0 16,5-5 1-16,-4-3-1 0,-3-1 0 16,-3-6-2-16,-3 2 2 0,0-4-2 15,0 0 1-15,-8 1 1 0,-2 0-2 16,-4 1-1-16,-2 1 0 0,-1 1 1 0,1 3 4 15,-2 3 0-15,8 4-5 0,-3 2 1 16,6 3-8-16,3 3-3 16,1 0-9-16,-3 2-26 0,1 0-27 15,-4 0-27-15,0 4-20 0,6-1-31 0</inkml:trace>
  <inkml:trace contextRef="#ctx0" brushRef="#br0" timeOffset="476177.9251">18796 4291 480 0,'0'0'66'0,"0"0"-20"16,0 0-14-16,0 0-6 0,0 0-9 15,0 0-8-15,0 0-7 0,0 0-3 16,0 0-2-16,0 0-3 0,-31-11-2 15,31 11-6-15,-1 0 0 0,1 0 1 16,0 0 4-16,0 0 3 0,0 0 4 0,0 0-1 16,3 0 0-16,2 4 1 0,-2-2-2 15,-3-2 3-15,3 1-1 0,0 3 0 16,0-3 0-16,1 2 1 0,-4-3 1 16,0 0 0-16,0 0 3 0,2 0 0 15,-1 1 1-15,1-1 1 0,-1 0 1 16,1 0 3-16,-2 0-2 0,1 0 1 15,-1 0-2-15,0 0-1 0,2 0-2 16,-2-2 1-16,0-6 0 0,0-3 2 16,-2 0 0-16,-2 0 1 0,1 0-1 0,0 1 2 15,-1 1 1-15,2 4-1 0,-2-2 1 16,1 2-2-16,-1 1-2 0,-1-3 1 16,2 4-4-16,1 0 1 0,-6-2-2 15,5 3 1-15,-1-1-2 0,1 1 1 16,-2-1-1-16,0 2-2 0,1-3 1 15,1 3-1-15,3 1 0 0,-5-4 0 0,1 3-2 16,0 0 0-16,0 0-1 16,4 1 0-16,-2-2 0 0,2 2 3 15,-1 0 1-15,-1-2 0 0,1 2 1 0,-1-1-1 16,1 1 0-16,-1 0-2 0,1 0-1 16,-1 0-3-16,2 0-3 0,-1 0-5 15,1 0-1-15,0 0 7 0,0 0 3 16,0 12 6-16,4 5 2 0,5 3 0 15,1-4-2-15,-3-5 0 0,4-2 1 0,-6-4-1 16,7 1 1-16,-3-2 0 0,3-4 0 16,4 0 1-16,0 0 0 0,-3 0 0 15,1-8 0-15,-3-1 0 0,-4-3 1 16,2-6 1-16,-2-2 0 0,-7-1-2 16,0-2 1-16,0 2 1 0,-10 0-1 15,-2 2 1-15,-5 3-1 0,0 4 1 16,-2-1 0-16,4 8 0 0,-3 1-2 15,0 1-1-15,1 3-2 0,-5 5-3 16,5 7-4-16,0 6-13 0,3 7-22 0,3 0-55 16,5 4-81-16,3-6-115 0</inkml:trace>
  <inkml:trace contextRef="#ctx0" brushRef="#br0" timeOffset="478394.1056">20540 6702 16 0,'0'0'14'0,"0"0"-5"15,0 0 3-15,91-66 1 0,-67 50-1 16,-2-1-4-16,0 0-3 0,-1 2-7 16,-3 3 2-16,-4 3 0 0,-1 1-2 15,-4 4-2-15,-5 2-4 0,0 0 1 0,-4 2-2 16,0-1 0-16,0 1 4 15,2 0 7-15,-1 0 3 0,-1 0 4 16,0 0 0-16,0 0-4 0,0 0 2 16,-3 3-2-16,1 1-1 0,-7 1 1 0,5-2-2 15,-1-1 1-15,-2 4-4 0,4-3 2 16,-1-2-2-16,1 2-4 0,-3-1 2 16,3-1 0-16,-4 4-2 0,0-1 1 15,1 2 0-15,-1 1-1 0,0-2 2 16,-2 6 1-16,-1 0-2 0,-3 1 1 0,0 1-1 15,0-1 2-15,4-4 1 16,-1 2 0-16,-1 0 1 16,0-1-2-16,-3 4 1 0,1-3 1 0,4-2-1 15,-2 1 3-15,0 0-3 0,3-3 0 0,-5 4 0 16,1-2 0-16,5-2 3 0,-4 2 3 16,3-4 1-16,5-2 3 0,0 1-1 15,-1-2 2-15,0 1 5 0,-1-1 1 16,1 2 8-16,4-3 6 0,-1 0 2 15,1 0-3-15,-2 2-9 0,1 0-6 0,-1-2-7 16,1 1-3-16,-1-1-2 0,2 2 0 16,-1-2-1-16,1 1 0 0,-2-1-2 15,2 2 0-15,-1-2 0 16,1 1 0-16,-2-1 0 0,2 1 3 0,0-1-3 16,-1 0 0-16,1 2 2 0,0-2 3 15,0 0 3-15,0 1 4 0,0-1 0 16,0 0 0-16,0 0 0 0,0 0-8 15,0 0 2-15,0 0-1 0,0 0-3 16,0 0-1-16,0 0-3 0,0 0 0 0,0 0-2 16,0 0 2-16,3-3 0 0,4-5-1 15,2 0 2-15,1-3-1 0,0 1 0 16,3-1-1-16,0-3 2 0,3 1 0 16,0-1 2-16,3-1 0 0,-2 1-1 15,2 0 5-15,-3 1-7 0,1 1 2 0,-1 0 0 16,1-1-4-16,1 0 4 15,-1 1-3-15,2-2 2 0,-2 1-2 16,2-1 2-16,0 0 0 0,0 0-4 16,-1 1 4-16,1-2-6 0,0 4 5 0,0-1 0 15,0 1-3-15,-2 1 2 0,-4 3-3 16,-6 3-9-16,2 0-7 0,-5 2-5 16,-1-1 0-16,2 1 8 0,-5 2 5 15,0-1 2-15,0 1-10 0,0 0-12 16,0-2-2-16,0 2-1 0,0 0 6 0,-3 0 5 15,-11 0 2-15</inkml:trace>
  <inkml:trace contextRef="#ctx0" brushRef="#br0" timeOffset="478994.5061">20492 6725 173 0,'0'0'38'0,"0"0"-10"0,0 0-5 15,0 0-4-15,0 0-3 0,0 0-5 16,0 0-2-16,0 0-2 0,0 0-3 15,-1 16 1-15,1-15-2 0,0-1 3 16,0 2-2-16,0-2 0 0,0 1 1 0,0-1 0 16,0 2 3-16,0-2 4 0,0 2 2 15,0-2-1-15,0 1 1 0,0-1-5 16,0 2-1-16,0-2-3 0,0 0 0 16,0 1-2-16,0-1-1 0,0 0 1 15,0 1-1-15,0-1 0 0,0 0 0 16,0 0-2-16,1 0 0 0,-1 0 0 15,2 0 0-15,-2 0 0 0,2 0 0 16,2 0-2-16,-1-4 4 0,5-4-2 16,-2 1-2-16,-1-1 2 0,8-4-2 0,-1 1 1 15,7-3 1-15,-2 1-2 0,3-1 0 16,2 1 2-16,-2-1 0 0,3-2 2 16,0-1-2-16,3-3 0 0,0-2 0 15,1 0-4-15,2-1 3 0,-1 0-3 16,3 1 3-16,-2 0 1 0,1 1-3 0,-1 0 1 15,0 2-1-15,-3 2-3 0,-5 2 0 16,-6 4-3-16,-6 5-5 16,-4 5-9-16,-5 1-11 0,0-3-5 15,0 3 4-15,2 0 6 0,-1 0 14 0,-1 0 12 16,0 0 1-16,0 0 4 0,-7 5-8 16,-3 4-11-16,-2 1-3 0,0-3-12 15,3-2-6-15,-1-3-7 0,0 3-9 16</inkml:trace>
  <inkml:trace contextRef="#ctx0" brushRef="#br0" timeOffset="488250.6694">20631 6706 0 0,'0'0'0'0,"0"0"0"15,0 0 1-15,0 0-2 0,0 0 1 16,0 0 0-16,0 0 0 0,0 0 1 0,0 0 5 15,0 0 7-15,-6-3 6 0,6 3 3 16,0 0 3-16,0 0-1 16,0 0 2-16,0 0-1 0,0 0 0 15,0 0-4-15,0 0-3 0,0 0-5 0,0 0-5 16,0 0-2-16,0 0-6 0,0 0 0 16,0 0-1-16,0 0-2 0,0 0-1 15,0 0-1-15,0 0-2 0,0 0 3 16,0 0 2-16,0 0 2 0,1 0 6 15,4-3 1-15,2-2 3 0,0-1 0 0,5-3-2 16,-5 3-2-16,-1 0-1 0,1 0-3 16,0 0 2-16,-1 0-1 15,1-1 1-15,-1 2-1 0,1-1 0 0,0 1-1 16,-4 2-2-16,5-1 1 0,-4 0 1 16,5-2-2-16,4-1 0 0,-3-3 1 15,6 0 1-15,-2-2 0 0,2-2 3 16,1 0-3-16,5-2-2 0,3-2 1 15,2-2-2-15,2-1 0 0,3-1 1 16,0 1 1-16,-1 0-1 0,1-2 0 0,-3 2 0 16,0 0 0-16,-3 0-2 0,-1 2-1 15,-1 3 1-15,1-1-2 0,-2 3 0 16,-4 0-1-16,-3 5-7 0,-3 2-5 16,-4 1-11-16,0 1-11 0,0 2-3 15,-4 2 2-15,-1-1 5 0,-4 2 2 16,0-2-5-16</inkml:trace>
  <inkml:trace contextRef="#ctx0" brushRef="#br0" timeOffset="489186.3343">20553 6660 139 0,'0'0'13'16,"0"0"-2"-16,0 0-1 0,0 0-2 15,0 0-6-15,0 0-3 0,0 0-4 16,0 0-2-16,0 0 2 0,-3 7 0 0,3-7 5 16,0 0 0-16,0 0 1 0,0 0 1 15,0 0 2-15,0 0-1 0,1 0 3 16,6 0-1-16,-1 0 1 0,3 0 0 16,4-5 3-16,0 0 4 0,3-4 5 15,1 0 2-15,-1-3 2 0,4 0-4 0,0-3-3 16,2 0-6-16,1-4 0 15,3-1-5-15,0 1-1 0,3-4-1 16,2-1-2-16,0 1 2 0,3-1-1 16,1 0 1-16,1-1-1 0,-1 1 0 0,-2-1 0 15,1 1 1-15,-4-2-1 0,2 1-1 16,-1-1 0-16,1 2 2 0,-1-1-1 16,0 3 1-16,-2 0-1 0,-6 4-1 15,0 1 0-15,-1 4 1 0,-5 1-1 16,0 1 3-16,0 2-2 0,-2-2-1 0,1 0 2 15,2 1 3-15,-1-2-2 0,-1-1 1 16,2 1 0-16,2-1 0 16,-2-2-1-16,4 0 1 0,-2-2 0 15,3 0-3-15,0-1 4 0,2 0-4 0,0-1-2 16,1 0 3-16,-2-1-4 0,1-1 2 16,-1 6 0-16,-2-2-4 0,0 2 3 15,-1 1-1-15,0 0 3 0,2 0-1 16,0 1 1-16,0-3-2 0,-1 4 2 15,-1-4 0-15,0 1-1 0,-5 1 4 0,-4 5-4 16,0 0 1-16,-4 2-1 0,-3 2 0 16,7-6 0-16,-6 5 0 0,4-5 2 15,1 1-1-15,-4 2 1 16,4-2 0-16,-4 3-2 0,-2 2 1 0,3-2-1 16,-5 3 0-16,3-2 0 0,-3 3 1 15,0 0-1-15,2-1-1 0,-4 2 0 16,2-1-1-16,0 0 2 0,0 0-2 15,-3 3 2-15,0-1-3 0,0 1-3 16,2 0-4-16,-2-3-1 0,1 3-10 0,-1 0-19 16,0-1-23-16,2 1-36 0,-2-2-14 15</inkml:trace>
  <inkml:trace contextRef="#ctx0" brushRef="#br0" timeOffset="490466.3381">20757 6441 14 0,'0'0'11'0,"0"0"-1"15,0 0-2-15,0 0-1 0,0 0 2 16,0 0 2-16,0 0-1 0,0 0 2 0,0 0 0 15,0 0 0-15,-3-14 1 16,3 14 1-16,0-2 0 0,0 2 2 16,0-2 1-16,0 2 6 0,0-1 2 15,0 1 3-15,0-1 0 0,0 1 1 0,0-3-1 16,0 3 1-16,0-1-2 0,0 1-2 16,0-1-4-16,0 1-3 0,0 0-6 15,0 0-4-15,0 0-4 0,0 0-1 16,0 0-3-16,0 0-6 0,-3 0 0 15,-5 5 0-15,-2 5 3 0,-1 4 3 0,-2 0 1 16,1 0-2-16,1 2 3 0,-2 1-3 16,1 0 3-16,-1 0 0 15,0 2-2-15,1-3 1 0,-2-1 0 16,1 1 1-16,-1-1-2 0,2-3 1 0,3-3 0 16,-1 1-2-16,4-5 1 0,4-2 3 15,-1 0-3-15,3-3 1 0,-2 0-1 16,2 0-1-16,-3 5 1 0,-1-2-1 15,1 1 1-15,0 0-1 0,3-4-1 16,-3 3-1-16,0 0 2 0,1 0 0 0,0-1 0 16,2-2 2-16,-1 0 1 0,1 0 1 15,-2 2 0-15,1 0 0 0,1-1 0 16,-2-1 2-16,2 2-1 0,-1-2-1 16,1 1 0-16,-2-1 0 0,2 2-2 15,-1-2 0-15,1 0-3 0,0 2-1 0,0-2-2 16,0 0 2-16,0 1-2 15,0-1-1-15,0 0 1 0,0 0 0 16,0 0 3-16,0 0 3 0,0 0 1 16,0 0 2-16,4 0-2 0,6 0 0 0,3-3 3 15,5-3 1-15,-1-2-1 0,1-1 0 16,0 2-3-16,2-3 0 0,-2 2-1 16,2-1 0-16,-2 1 0 0,2 0-2 15,0-1 1-15,-3 0 0 0,4 0 0 16,-3 1 1-16,0-1-2 0,-4 3 1 0,-2 0-2 15,-4 1 0-15,-3 4-4 0,0-1-4 16,-5 2-8-16,0-2-9 16,0 2-15-16,2 0-5 0,-1 0 7 15,-1 0 6-15,0 2 2 0,-1 8-6 0,-11 3-15 16,4 1 1-16,-3-5 8 0,3-5 5 16</inkml:trace>
  <inkml:trace contextRef="#ctx0" brushRef="#br0" timeOffset="490779.7575">20679 6436 309 0,'0'0'74'0,"0"0"-16"0,0 0-16 16,0 0-8-16,0 0-13 0,0 0-7 15,0 0-5-15,0 0-6 0,0 0-4 16,0 0-1-16,-5-8-5 0,5 7 3 0,0 1 0 16,0 0 2-16,5 0 2 0,4 9-1 15,5 1 1-15,-2 4 0 0,0 1 4 16,0 1-3-16,1 4 5 0,0 0-6 16,0-1 0-16,-2-3 0 0,-2-4-2 15,1-1-3-15,-4-5 0 0,-3-3-2 16,0-1-6-16,-3-2-8 0,0 0-15 15,0 0-12-15,1 3-19 0,-1-3-26 16,0 0-84-16</inkml:trace>
  <inkml:trace contextRef="#ctx0" brushRef="#br0" timeOffset="491056.0111">20687 6441 381 0,'0'0'72'16,"0"0"-12"-16,0 0-18 0,0 0-10 16,0 0-10-16,0 0-4 0,0 0-7 15,0 0-4-15,0 0-2 0,0 0-2 0,1 0-2 16,7 7 2-16,2 5-4 0,4 5 2 16,-1-1 3-16,2 2-2 0,-4 1 3 15,1-3-4-15,1-1 0 0,-6-5-2 16,2-1 0-16,-4-3-2 0,-2-3-2 15,0 0-4-15,0 0-5 0,2 0-11 0,-2-1-10 16,1 2-12-16,-4-4-20 16,1 3-30-16,2 2-36 0,0-1-71 0</inkml:trace>
  <inkml:trace contextRef="#ctx0" brushRef="#br0" timeOffset="492825.9817">21404 5264 190 0,'0'0'61'15,"0"0"-3"-15,0 0-3 0,0 0-9 16,0 0-13-16,0 0-9 0,0 0-9 15,0 0-7-15,0 0-3 0,0 0-7 16,0-5-3-16,0 5-4 0,0 0-5 0,0 0 0 16,0 0 3-16,2 0 4 0,2 0 4 15,1 0-2-15,4 2-1 0,2 5-5 16,-4-1 3-16,4 4 4 0,-5-4-1 16,0 2 2-16,1-3-1 0,-4-2 1 15,2 5 1-15,-1-5-1 0,-1 0 2 16,0 2 0-16,-3-5 1 0,0 0 1 15,0 0 0-15,1 1 3 0,-1 1 0 16,2-1 3-16,-2 1 2 0,1-1 2 16,-1 1 0-16,1-2 0 0,-1 1 2 0,0-1 0 15,2 1 0-15,-2-1 2 0,0 0 1 16,1 2-1-16,-1-2-1 0,0 0 0 16,2 0-2-16,-2 0-1 0,0 0-1 15,1 0-2-15,-1 0-4 0,0 0-1 16,0 0-3-16,0 0-2 0,0-4 1 0,0-2 1 15,0 1-2-15,0-5 2 0,-1 3-2 16,-1 1 0-16,1-4-4 0,1 4-1 16,0 0-2-16,0-5 2 15,0 5-1-15,0-1 2 0,0-3-1 0,0 5 0 16,0 0-1-16,0 0 1 0,0 5-2 16,0-5-3-16,0 2-1 0,1-1-1 15,2 1-1-15,-3 3 1 0,0-2 1 16,6 2 3-16,5 0 3 0,3 4 4 15,4 3 0-15,-3 2 2 0,1 2-1 0,-2-1 1 16,1 3-1-16,-2-1-2 0,1-2 0 16,-5 0-1-16,1-2-2 0,-4-1 5 15,-3-4 1-15,2-1 1 16,-5-2 3-16,0 0 3 0,0 0 8 0,2 2 7 16,-1-2 9-16,1 1 4 0,-2-1-4 15,1 0-11-15,-1 0-7 0,0 0-6 16,-7-4 3-16,-2-4 1 0,-1-2-1 15,1-1-4-15,-2-1-3 0,1-5-1 16,0 1-1-16,1-3 0 0,3-1-1 0,2 0-5 16,2 3 3-16,1-1-5 15,1-1 6-15,0 1-2 0,1 0-1 0,5 3 2 16,4 3-3-16,0 0 4 0,5-1 0 16,2 3-2-16,-5 3 1 0,4 3 1 15,1 3-1-15,2 1-1 0,4 0-2 16,-4 5 1-16,-2 5 3 0,-1 0 1 15,0 4 0-15,-1 0-1 0,-3-1-1 16,-1 1-4-16,-4-4-6 0,1 3 0 16,-3-6-9-16,-2 2-17 0,0 2-16 0,-2-7-16 15,1 1-4-15,-2-5 10 0,0 0-17 16</inkml:trace>
  <inkml:trace contextRef="#ctx0" brushRef="#br0" timeOffset="493640.8762">21925 5017 381 0,'0'0'16'0,"0"0"-16"0,0 0-9 16,0 0 0-16,0 0 1 0,0 0 8 15,0 0 3-15,0 0-1 16,0 0-3-16,46 69 0 0,-36-61 0 0,-1 1-2 16,0 2 1-16,-2-4 0 0,2 6 2 15,-5-6 2-15,0 2 0 0,2 2 1 16,-4-8-3-16,1 3 0 0,-3-6 2 15,0 0 4-15,0 0 7 0,2 1 9 16,-2 1 10-16,0-1 2 0,2 1-3 0,-2-2-8 16,0 0-7-16,0 1-5 0,0-1 1 15,-2 0-7-15,-3-3 3 0,-1-7-8 16,-4-1 6-16,4 4-5 0,-4-7 1 16,2 2-1-16,3 2-1 0,-3-3 1 15,0-2-1-15,4 7 0 0,-2-7 0 16,1 6-1-16,4 4-1 0,-4-4 2 15,4 5-1-15,-1-1 0 0,1 1-1 16,1 4-2-16,-1-2-3 0,1 2 0 16,0-1 0-16,0-6-2 0,0 1 2 0,0-3-2 15,4 2-1-15,2-2 4 0,4 0-1 16,-3 2 3-16,6-2 2 0,-6 4-4 16,4 0 0-16,-1 0-2 15,-6 2 1-15,2 1 1 0,-6 2-1 0,0-1-1 16,4 1-5-16,1 0-1 0,4 0 0 0,-1 5 4 15,-4 6 7-15,1 5 4 16,-4 3 3-16,1 7 1 0,-2 0-1 16,0-3-2-16,0-6 0 0,0-7-4 15,0-4 0-15,-2-1 0 0,2-1-1 0,-1 1 0 16,1 0-4-16,0-5-5 0,0 0 0 16,0 0-1-16,0 0 7 0,1 0 9 15,9 0 1-15,2-2-2 0,4-7-3 16,-1-2-2-16,-1 1 2 0,-2 1-2 15,-1 3 1-15,-2 1 3 0,-4 3-3 0,4-1 0 16,-3 1-1-16,-2 1 0 16,7 1-1-16,-6 0 4 0,3 0 0 15,0 3 2-15,-5-1 3 0,2 1 3 16,-5 2 5-16,0 1 2 0,0 3 0 0,-2 6-3 16,-7-2-3-16,-3 4 1 0,-4-3-5 15,2-1-1-15,-3 0-5 0,5-4-2 16,-1-3-15-16,0-4-39 0,3-2-38 15,-6-2-93-15</inkml:trace>
  <inkml:trace contextRef="#ctx0" brushRef="#br0" timeOffset="494530.7253">22365 4628 285 0,'0'0'60'0,"0"0"-11"0,0 0-18 16,0 0-7-16,0 0-11 0,0 0-4 15,0 0-2-15,0 0-2 0,0 0 2 0,0 0-2 16,-44-36 2-16,40 34 1 0,-2 0-2 16,2 1 0-16,-1 1-4 15,5 0-6-15,-4 0-2 0,0 0-4 16,-5 0-4-16,-1 8 2 0,4-3 2 0,-1 8 1 16,1 1 1-16,3-4 2 0,-2 1-5 15,3-2-4-15,2-3 0 0,0 0-2 16,0 0 3-16,0-1 6 0,0-1 0 15,0 1 0-15,0-1 1 0,0-4 2 16,0 0 4-16,0 0 3 0,0 2 6 0,0 0 3 16,0-2 6-16,0 1 6 0,0-1 1 15,0 0-5-15,0 0-6 0,2 0-7 16,-2 0-5-16,0 0 1 0,1-3 1 16,-1-5-1-16,3 2 0 0,-1-5-1 15,0 7 0-15,1-7 0 0,0 3-2 16,3-2 3-16,-2 3-2 0,3 0 2 15,2 1-5-15,0 2 0 0,-1-1 2 16,4 2 0-16,-1 1 2 0,1 2-1 16,5 0-3-16,-2 2 0 0,5 7 3 0,-6 4 4 15,-2 2-1-15,-2 3 3 0,0 2 1 16,-3 2-1-16,-1 1 4 0,-1 1-1 16,-2-1-2-16,0-4-5 0,-2-3-1 15,-1-3-1-15,0-8 0 0,2 1 1 16,-2-6-1-16,0 0 1 0,0 0 3 0,0 1 1 15,1 1 4-15,-1 0 8 16,0-1 6-16,0 1 6 0,0 0-1 0,0-1-2 16,0-1-8-16,0 1-9 15,-3-1-6-15,-4-6-5 0,-5-2 1 0,1-3 2 16,2 0 1-16,3 3 1 0,0 0-3 16,-4-6 0-16,6 4-2 0,-2-3-2 15,3 4-1-15,0-4-4 0,2 3-7 16,1-3-7-16,0-6-8 0,1 3-8 15,7-6-6-15,0 4-16 0,-1 6-34 0,1 0-48 16</inkml:trace>
  <inkml:trace contextRef="#ctx0" brushRef="#br0" timeOffset="495227.4161">22609 4336 495 0,'0'0'56'16,"0"0"-16"-16,0 0-12 0,0 0-9 15,0 0-8-15,0 0-8 0,0 0-4 16,0 0-4-16,0 0-6 0,-33-25-8 15,33 25-14-15,-2 0-5 0,2 0 6 16,-1 0 6-16,1 10 16 0,0 5 0 16,0 5-2-16,3-2-2 0,1 0-10 0,1-4 3 15,-1-1-9-15,4 0-3 0,-3-4-1 16,3 3 4-16,1-2 7 0,-2-5 9 16,3 5 8-16,-4-4 7 0,2-2 0 15,0 2 0-15,-5-4 1 0,6 2-1 16,-5-2-1-16,3 2 2 0,3 0 2 0,-5-3-2 15,2 4 0-15,-3-4 3 0,-1 0-1 16,3 1 2-16,-6-2 2 16,0 0 4-16,0 0 2 0,1 1 5 15,1-1 4-15,-1 2 1 0,1-2 0 0,-2 2-6 16,0-1-3-16,0 1-5 0,0 2-1 16,0 1-1-16,-3-2 0 0,-6 3-1 15,5-3 0-15,0-2 1 0,1 2 0 16,3-3 3-16,-2 0 2 0,2 0-1 15,-1 0-2-15,-4 0-3 0,-1 0-3 0,0-3-3 16,0-2-1-16,1-3-1 16,2-1-2-16,2 4 0 0,1-7 2 0,0 6-3 15,0-8-1-15,0 2 2 16,0 1-1-16,4 2-2 0,1 2-1 0,1-1-5 16,2 3 3-16,-1 1 1 0,3 1 6 15,6 2 1-15,-1 1-2 0,5 0-5 16,-7 1-2-16,1 5-3 0,0 0 3 15,0 3 2-15,2 4 3 0,0 0 1 16,-5 2-7-16,-2 1-7 0,0-5-9 0,-5 5 6 16,-1-5-8-16,-2 2 3 0,-1 1 2 15,0-4-8-15,0 3 6 0,0-9 2 16,0 2-1-16,0-6 0 0,-1 0 6 16,-5 0-18-16,-5-1-17 0</inkml:trace>
  <inkml:trace contextRef="#ctx0" brushRef="#br0" timeOffset="495355.7271">22728 4384 246 0,'0'0'67'0,"0"0"-21"0,0 0-16 15,0 0-11-15,0 0-6 0,0 0-14 16,0 0-17-16,0 0-12 0,0 0-15 16,0 0-18-16,-21-50-19 0,31 37-32 15</inkml:trace>
  <inkml:trace contextRef="#ctx0" brushRef="#br0" timeOffset="495829.6343">22895 4341 470 0,'0'0'45'0,"0"0"-20"0,0 0-13 16,0 0-12-16,0 0-7 0,0 0-6 15,0 0 1-15,0 0-2 0,0 0-2 0,0 0 1 16,35 55 2-16,-28-45 0 0,-1 3 3 16,0 2 3-16,-3-5-2 0,3 5 3 15,-2-4 1-15,-3-2 5 16,2 2-1-16,-2-7 2 0,1 2 3 0,-2-6 4 16,0 0 6-16,0 0 6 0,0 2 4 15,1-1 5-15,-1-1-8 0,0 0-5 16,0 0-6-16,0 0-10 0,0 0 5 15,0-5-4-15,-3-5 3 0,1 0-1 16,-1-1-3-16,-1 2 1 0,1-3-3 0,0 1 3 16,1 0-1-16,1 1 0 0,-1 4 1 15,2 1-1-15,0-2-2 0,0 2-1 16,0-5-5-16,2 0 2 0,2 1 1 16,3 2 0-16,0-2 1 0,1 4 0 15,1 1-3-15,2 1 3 0,-1 3-1 16,7 0 1-16,-3 0 0 0,0 0-2 15,0 3 1-15,0 4 0 0,-2 1 1 16,0-1-5-16,-5 3-3 0,0 3-7 16,-2-4 1-16,-2 6 2 0,-3 2-2 0,0-1-8 15,-3 6-17-15,-2-7-32 0,-3-3-15 16,4-2-28-16</inkml:trace>
  <inkml:trace contextRef="#ctx0" brushRef="#br0" timeOffset="496359.1476">23124 4284 488 0,'0'0'55'0,"0"0"-13"15,0 0-15-15,0 0-12 0,0 0-9 16,0 0-6-16,0 0-4 0,0 0 2 15,0 0-3-15,14-52 0 0,-12 47-2 0,-1 1-1 16,3 0 0-16,-4 4-1 0,3-2 2 16,2-1 0-16,-3 2-1 15,3 0 0-15,-1 1-4 0,1 0 4 16,-1 0 1-16,2 0 2 0,-6 0 5 0,0 0 0 16,0 0 1-16,1 0 0 0,0 0-1 15,1 0 1-15,-1 0-2 0,1 0 0 16,2 2 1-16,-1 2-4 0,3 3 0 15,2 4-6-15,-5-3-1 0,2 5 4 16,-1 3 6-16,-2-5 4 0,-1 5 2 0,1-4 2 16,-2 0-2-16,0 1-1 0,0-6-1 15,0 4-3-15,0-5-1 0,0-3-1 16,1 4 0-16,-1-7-1 0,0 0 0 16,0 0 2-16,1 2 0 0,-1-2 2 15,2 1 1-15,-1-1-1 0,1 0 1 0,-1 2-2 16,1-2-2-16,-1 0 1 15,2 0-2-15,3 1-3 0,-2 1 1 16,2 0-4-16,0 2 4 0,-3 0 0 16,-2 1 4-16,3 0 4 0,-4 1 0 0,0 0-2 15,0 0 0-15,0 0-7 0,0-6-1 16,0 0-10-16,0 0-10 0,0 1-10 16,0 1-12-16,0 0-6 0,0-2-32 15,0 0-18-15</inkml:trace>
  <inkml:trace contextRef="#ctx0" brushRef="#br0" timeOffset="496806.8569">23301 4213 388 0,'0'0'68'16,"0"0"-10"-16,0 0-13 0,0 0-10 16,0 0-10-16,0 0-6 0,0 0-7 15,0 0-5-15,0 0-4 0,0 0-3 16,12-7-6-16,-12 7-2 0,2 0-4 15,-2 0-3-15,1 0 6 0,2 8 2 0,0 7 5 16,1 2 4-16,2 4-2 0,0-1 3 16,-2 2-2-16,-1-5 1 15,1-2-1-15,-1-4-1 0,0-2-2 0,0-1-3 16,0-3-1-16,-2 0-2 0,-1-5 1 16,0 0 3-16,0 0 2 0,2 2 2 15,-1-2 0-15,-1 1 1 0,2-1 0 16,0 0-2-16,1-3 0 0,2-8 0 15,-1 2 2-15,-2 5-1 0,-1-7 2 16,1 4-1-16,-1-3-1 0,3-3-1 0,-4 8 1 16,2-5 1-16,-2 3 1 0,0 1 0 15,0-5 0-15,0 5 0 0,0-4 3 16,-4-7-2-16,-1 9 1 0,-1-8-1 16,-1 4-1-16,1 4 2 0,-4-4 0 15,4 5 0-15,-1 1 0 0,1-1-2 0,2 4-2 16,-5-3-1-16,7 5-5 15,-1-2-7-15,0 2-14 0,3 1-25 16,-2-2-19-16,2 2-10 0,0 0-5 16,0-4 7-16,5-1 3 0,3-5-5 0</inkml:trace>
  <inkml:trace contextRef="#ctx0" brushRef="#br0" timeOffset="497160.68">23387 4075 340 0,'0'0'81'0,"0"0"-15"0,0 0-11 15,0 0-16-15,0 0-7 0,0 0-5 16,0 0-4-16,0 0-7 16,0 0-1-16,-20-6-1 0,20 6-4 15,-2 0-4-15,1-1-3 0,-1 1-3 0,1-2-3 16,-2 2-2-16,2 0-2 0,1-2-3 16,-2 2 1-16,2 0-1 0,0 0 4 15,0 0 3-15,0 0 2 0,0 4-1 16,6 5-3-16,0-2-7 0,-1 1-2 15,1 0-2-15,-3-5 3 0,3 3 3 0,-2-3 4 16,-1-2 2-16,1 2 3 0,-4-3 3 16,0 0 3-16,0 0 6 0,2 0 1 15,-1 0 1-15,1 0-3 16,-2 0-4-16,1-7-3 0,-1-6 0 0,0 3 2 16,0-2 2-16,0 1 1 0,-4 2-1 15,-1 0 0-15,-1 2-1 0,0 0-3 16,3 5-2-16,0-2-5 0,-3 3-1 15,0 1-7-15,-5 0-19 0,-7 3-27 16,3 9-73-16,-5 3-172 0</inkml:trace>
  <inkml:trace contextRef="#ctx0" brushRef="#br0" timeOffset="515139.4761">21808 8086 306 0,'0'0'76'0,"0"0"-10"0,0 0-9 16,0 0-12-16,0 0-8 0,0 0-8 16,0 0-10-16,0 0-7 0,0 0-4 15,-7-38-5-15,5 36-5 0,1 2-4 16,-1-1-6-16,1 1-5 0,1 0 2 15,-2 0 3-15,2 0 5 0,0 11 6 0,0 5-2 16,6 7 0-16,0 0-2 0,1-2-3 16,2-2-3-16,-4-3-1 0,-2-9 1 15,2 1 6-15,-4-5 2 16,1 0 6-16,1 2-1 0,-3-5 3 0,0 0 1 16,0 0 4-16,0 1 3 0,1 1 1 15,-1-2-3-15,0 0-3 0,0 0-4 16,-9-7-1-16,-5-4 5 0,-2-6 1 15,0-1-1-15,2-2-1 0,-2-2-3 16,3 0-3-16,0 0 0 0,1 3 1 0,3 3 3 16,4 3 0-16,0 5-1 0,1 4 1 15,3 1-4-15,1 3-2 0,-2-2-2 16,2 2-1-16,0-2-2 0,0 2 0 16,0-1 0-16,0 1 4 0,2 0 1 15,12 0 0-15,6 3 0 0,2 5 0 16,1-2 1-16,-1 2 1 0,-2-3 0 15,0 0-1-15,2 0 0 0,-2 1-2 16,2-3-1-16,-1-2 3 0,3 1-2 16,-4-2-4-16,0 0-1 0,-7-3-3 0,2-3 1 15,-7 3-4-15,0-2 0 0,2 0-4 16,-8 3 3-16,3 0 4 0,-5 2 1 16,0-1 1-16,0 1-3 0,0-2-1 15,0-4 1-15,0 0 5 0,0-5 5 16,-5-3 1-16,-3 4 0 0,-4-4 0 0,2 1 1 15,-3-1 0-15,2-3 2 16,-2 0 1-16,1-1 0 0,0 0 1 16,0 0-3-16,1 0 8 0,4 6 5 15,-3 0 8-15,6 4 1 0,1 3-1 0,0 2-2 16,3 3-4-16,-2-2 3 0,2 2-3 16,-1-1-5-16,0 1-3 0,-1-1-4 15,1 1-1-15,-1-2-1 0,1 2-3 16,1 0-3-16,-2 0 0 0,2 0 3 15,0 0 0-15,0 0 1 0,0 14 0 0,5 4 3 16,3 4-4-16,3-1 2 0,1 2-3 16,2-4 1-16,1 0 1 0,1 1 0 15,0-1-1-15,-1 2 0 0,1-3-1 16,-3 0-1-16,-1-1 2 0,0-3-2 16,-4-4-2-16,1-3-6 0,-3 0-4 15,-3-4-11-15,0 0-6 0,-3-3-14 16,0 0-19-16,0 0-31 0,2 0-30 15,-2 2-47-15</inkml:trace>
  <inkml:trace contextRef="#ctx0" brushRef="#br0" timeOffset="515548.1157">22272 7861 607 0,'0'0'46'0,"0"0"-12"0,0 0-11 15,0 0-5-15,0 0-5 0,0 0-4 16,0 0-3-16,0 0-3 0,0 0-1 0,0 0-3 15,-12 4 0-15,12-2-2 16,-1-2-4-16,1 2 6 0,0 4 0 16,0 4 1-16,4 4 4 0,4 2-3 15,0 1 0-15,4 2 1 0,-1-3 0 0,1 1 0 16,-5-5-1-16,0-1-2 0,1-1 1 16,-4-2 0-16,4 3 0 0,-3-1-2 15,-1-2 2-15,2 1-1 0,-4-6-2 16,1 2 0-16,-3-5-3 0,0 0-1 15,0 0-4-15,1 1-4 0,-1 1-6 0,2-1-14 16,-1 5-22-16,-1-1-89 0,1 2-131 16</inkml:trace>
  <inkml:trace contextRef="#ctx0" brushRef="#br0" timeOffset="536511.07">26729 5773 92 0,'0'0'25'0,"0"0"-5"15,0 0-6-15,0 0-5 16,0 0-4-16,0 0-4 0,0 0 0 0,0 0-1 16,0 0 1-16,-14-2-1 0,14 2 1 15,-2 0-1-15,2 0-1 0,-1 0 0 16,1-1 1-16,0 1 7 0,0 0 7 15,0-7 1-15,8-1 3 0,7-4-6 16,3-4 0-16,1-2-2 0,3-2 2 0,2-3-1 16,2-2-3-16,2-3-1 0,5-1 0 15,2-1-2-15,3-2-4 0,2-1-1 16,3 1-1-16,-1 2-1 0,2-2 5 16,2 1 1-16,2-2 0 0,-2 0-3 15,3-4 0-15,-1 0-3 0,1-1 0 16,-3 2 3-16,2 0 0 0,-4 1 1 15,0 1 2-15,-3 2 2 0,-2 1-1 16,-4 2 4-16,-2-1-1 0,-3-1-5 16,-1 2-1-16,-1 2 1 0,-1-2-2 0,2 1 1 15,1-2-1-15,4 1-1 0,-3-4 3 16,3 0-2-16,-2 1 0 0,-1 0 4 16,0 0-4-16,-2 5-1 0,-3-1 2 15,-3 6-3-15,-3 2 3 0,-3 3-1 16,-4 7-1-16,-6 4 1 0,-4 4-3 0,-3 2 3 15,0-2 0-15,0 2 1 0,2 0 1 16,-1-1-1-16,1 1 2 16,-1-2-1-16,-1 2 3 0,2-2-3 15,-2 2 2-15,1-1-4 0,-1 1-3 0,0-1-4 16,2 1-2-16,-2 0 0 0,0 0 0 16,1-1 1-16,-1 1 1 0,0 0-1 15,2 0-3-15,-2-2-3 0,1 2-8 16,-1 0-10-16,2-2-21 0,-1 2-41 15</inkml:trace>
  <inkml:trace contextRef="#ctx0" brushRef="#br0" timeOffset="538040.1546">26636 5900 51 0,'0'0'10'15,"0"0"-3"-15,0 0-5 0,0 0 2 16,0 0-2-16,0 0 0 0,0 0-1 15,0 0 1-15,0 0-1 0,0 0 1 0,-3-18 0 16,3 18-2-16,0 0 5 0,0-2 1 16,0 2 0-16,0-1 2 0,0 1 1 15,0-2 1-15,0 2 2 16,0 0 0-16,2 0 0 0,-1 0 1 0,1 0 0 16,-1 0-2-16,1 0 2 0,-1 0 3 15,1 0 0-15,3 0 1 0,0 0-2 16,5 3 0-16,-2 2-4 0,0-1-1 15,5 4-5-15,-3 1 0 0,2 2 2 16,2 1 4-16,-2 0 1 0,2 0-4 0,0 2-1 16,4 1-3-16,-2 2 3 0,2 0 3 15,4 2 1-15,-3 2 3 0,4 2-2 16,-1 1-1-16,0 4-3 0,1 1-6 16,0-1-1-16,-2 2 1 0,-2-2-2 15,0-1 2-15,-2-3-2 0,-1 1 1 16,-1-1 0-16,1-3 0 0,-3 0-2 15,1-3 3-15,-2-2-1 0,2 1 2 16,-2-2 0-16,1 2-1 0,-2-2 3 16,1-1-3-16,-1 1 3 0,-4-5-4 0,1 1-1 15,2-4 0-15,-2 0 0 0,-2-3 0 16,2 2 0-16,-5-3 0 0,0 0-1 16,4 2 0-16,-3-3 0 0,-1 2 1 15,3 2 0-15,-3-3 0 0,-1 0 0 16,3 3 0-16,-2-3 0 0,4 3-1 15,-3 2 2-15,2-2 0 0,-2 0-1 16,-1-3 1-16,2 3 0 0,-2-3-2 16,0 0 0-16,2 3 1 0,-2-3 0 15,0 1 0-15,3 1 0 0,-3-2-1 0,3 2 0 16,2 1 0-16,-5-3 0 0,0 0 1 16,0-1 0-16,1-1 0 0,-1 1 0 15,1-1 2-15,-4-1-1 0,0 0 1 16,0 0-1-16,2 0 0 0,-1 2 0 15,1-2-1-15,-1 0-1 0,1 1-1 0,0-1 0 16,0 0-1-16,-2 0 0 0,1 2 2 16,-1-2 1-16,2 0 1 0,-2 0-1 15,1 1 0-15,1-1 0 16,-1 1 1-16,1-1-1 0,-1 2 0 0,0-2 0 16,1 2 0-16,-2-2 2 0,1 1-2 15,1-1 1-15,-1 2-1 0,1-1 1 16,-1 1-1-16,1 0 0 0,2 2 0 15,0-1 1-15,-1 2-1 0,1-1 0 16,-1-1 0-16,0 0-1 0,0 0 2 0,0-1 1 16,2-1-2-16,-3 1 1 0,4 1-1 15,-2-3 2-15,1 0-1 0,4-1 2 16,5-9-1-16,-3 1-1 0,8-6-1 16,-1-3 0-16,3-2 3 0,5-3-1 15,5-4 5-15,2-2-3 0,2-1-4 0,2-5-2 16,1 5 1-16,1-4-5 15,0-2 6-15,0 2-2 0,6-3 2 16,0 0 0-16,2-5 2 0,0 2-4 16,2-3 0-16,-1 2-4 0,2 0-1 0,1 2 5 15,-3 1 1-15,1 1 4 0,-4 1-3 16,-1 0-2-16,-2-1-3 0,-3 4-2 16,2-1 3-16,-4 1-2 0,-2 3 5 15,0 0 1-15,-2 1 0 0,-1-1 1 16,1 1-1-16,-1 1 0 0,1-1 0 15,-1 1 0-15,0 1 0 0,-2 2 1 16,-1 2-1-16,-1 1-2 0,-2 3-2 16,-3 1 2-16,-4 1 1 0,-1 2 3 15,1-2 3-15,-4 2-2 0,0 0 1 0,-6 4-3 16,1 1 2-16,-4 3-1 0,-2 4 1 16,1 0 1-16,-5 3-2 0,0-1-1 15,0 1-2-15,1-1-3 0,1-1 0 16,-1 0-3-16,3-2-3 0,-1 0-2 15,0 2-3-15,0-1-8 0,-1 0-24 0,1-7-31 16,1 1-33-16</inkml:trace>
  <inkml:trace contextRef="#ctx0" brushRef="#br0" timeOffset="538979.6048">28466 4264 48 0,'0'0'16'0,"0"0"2"0,0 0 1 16,0 0 2-16,0 0 4 0,0 0 3 0,0 0 6 15,0 0 3-15,0 0-2 0,0 0-3 16,-8 0-5-16,8 0-4 16,-1 0-6-16,1 0-5 0,0 0-4 15,0 0-1-15,0 3-1 0,0 3 1 0,0 5 2 16,3 1-1-16,3 6 0 0,2 0 2 16,-1-4-3-16,2 2 1 0,0-1-3 15,1 0-2-15,0-1 0 0,0-1 2 16,3 3-1-16,0-1 1 0,4 2 5 15,0 2-3-15,3 3 5 0,0 1-5 0,-1-1-3 16,-1 0-2-16,2 1-2 0,-2-2 2 16,1 2 1-16,-2 1 0 0,3-1 2 15,2-2-2-15,-3 1-1 0,0 0-1 16,0-1-1-16,-2-1 0 0,2-2-1 16,-2 1 1-16,0 2-1 0,-2-1 2 15,2 0-1-15,-2 1 2 0,1 2-1 16,0 0 2-16,1-1-3 0,-1 0 0 15,1-2 0-15,-2 1 1 0,-1-2 0 16,-1-1-1-16,0-1 0 0,-1-2 0 0,-1 1 5 16,1 0-5-16,-5-5 3 0,2 2-3 15,-2-6-1-15,-1 1 0 0,0-1 2 16,-1 1-2-16,4 3 1 0,-2-5 0 16,2 4-1-16,-3-3 1 0,0 0 1 15,1-1-1-15,-2 1-1 0,1 0 2 0,0-1-1 16,0 0 0-16,-3-3 1 15,0 0-1-15,-3-3 1 0,0 0-1 16,0 0 0-16,2 2 0 0,0-2 1 16,-1 1-1-16,1-1 1 0,-1 2-1 0,1-2 0 15,-1 1 0-15,1-1-1 0,-1 1 2 16,1-1 0-16,-1 2 0 0,0-2-1 16,-1 0 1-16,2 2-2 0,-2-2 2 15,1 0 0-15,-1 1 1 0,0-1 1 16,2 0 1-16,-2 2 0 0,0-2 0 0,1 0-1 15,-1 0 1-15,0 0 1 16,0 0 2-16,0 1 0 0,0-1 0 16,0 0-2-16,0 0-4 0,0 0-1 15,0 2-2-15,0 1-4 0,-7 1 1 0,-3 4-3 16,-4 2-1-16,-1 4-3 0,-2 3-15 16,-1-1-24-16,-2 4-43 0,-6 2-85 15</inkml:trace>
  <inkml:trace contextRef="#ctx0" brushRef="#br0" timeOffset="542159.6268">27981 5492 144 0,'0'0'37'15,"0"0"-6"-15,0 0-10 0,0 0-9 16,0 0-6-16,0 0-5 0,0 0-6 16,0 0-3-16,0 0 1 0,0 0-3 15,-5-8 3-15,11 6-3 0,5 2-2 16,2 2 1-16,-2 6 4 0,-1 0 3 15,-1 5 3-15,-3 1 0 0,-2-3 2 16,-1 5 2-16,-2-5-2 0,-1-1 2 16,0 1-1-16,0-6 3 0,0 1 7 15,0-4 7-15,-1 3 14 0,0 0 11 0,-1-1 6 16,2-4-3-16,-1 0-9 0,1 0-17 16,-7 0-10-16,-4 0-4 0,3-2-2 15,-5-5 1-15,3-4-2 0,4 4-5 16,-2-8-6-16,3 5-1 0,4-3-4 15,-2 1 5-15,3 5 0 0,0-5-2 0,0 8-1 16,3-4-2-16,2 0 4 0,2 1 4 16,1 2-3-16,-4 2 0 0,0 2 1 15,1 1 1-15,2 0 2 16,-1 0 3-16,4 0-1 0,-4 0-1 0,1 0 0 16,1 0-1-16,-3 0 1 0,-1 1 0 15,1 2-2-15,-5-3 0 0,0 0-2 16,0 0-1-16,1 0 2 0,-1 0-2 15,2 3 1-15,-2-2-4 0,0 5-23 16,0-2-26-16,0 1-33 0</inkml:trace>
  <inkml:trace contextRef="#ctx0" brushRef="#br0" timeOffset="543553.9735">28061 5467 226 0,'0'0'22'15,"0"0"-3"-15,0 0-1 0,0 0-1 16,0 0-4-16,0 0-6 0,0 0-5 15,0 0 1-15,0 0 0 0,-52-25 0 0,52 25-1 16,-2 0-2-16,1-2 0 16,-1 2 0-16,1 0-1 0,-1 0 0 15,2 0-2-15,-1 0 0 0,1-2-3 0,-1 2 1 16,1 0 2-16,0 0 3 0,0 0 0 16,0 0 1-16,0 0 0 0,0 0 0 15,0 0 0-15,0 0 2 0,0 0-1 16,0 0 0-16,0 0 4 0,0 0-2 15,0 0-1-15,0 0 1 0,4 0-3 0,2 0 0 16,7 0 0-16,-3 2 0 0,1 0 0 16,-1-2 3-16,2 0-1 15,8 0 3-15,-1 0 1 0,6 0-1 0,-1 0-3 16,1 0 0-16,2-4-3 0,1 0-2 16,2-2 2-16,3 0-4 0,2 0 3 15,3-2 0-15,1-1-1 0,5 0 5 16,2 0-1-16,1-2-12 0,1 1 4 15,0-1 4-15,-3 0-1 0,2-1 14 16,-2 2-9-16,3-3 0 0,-1 1-1 0,1 2 2 16,0-3-2-16,-2 3-1 0,0-1 2 15,-4 2-2-15,0 0 1 0,1 0-1 16,-2 1 0-16,-2 2-1 0,0 0 0 16,-3 2 1-16,-2-1 0 0,0 0 0 15,1 0 1-15,0-2 0 0,4 0-1 16,-2-3-1-16,1 2-2 0,1-2 2 15,-1 1 1-15,0 0 1 0,-1 2 0 16,0-1-1-16,0 2 1 0,-1 0-1 16,0-1 1-16,-2 2 0 0,-2 2-1 0,-1-1 3 15,-2 2-2-15,-2-1 0 0,-1 0 1 16,-1 0-1-16,-1-2 2 0,-1 1 0 16,0 2-1-16,-4-3 3 0,-4 4-4 15,1-4 1-15,1 2 2 0,-1-1-1 16,6-1 1-16,-2 0 2 0,-1 1 1 0,1 0 2 15,-1-3 0-15,-5 2-2 16,1 2 0-16,1-2-3 0,-6 1-1 0,6 0-3 16,-8 1 0-16,3-1 1 15,-2 2-1-15,2-1-1 0,-1 0 1 0,0 0 0 16,0 2-2-16,-6-1 2 0,2 0 0 16,0 0 0-16,-2 1-1 0,1 0 2 15,0 1 1-15,-5 0-2 0,0-2 1 16,0 2-1-16,2 0 2 0,-1-1-1 15,1 1 1-15,-1-2-2 0,1 2 1 0,-1 0-2 16,1 0 0-16,-1-2-1 0,1 2-1 16,0 0 3-16,0 0 0 0,-1-1 1 15,1 1 2-15,-1 0 0 0,0 0-2 16,-1 0 2-16,0 0 1 0,2 0 0 16,-2-1-2-16,0 1 1 0,1 0-2 15,-1-1-5-15,0 1-3 0,0-5-4 16,-1 0-3-16,-5-1-1 0,-1-1-5 15,0 1 3-15,0-1 1 0,-2 2 4 16,-1 1 4-16,0 0-3 0,-6-2 1 0,6 2-1 16,-6 0 0-16,-2 1 0 0,2-1 1 15,-2 2 0-15,-1 1 3 0,1-3 4 16,6 3 4-16,-7 0 3 0,0-2-2 16,7 3 4-16,-6-2 1 0,7 0 1 15,5 2 9-15,1 0 10 0,-1 0 5 16,0 0 1-16,0 0-7 0,1 0-10 0,5 0-11 15,-2-2-2-15,2 2-4 16,-1 0-4-16,-1 0-3 0,2 0 1 16,-2 0 2-16,2 0 4 0,0 0 4 0,5 9 3 15,5-1-3-15,6 3 1 0,3-3-1 16,1-3 1-16,2 1-3 0,1-3-2 16,0 3 1-16,0-3-3 0,-1-1 1 15,0 2 4-15,-1-2-2 0,-6 2-1 16,1-2-4-16,-6 0 0 0,0 1 0 0,6 2 2 15,-6-2 5-15,4 2-1 0,-6-1 4 16,-4-3-3-16,1 1 4 16,-5-2 1-16,0 0 2 0,0 0 1 15,1 0 1-15,-1 1 3 0,0-1-3 0,0 1 3 16,0 1-3-16,-6 3 0 0,-6 3-2 16,-5 0 1-16,-2 5-4 0,-2 0 0 15,-4 3-5-15,2 0 0 0,0 3-2 16,1-1 0-16,1 2-3 0,1-2 0 15,3 1 2-15,3 1-5 0,-1 0 1 0,5 0-6 16,2-7-14-16,3-5-17 0,4-4-32 16,1-1-33-16,0 2-57 0</inkml:trace>
  <inkml:trace contextRef="#ctx0" brushRef="#br0" timeOffset="543991.3362">30266 4931 462 0,'0'0'52'0,"0"0"-3"15,0 0-13-15,0 0-11 0,0 0-8 16,0 0-6-16,0 0-3 0,0 0-3 16,0 0-3-16,0 0-2 0,-29-49-4 0,29 49 1 15,0 0-1-15,0 0 2 0,3 4 3 16,4 7-2-16,3 5 0 0,0 2 1 16,1 4 0-16,-4 0 3 0,3 0-1 15,-3 1 0-15,0-2-1 0,-1 0-1 16,0-8-1-16,-2 4 2 0,-1-2-2 0,0-4 2 15,1 6 1-15,-1-8-2 16,-1 1 4-16,1 0-3 0,-3-6 2 16,1 2-3-16,-1-6 0 0,0 5-1 15,0 1 1-15,0-2-3 0,2 3 2 0,-2-3-4 16,0 7-1-16,-6 1-6 0,-2 4-12 16,1-5-14-16,-1-2-24 0,2-1-34 15,1-5-50-15,3 0-118 0</inkml:trace>
  <inkml:trace contextRef="#ctx0" brushRef="#br0" timeOffset="550458.8776">30461 5654 313 0,'0'0'31'0,"0"0"-5"0,0 0-10 16,0 0-8-16,0 0-3 0,0 0 2 0,0 0 0 15,0 0 1-15,0 0-4 0,-36-62-4 16,34 61-5-16,2 1-7 0,0 0 0 16,0 0 4-16,0 1 4 0,0 9 7 15,0 3 0-15,0 4-1 0,0 4 2 16,0-2-1-16,0 1 0 0,2-1 1 0,-2 0-2 15,0-7 0-15,1 8-1 0,-1-9 0 16,0 2 2-16,0-1-1 16,0 0 3-16,0 0-4 0,0-7-1 15,0 0 1-15,0-5 0 0,0 0 3 0,0 0-4 16,0 3 1-16,0-2 1 0,0 1 3 16,0-1 0-16,0 1 4 0,0-1 2 15,0 1 0-15,0-1 2 0,0-1 1 16,0 2-9-16,0-2 5 0,0 0-6 15,-1-6 3-15,-1-5-2 0,1-1 0 0,0-2-3 16,1-5-1-16,0 5 0 0,0-7-2 16,0 10 0-16,0-3-1 0,0 2 2 15,1 2-1-15,3-4-4 16,1 5-3-16,2-5-3 0,4 3-2 0,1 4 3 16,0-2 1-16,2 4-1 0,5 3-1 15,-2 2 1-15,6 0-2 0,-1 0 0 16,-3 9-2-16,-2-1 2 0,-2 6 5 15,-2 3 2-15,-3 0 6 0,-1 2-4 16,-3 1 3-16,-3 1 4 0,-3 2 4 0,0-3 2 16,-6 4-2-16,-3-6 2 0,1-5-5 15,4-5 2-15,3-3 3 0,1-5 3 16,-2 0 8-16,2 0 4 0,-1 0-2 16,-2 0-5-16,-3 0-7 0,-2-1-7 15,-4-9-2-15,-2-2-4 0,6-5 2 0,2 4-2 16,3-4 4-16,3-1 1 0,0 1 0 15,0-5 0-15,5 1-4 16,2 0 2-16,2 0-6 0,2 2 3 16,0-1 0-16,0 2-4 0,-1 6 3 0,-4 5-3 15,1 2 1-15,-2 3 2 0,6-1 1 16,-1 0-2-16,2 3 1 0,5 0 2 16,-4 6-1-16,4 6 4 0,-2 3-1 15,-2 2 1-15,-3 1 2 0,-2 0-2 16,0-1-2-16,-2-4 1 0,-3 2-1 0,0-5-2 15,-2-5 2-15,1 5 0 0,-2-5-1 16,0 2 2-16,1-1-1 16,-1-6 0-16,0 0 0 0,0 0 1 15,0 2-2-15,1-1-5 0,-1 1-14 0,0 0-39 16,0-2-50-16,0 1-70 0</inkml:trace>
  <inkml:trace contextRef="#ctx0" brushRef="#br0" timeOffset="551247.1041">30977 5782 479 0,'0'0'12'0,"0"0"-10"16,0 0-11-16,0 0-5 0,0 0 3 0,0 0 8 16,0 0 3-16,0 0 4 0,0 0-4 15,-15 89-1-15,15-68-1 0,3-1-5 16,2-6 0-16,-1 2-2 0,1-1 4 16,-2-4 1-16,1 6 2 0,-2-6 2 15,-1-3-1-15,2 4 1 0,-3-8 0 0,1 2 1 16,-1-6 3-16,0 0 6 15,0 0 4-15,0 1 5 0,0 1 0 16,0-2-2-16,0 0-4 0,0 0-2 16,-4 0 1-16,-2-6 0 0,-3-5-2 0,5 2-1 15,-6-5-5-15,4 1-2 0,0-2-2 16,1-2-1-16,-1 2 0 0,0-2 2 16,3 5-1-16,0-6-2 0,0 8 4 15,2 5-4-15,1-8 4 0,0 7-1 16,0-6-2-16,0 1-1 0,0 1-3 0,1-1 1 15,4 2-2-15,-1 2 0 16,2-1-1-16,4-1 2 0,0 1 0 0,6-1-2 16,-4 3 2-16,3 1-3 15,-6 3-1-15,-3 0-3 0,6 2-3 0,-5 0 4 16,3 0 2-16,3 6 3 0,-2 3 2 16,1 7 3-16,-5 0 0 0,-1 3 6 15,-6 3-4-15,0 3 3 0,-2-5-4 16,-2-3 0-16,-1-2-1 0,2-5 1 15,-2-2 1-15,2 2 2 0,0-6 1 0,-1 4-2 16,1-5 1-16,-1 0 1 0,3 1 1 16,1-4 3-16,0 0 1 15,0 0 2-15,0 0-4 0,0 0-1 16,0 0-3-16,-2 0-5 0,2 0-7 0,0 0-8 16,0 0-2-16,0 0-1 0,2 0 4 15,5 0 5-15,3 0 2 0,2-1 2 16,0 1-2-16,0 0 1 0,-2 0 1 15,3 0 0-15,-6 0 4 0,2 3 1 16,-5-2-1-16,1 3 2 0,-5-4 2 0,0 0 2 16,0 6 2-16,-2 4 5 0,-9 4 0 15,-5 3 0-15,-6-5-2 0,-1-1-1 16,-3-4-2-16,3-2-1 0,5-2 0 16,1 0 1-16,4-3-6 0,0 0-6 15,-1 0-33-15,8 0-82 0,3-3-126 16</inkml:trace>
  <inkml:trace contextRef="#ctx0" brushRef="#br0" timeOffset="552498.0992">31637 5643 11 0,'0'0'12'0,"0"0"1"16,0 0 4-16,0 0 2 0,0 0 3 15,0 0 6-15,0 0 1 0,0 0 0 0,0 0-2 16,0-9-2-16,0 7-6 0,0 1 1 16,0-5-2-16,-2 1 3 0,-2-5 2 15,-2-3-3-15,2 4 3 0,-5-5 3 16,4 1 1-16,0 6-1 0,-2-7-2 15,2 6-1-15,0 1-1 0,-2-1-1 0,4 4-1 16,-3-2-5-16,3 3-4 0,0-1-5 16,0 2-3-16,3 2-3 0,-1-1-4 15,1 1-2-15,-9 0-2 0,-2 0 3 16,-6 3 1-16,-3 7 2 0,2 4 0 16,4 0 1-16,0 0 0 0,4 4-1 15,0 0 1-15,0-1 0 0,1 3 0 16,2 0 0-16,-1 1 1 0,2-1 0 15,0 1 0-15,3-6-2 0,0 1-3 16,3-6-1-16,0 2 0 0,0 3 4 0,0-4 1 16,4 3 1-16,1-5 0 0,1-3 0 15,2 0 0-15,-1-2 1 0,2-1 1 16,1-1 0-16,0-2 0 0,0 0-1 16,5 0 0-16,-7-5 2 0,4-2 2 15,-1-2 3-15,-3-2 0 0,2-5-2 0,-2 2-1 16,0-4-1-16,-2-1 3 15,-1-1-3-15,-2 0 2 0,0 4 0 16,0-2-1-16,-3 6 0 0,0-2 2 16,1 1-2-16,-1 6 1 0,0 1-2 0,0 6 0 15,0-1-4-15,0 1-3 0,0 0 0 16,2 0-1-16,-2 0 1 0,0 1 2 16,1 14 1-16,2 4-1 0,0 5 1 15,1-1-3-15,2-2-1 0,-3-7-1 16,2 1-1-16,1-1 1 0,-1-4 3 0,1 2-1 15,0-3 0-15,0-2 0 0,0 0 0 16,-3-4-2-16,0-1 1 16,-3-2 1-16,0 0 2 0,0 0 2 15,2 0 4-15,4 0-1 0,4 0 0 0,3-7-1 16,1-5-1-16,-4 3-1 0,-1-1-2 16,0-2 0-16,-3 4-4 0,3-3-3 15,-3 3-17-15,-1 1-36 0,1 0-52 16,-2-2-93-16</inkml:trace>
  <inkml:trace contextRef="#ctx0" brushRef="#br0" timeOffset="553657.603">31894 5793 118 0,'0'0'44'0,"0"0"1"0,0 0-11 0,0 0-9 16,0 0-5-16,0 0-5 0,0 0-1 15,0 0-1-15,0 0 1 0,-3-12-3 16,3 11-1-16,0-1-7 0,-2 2-2 16,2-1-1-16,0 1-2 0,0 0 1 15,-2 0 5-15,2 0 6 0,-1 1 2 0,-2 13 1 16,-2 4-8-16,-2 7 1 15,1-1-4-15,-1-1-1 0,1-1 1 16,1 0-1-16,0-1 0 0,1-7 1 16,-1 1-1-16,4-5 0 0,-3 0 1 0,1 0 0 15,1-5-2-15,1 0 1 0,1-5 1 16,-1 0 0-16,1 0 2 0,0 1 4 16,-2 0 4-16,2 1 8 0,-1-1 5 15,1-1-2-15,-2 0-5 0,1 2-6 16,-1-2-5-16,-1 0 0 0,0-6-1 0,2-7-1 15,-2-5-1-15,3-1 0 16,0-7 1-16,0 0-2 0,0-1-1 16,3-2-7-16,4 0 2 0,1 2-2 15,-1 2 4-15,1 7 2 0,-2 5 1 0,-3 4 1 16,-1 3 1-16,0 2 1 0,-2 4 1 16,0-1-3-16,0 1-1 0,2-2-4 15,-2 2-5-15,1-2 0 0,-1 2 1 16,2 0 4-16,2 0 5 0,3 8 1 15,0 6 0-15,2 4 0 0,-1-6-2 0,-2 4 1 16,-1-3 0-16,-1 3 0 0,4 3-2 16,-2-1 7-16,0-1-8 15,0-5 6-15,0 1-7 0,-1-5 1 16,-3 3-3-16,3-2 1 0,-2 2 2 0,2-2-2 16,-3-4 1-16,-1 5-2 0,1-5-1 15,-1-1 1-15,1 1-3 0,-2 0-1 16,1 0-6-16,-1 0-18 0,0 6-26 15,0-7-42-15,0 1-30 0,0 1-49 16</inkml:trace>
  <inkml:trace contextRef="#ctx0" brushRef="#br0" timeOffset="553900.676">31748 5945 526 0,'0'0'48'16,"0"0"-18"-16,0 0-13 0,0 0-11 16,0 0-1-16,0 0-5 0,0 0-1 15,0 0-1-15,78-66-3 0,-50 61 1 16,1 2-14-16,-2 3-7 0,-1 0-22 0,-1 0-21 15,-1 0-28-15,-6 1-44 16</inkml:trace>
  <inkml:trace contextRef="#ctx0" brushRef="#br0" timeOffset="554114.6801">32114 5912 585 0,'0'0'0'0,"0"0"-13"0,0 0-43 15,0 0-120-15,0 0-108 0</inkml:trace>
  <inkml:trace contextRef="#ctx0" brushRef="#br0" timeOffset="560895.3217">27930 5660 5 0,'0'0'6'0,"0"0"-3"0,0 0 1 16,0 0-2-16,0 0 2 0,0 0 3 16,0 0 1-16,0 0 3 0,0 0 2 15,3-6 0-15,-3 6 5 0,0 0 0 16,0 0 2-16,0 0 2 0,0 0-2 0,0 0 1 15,0 0-2-15,0 0-2 16,0 0-6-16,0 0-2 0,0 0-5 16,0 0-1-16,0 0-2 0,0 0-2 0,0 0 0 15,-1 0-1-15,1 0 0 0,0 0 0 16,-2 0-1-16,2 0 2 0,0 0-2 16,0 0-3-16,0 0-5 0,-1 0-2 15,1 0-1-15,0 0-2 0,0 0 0 16,-1 0-9-16,1 1-6 0,0-1-5 0,-6 5-2 15,-4 3 4-15</inkml:trace>
  <inkml:trace contextRef="#ctx0" brushRef="#br0" timeOffset="561093.6968">27589 5929 4 0,'0'0'2'0,"0"0"-2"0,0 0 0 16,0 0-3-16,0 0 1 0,0 0 4 15,0 0-5-15,0 0 3 0,0 0 0 16,70-50 0-16,-49 36 0 0,-2-1 0 16</inkml:trace>
  <inkml:trace contextRef="#ctx0" brushRef="#br0" timeOffset="562833.6455">27959 5654 4 0,'0'0'7'0,"0"0"-1"0,0 0-1 16,0 0 1-16,0 0 3 0,0 0 1 15,0 0 2-15,0 0-7 0,0 0 0 16,0 0-1-16,6-11-3 0,-6 10 1 16,0 1 0-16,0-1-2 0,0 1 1 0,0 0 0 15,0 0 1-15,0-2 0 0,0 2 0 16,2 0 3-16,-2 0 3 0,0 0 0 16,0 0 5-16,0 0-1 0,0 0 0 15,0 0-2-15,0-1-6 0,0 1 3 16,0 0-1-16,0 0 3 0,0-2 3 0,0 2-2 15,0 0 0-15,0 0-1 0,0 0 1 16,0 0-3-16,0 0 0 16,0 0-3-16,0 0-2 0,-2 0-4 15,2 0-2-15,0 0-2 0,-1 0-1 0,1 0 1 16,-5 0 2-16,-2 3 4 0,-4 6 0 16,-2 2-1-16,-3 0 2 0,1-1-1 15,1 1 3-15,-1-2-1 0,1 2 2 16,1 1-3-16,4-4 1 0,-2 2-1 15,0-1-2-15,1 1 4 0,-1 0 0 0,1-2 1 16,-1 2-1-16,3-5-2 0,-2 5-2 16,2-4 3-16,1 2-2 0,-3 3 3 15,0 2-1-15,-4 0 1 16,1 1-1-16,2-5-1 0,0 0 0 0,5-3-2 16,-1 1 3-16,1 0-2 0,-2-1 0 15,-4 3 3-15,0 2-3 0,-5 4 1 16,1 0 0-16,-1 0-1 0,1-1 0 15,0 1 0-15,1-1 0 0,1 0 0 16,5-4 0-16,-2 0-1 0,2 2-3 0,-1-4 4 16,-3 6 2-16,3-2 0 0,-2 1 0 15,-1 0-1-15,0 1-1 0,-1-1-1 16,2 2 1-16,-1 1-1 0,0-1 2 16,0 2-1-16,0 0 0 0,0 0 1 15,-1 1-2-15,-1 2 2 0,-1-4-2 0,0 0 1 16,2-2 0-16,4-3-1 15,1-2 2-15,5-2-1 0,-3-1-1 16,1 2 1-16,-2 0 0 0,-2 4 1 16,0-1-1-16,-3 1 1 0,-1 1-1 0,1-3 0 15,-2 3 0-15,-1-1 3 0,-2 0-2 16,2 1 3-16,-3 2-3 0,0 0 1 16,0 0 0-16,-1-1-2 0,0 2 3 15,0-1-3-15,-2 1 1 0,1-1 0 16,1 1 0-16,0-1 0 0,3 1-1 0,0-1 0 15,0-1 2-15,2 1-4 16,4-4 2-16,1-1-1 0,-1 1 0 16,2-2 1-16,-1 1 0 0,0 0 0 15,4-4 0-15,0 1 0 0,-1 0 1 0,0-2-1 16,1 3 1-16,3-5-1 0,-3 3-1 16,3-3 1-16,0 0 0 0,-2 5 1 15,2-4-2-15,-4 3 1 0,-2 3 0 16,3-4-1-16,-3 5 1 0,4-4 0 15,-1-1 0-15,2 2-1 0,1-5 1 0,1 1 0 16,-1-1 1-16,2 1-1 0,-2-1 1 16,1 2 0-16,2-5 1 0,-1 0-1 15,1 0 1-15,0 1-1 16,-3-1 2-16,3 1 0 0,-1-1-2 0,1 3 2 16,-1-3 0-16,1 0-1 0,0 0 2 15,-2 0 1-15,2 0 0 0,0 2 1 16,0-2 4-16,-1 0-1 0,1 0 2 15,0 1 2-15,0-1 1 0,0 0 2 16,0 0 2-16,0 0 0 0,0 0-2 0,0 0-8 16,0 0-1-16,0-3-2 15,0-7-10-15,3-7 3 0,5-4-4 0,1 1 1 16,-1-1 1-16,4 1 1 0,-3 0-2 16,1 2-3-16,0-2 0 0,0 1-1 15,0-1 2-15,-1-1 1 0,2 1-2 0,-2 0 3 16,0 2-2-16,1-3 0 15,0 2 5-15,0-1-2 0,2 2 1 16,-5 5-1-16,-1-1 3 0,-2 7 1 16,-2 2 1-16,2 0 3 0,-4 5 0 0,0-1 3 15,0 1 3-15,0-2 0 0,1 1-2 16,-1 1-1-16,0-2-2 0,2 2-2 16,-2-2 1-16,0 2-2 0,0-1-1 15,0 1 0-15,0-1-2 0,0 1 2 16,0 0-1-16,0 0 0 0,0 0 0 0,0 0-2 15,0 0 0-15,0 0 0 0,0 0 0 16,-7 4 7-16,-2 10-4 16,-1 2 1-16,-3 1-2 0,1 2-2 15,0-1 1-15,0 3 1 0,0 1 1 0,-2 3 0 16,2 2-1-16,-4 4-1 0,3 1 2 16,-2 1-1-16,0 2 1 0,1-3-2 15,0-3 0-15,4-4 0 0,-1-1 2 16,0-4 0-16,4-7 1 0,1-1 1 15,2-5-3-15,0-2 0 0,2 0 0 0,2-5 1 16,-1 0 1-16,1 0 1 0,0 1 2 16,-2 1-1-16,2-1 0 0,-1 1 0 15,1 0-1-15,-2-1 1 16,2 0-1-16,-1-1 2 0,1 1-2 0,-1-1 0 16,1 2 0-16,0-2 1 0,0 0 1 15,0 2 2-15,0-2 2 0,0 0-2 16,0 1 1-16,0-1 0 0,0 0 0 15,0 0-2-15,0 0-1 0,0 0-3 16,5-7-1-16,4-1-2 0,-3 0 0 0,-1 4 1 16,0 1 0-16,1-2 1 0,5-5-1 15,-1 0 0-15,4-1 0 0,-3 3-1 16,1-1-1-16,0 2-2 0,2-3-1 16,-1 3 0-16,-1 1-2 0,-3 1 2 15,0 2-1-15,1 0 1 0,0 0-2 0,3-2 4 16,-1 2 0-16,1-1-2 15,-2 1 3-15,-6 1-5 0,0 1-9 16,-5 1-5-16,0-2-5 0,0 2 1 16,2 0 3-16,-1-1 3 0,1 1-4 0,-1 0-5 15,1-2-4-15,-1 2-4 0,1 0-9 16,-1-2-10-16,1 1-19 0</inkml:trace>
  <inkml:trace contextRef="#ctx0" brushRef="#br0" timeOffset="563259.9612">26712 6616 190 0,'0'0'54'16,"0"0"-9"-16,0 0 4 0,0 0-9 16,0 0 2-16,0 0 0 0,0 0-9 15,0 0-10-15,0 0-10 0,0 0-5 16,-25-57-7-16,25 57-1 0,-3 0 1 15,3 0 1-15,0 0 0 0,0 0 0 0,0 11-2 16,4 0 0-16,3 6 1 0,1 0 3 16,1-2-1-16,0 2 3 0,2 1-2 15,-2 0 4-15,2-1-2 0,-1 1-2 16,-1-1 1-16,1 0-2 0,-2-1 1 16,-2-4 0-16,0 0-2 0,-1-2 0 15,0-1-2-15,-1 1 0 0,-1-2 0 16,2 1 0-16,-4-4-1 0,4 3 1 15,-4-5-1-15,1 2 1 0,-1 0 0 16,-1-5 0-16,0 0-1 0,0 0 3 0,0 1-1 16,2 1 0-16,-2-1 2 0,0 1-2 15,1-2 1-15,-1 1-1 0,0-1 1 16,0 0 1-16,0 2 1 0,0-2-2 16,0 0-2-16,0 0-3 0,1 0-4 15,-1 0-1-15,0 0-7 0,0 0-13 16,0 0-43-16,2-6-63 0,0 1-97 15</inkml:trace>
  <inkml:trace contextRef="#ctx0" brushRef="#br0" timeOffset="571969.7696">29077 4648 4 0,'0'0'3'0,"0"0"2"0,0 0-3 15,0 0 1-15,78-58-3 0,-62 44-3 0,3 2 3 16,-1-3-2-16,2 1 3 15,1-1-1-15,0 0 3 0,-1 0-3 16,0 1 0-16,-2 2 0 0,-3 0 0 16,-3 3 1-16,-1 0 0 0,0-1 3 0,-6 4-3 15,6-4 0-15,-4 2 0 0,0 0-2 16,-1 1 2-16,1-2 3 0,3-3-4 16,-1 3 1-16,2-4-1 0,2 0-2 15,-1 1 0-15,0-2 2 0,2-2 0 16,-1 3 2-16,1-2-2 0,0 1 2 15,-5 5-1-15,0-2 1 0,-3 5-1 0,-3 4-2 16,1-2 2-16,-4 4 0 0,0-1 3 16,0 1 2-16,2-1 3 15,-1-1-1-15,1 2 0 0,-2-2-4 0,1 2-3 16,-1 0-1-16,0 0-14 0,0 0-5 16,-9 7-11-16</inkml:trace>
  <inkml:trace contextRef="#ctx0" brushRef="#br0" timeOffset="573250.3414">27783 5750 48 0,'0'0'-1'0,"0"0"-4"0,0 0-1 15,0 0 3-15,0 0 3 0,0 0 8 16,0 0 7-16,0 0 1 0,0 0 1 15,0 0-3-15,36-40-6 0,-20 23 3 16,-3 1 0-16,1-1 8 0,0-1 0 16,1-1 3-16,1 0 4 0,3-3-4 0,0 0 4 15,3-4-5-15,1-1-6 0,1-2-3 16,0 1-4-16,2 0 2 0,0 1-3 16,3-1-1-16,-1 1-1 0,4 0-1 15,3-1-1-15,1-1-3 0,4 0-2 16,0-1 2-16,0-3-3 0,-1 5 5 0,0-1-2 15,-3 1 0-15,-1 1 1 0,-2-2 0 16,1-1 1-16,0 0 2 0,0-3-4 16,1 0 0-16,-1-1 1 15,-1 1-1-15,-1 1 1 0,1 0-2 0,-1 2 2 16,3-1-2-16,-2 1 2 0,3 3 0 16,-1-1-1-16,2 1 0 0,-2 2-1 15,-2 0-1-15,2 0-4 0,0 1 4 16,0 0-3-16,-1 0 4 0,4 1 0 15,-4 0-1-15,1 2 1 0,-3-1 0 0,-2 1 0 16,-1-1-1-16,-1 2 3 0,-3 0 0 16,-1 2 1-16,-4 1 1 0,-2 3-1 15,-2 1-1-15,-6 4 3 16,1-1-3-16,-5 6 2 0,1-3 1 0,4-4-2 16,-2 1-1-16,5-5 1 0,-2 3-2 15,2-1 0-15,-1 1 0 0,4-2-1 16,0 3 0-16,1-2-1 0,0 1 1 15,0 1 1-15,-5 2-4 0,0 4 2 16,-4 0-2-16,-4 1 2 0,2 0 1 0,-2 2 2 16,-1 1 0-16,1-1 0 0,-5 2-1 15,0-2 0-15,0 2 2 0,1 0-1 16,1-1 0-16,-1 1 1 0,2-1 2 16,-2 1 0-16,0-1 2 0,1 1 0 15,-1 0 2-15,1-2-3 0,-2 2 3 16,1 0 0-16,-1 0-1 0,0-2 0 15,2 2 0-15,-2 0-6 0,0 0 0 16,1 0-1-16,-1 0-2 0,0 0-2 16,0 0-1-16,0 0-5 0,0 0-2 0,0 0 0 15,0 0-1-15,0 0 5 0,0 0-1 16,0 0-2-16,0 0-1 0,0 0-7 16,0 0-4-16,0 0-9 0,0 0-1 15,0 0 2-15,0 0 7 0,-1 0 11 16,-5 0-1-16,-5 2-2 0,0 1-8 0,-4 1 1 15,0 2 9-15,-1 1 4 16,-4-2 9-16,0 3 2 0,1-2 1 16,-1-1 0-16,-2 1 0 0,0-2 3 15,3 1 0-15,-2 0 0 0,6-3 1 0,-1 2 5 16,8-2 7-16,2-2 4 0,1 3 4 16,5-3 6-16,-7 0 0 0,3 0 4 15,-2 0 1-15,2 0-7 0,4 0-6 16,-2 0-5-16,2 0-7 0,-1 0-5 15,-1 2-5-15,2-2-3 0,-1 0-1 0,1 0-3 16,-2 0-3-16,2 0-2 0,0 0 3 16,0 0 7-16,9-5 4 15,6-2 3-15,6-3-4 0,3 0-4 0,0-1 0 16,-1 2 0-16,3-3 1 0,-1 3 0 16,-1-2-11-16,1 2 2 0,-5 0 1 15,1 0 2-15,-8 3 12 16,1 0 0-16,-7 2-2 0,-2 2-1 0,-1 1-3 15,-4 1-2-15,0 0 0 0,0 0 2 16,0 0 0-16,0 1 1 0,0 14 5 0,-10 9 3 16,-5 9 4-16,-5 2-5 0,-3 4 0 15,-1 0-5-15,-1 1-2 0,0-4 3 16,2-1-2-16,4-4-1 0,5-4-1 16,0-3-2-16,2-3-1 0,0-4-5 15,4-5-13-15,2-5-32 0,4-3-28 0,2-4-79 16</inkml:trace>
  <inkml:trace contextRef="#ctx0" brushRef="#br0" timeOffset="573589.765">29562 4038 331 0,'0'0'61'0,"0"0"-19"0,0 0-9 0,0 0-7 16,0 0-13-16,0 0-9 0,0 0-4 16,0 0-6-16,0 0-3 0,-22-9 0 15,21 9 0-15,1 0 3 0,0 2 4 16,0 9 6-16,0 6 2 0,0 4-3 15,1-1 1-15,3-1-6 0,1 1 2 0,0-2 0 16,3-1-4-16,-1 0 0 0,2-3-1 16,1 0 0-16,1-1 2 0,2-1 0 15,-1 0 0-15,2-4-8 0,2 2-12 16,-4-4-28-16,7-1-47 0,-3-5-58 16</inkml:trace>
  <inkml:trace contextRef="#ctx0" brushRef="#br0" timeOffset="574797.716">30039 4074 265 0,'0'0'45'16,"0"0"-17"-16,0 0-9 0,0 0-2 15,0 0 5-15,0 0 3 0,0 0 2 16,0 0-3-16,0 0-8 0,0 0-9 0,-29-17-2 16,25 8-5-16,1 2 0 0,1 2-3 15,1-6 1-15,1 0 2 0,0 1 0 16,4-5-2-16,5 1 1 0,-1 2-1 16,6-3 0-16,0 1 1 0,-5 4 1 15,-2 3-1-15,-4 6 2 0,-3 1-1 0,0-2 0 16,0 2 0-16,1 0-6 15,1 0-2-15,-1 0-3 0,5 0 0 16,-2 0 7-16,4 5 4 0,2 6 3 16,0 2 0-16,1 6 0 0,0-1-2 0,-2 1 0 15,-3 1 1-15,-1 0 0 0,-2-5-1 16,0 0-1-16,-2-4 0 0,1 0-1 16,-1 1 1-16,0-8 0 0,1 2-3 15,-2-6 2-15,0 0 0 0,0 0 1 16,2 1 5-16,0 1 6 0,-1 0 6 0,-1-2 2 15,2 0-4-15,1 0-2 16,0-2 0-16,0-8 6 0,0 0 2 16,-2-2 1-16,0-8-6 0,1 9-4 15,-1-11-3-15,-1 3-1 0,0-1-2 0,2 0-1 16,-2 2-3-16,0 0 1 0,1 4 0 16,1-4-6-16,-2 6 5 0,1 0-5 15,2-2 5-15,-3 2 2 0,1 1-2 16,-1 5 0-16,2 1-1 0,-2 5 0 15,0-1 0-15,0 1-1 0,0-1-1 0,1-1-1 16,-1 1 0-16,0-1-2 0,0 0-1 16,0 1-1-16,0-1-1 15,0 2 1-15,0-1 0 0,0 1 1 16,0 0 1-16,0 0 2 0,0 0 1 0,0 0 0 16,0 0 1-16,-1 0 0 0,-1 6 0 15,1 4 6-15,-2 0-6 0,2 0 5 16,-1 1-5-16,1 0 1 0,-1 1 0 15,1 0-1-15,-1 6 0 0,1-7-1 16,1 7 1-16,-1-6-1 0,1 2 1 0,0-1-1 16,0 2 1-16,0-3-2 0,0 1 0 15,0-2 0-15,0-7-1 0,0 6-2 16,0-6 0-16,0 1 0 0,2 2 0 16,1-4 2-16,6 1-1 0,2 1 3 15,4-4 1-15,8-1 2 0,5 0 0 16,2-4-2-16,2-5-3 0,-2-2-1 0,-2-1 1 15,-4 1-1-15,-5 2-3 16,-5 2-7-16,-6 2-20 0,-2-4-36 16,-1 0-42-16,2 0-121 0</inkml:trace>
  <inkml:trace contextRef="#ctx0" brushRef="#br0" timeOffset="575015.376">30713 3909 525 0,'0'0'-6'0,"0"0"-32"0,0 0-79 15,0 0-143-15</inkml:trace>
  <inkml:trace contextRef="#ctx0" brushRef="#br0" timeOffset="636397.708">27993 5470 92 0,'0'0'27'0,"0"0"2"0,0 0 0 15,0 0 2-15,0 0 3 0,0 0 2 0,0 0-1 16,0 0 1-16,0 0-2 0,0 0 0 16,8 0-3-16,-6 0-6 0,-2 0-3 15,0 0-6-15,1 0-5 0,-1 0-5 16,0 0-4-16,-1-10 0 0,-6-2 1 15,1-1-1-15,-3 1 1 0,-1-1 0 0,0 1 1 16,-4-7-1-16,0 1-1 0,0 2 0 16,-2-3 1-16,-1 1 1 0,1 0-2 15,-1-1 4-15,2 2 0 0,-1 4 2 16,2-1 3-16,-2 3-6 0,1-1 0 16,0 4-1-16,0-2-2 0,3 3 2 15,-1-1-2-15,6 4 4 0,0-2-1 16,-3-1 1-16,1 2-1 0,-4-5 0 15,-3 1-2-15,-3-3-1 0,-1 0-2 16,-2-3 0-16,1-1-1 0,-1 1 0 0,0-3 3 16,1-1-2-16,0-2 2 0,-2-4-2 15,2-4 0-15,-4-3 0 0,2-3 1 16,-5-1-2-16,-1-2 1 0,-1-2-1 16,-3 4 0-16,-1 0 1 0,3 4 1 15,2 3 0-15,4 5 0 0,4 2-1 0,7 9 1 16,2 1 0-16,4 5 0 15,5 4 0-15,0 0-1 0,-1 1 0 16,1 0 1-16,-1-1-1 0,0 1 2 16,4 2 0-16,-2-1-1 0,2 1 1 0,-1-2-1 15,-1 1-1-15,1-1 0 0,-1 2 1 16,1-1-1-16,-1-1 2 0,1 1-1 16,0 1-1-16,-1-2 0 0,1 2-1 15,-1-1-3-15,1-1 4 0,-1 1 1 16,2 1-1-16,-1-2 4 0,1 2-2 0,-2-2-5 15,2 2 5-15,-1-1-5 0,1-1 3 16,-2 2 1-16,2-1-1 16,-1 1 1-16,1-1 0 0,-3 1 0 15,2-2-1-15,-1 2 0 0,2-1 0 0,-1-1 0 16,0 2 0-16,1-1 0 0,-2 1 1 16,2-2-1-16,-1 2-1 0,1-2 0 15,-2 2-2-15,2-1 1 0,-1 1-1 16,1-2 0-16,0 2 1 0,-2 0-2 15,2 0 1-15,0-1-1 0,0 1 2 0,-1 0 0 16,1 0 1-16,0 0 0 0,0 0 0 16,0 0 5-16,0 0-5 0,0 0 5 15,0 0-3-15,0 0-2 0,0 0 1 16,0 0 0-16,0 0-1 0,0 1 1 16,0 1 0-16,0-1 0 0,0 1 1 15,0 0-1-15,1-2 0 0,-1 1 0 16,2-1 1-16,-2 2 0 0,1-2 0 15,-1 1 1-15,0-1-1 0,2 0 0 16,-2 2 1-16,0-2-1 0,1 0 1 0,-1 1-1 16,0-1-1-16,2 0 2 0,-2 0-4 15,0 1 2-15,0-1 0 0,0 0 0 16,0 0 0-16,1 2 0 0,-1-2 0 16,0 0-1-16,0 0 1 0,0 1 0 15,0-1-1-15,0 0 2 0,0 0-1 16,0 0 0-16,0 0 1 0,0 0-1 15,0 2-1-15,0-2 1 0,0 0 1 16,0 0-1-16,0 0 2 0,0 0-2 16,0 0-2-16,0 0 0 0,0 0-1 0,0 0 1 15,0 0 1-15,0 0 0 0,0 0-1 16,0 0 1-16,0 0-1 0,0 0-2 16,0 0-4-16,0 2-5 0,0-2-5 15,0 0 2-15,0 0 2 0,1 0 1 16,2 3-5-16,6 1-18 0,0 5-21 0,-1-1-34 15,2 4-23-15,-5-3-22 0</inkml:trace>
  <inkml:trace contextRef="#ctx0" brushRef="#br0" timeOffset="638007.2725">27170 4631 9 0,'0'0'7'0,"0"0"-1"0,0 0-2 0,0 0 3 15,0 0-3-15,0 0 8 0,0 0 3 16,0 0 5-16,0 0 1 0,-42-50-2 16,36 44 0-16,2-1 3 0,-3 2-3 15,1-2 4-15,3 4-3 0,-4-2 5 16,4 2 2-16,-2-1 2 0,-3-2 0 0,3 3-8 15,1 0-6-15,-3-1-4 0,2 2-1 16,0-1-1-16,2 1 0 0,3 2 0 16,-1-1-1-16,1 1-8 15,-2 0 0-15,1-1-4 0,-1 1 0 0,2 0 0 16,-1 0 2-16,1 0 2 0,0 0 4 16,0 0 0-16,0 9 5 0,0 7 5 15,3 4-1-15,1 0-2 0,0-1-3 16,2 1-6-16,-2 0 0 0,1 0 3 15,-1 1-3-15,2 0 1 0,0-1 2 0,1 0 0 16,-3-6 2-16,0 1-4 0,-1-6-3 16,2 0-1-16,-2 0-1 15,-2-5 2-15,2 1 1 0,-3-5 0 16,0 0 1-16,0 0 1 0,3 2 0 0,-2-1 4 16,1 0-1-16,-2-1 1 0,1 0 1 15,0 2 0-15,-1-2-2 0,2-2-3 16,-1-3 0-16,-1-9-2 0,0-8 1 15,0-1 1-15,-1-10 1 0,-5 3 0 16,-1-2-3-16,0-3 2 0,0 0-1 0,-1 2-4 16,0 2 7-16,-1 4-3 0,2 4 1 15,-2 4-1-15,2 5-2 0,4 5 2 16,2 6 1-16,1 3-1 0,-2-2 1 16,2 2-4-16,0-2-3 0,-1 2 0 15,1-1-2-15,-2 1 1 0,2-1 0 0,-1 1 4 16,1 0 1-16,0 0 2 15,0 0 0-15,0 0-1 0,0 0 1 16,1 1-2-16,2 2 1 0,2 0 0 16,0 4 0-16,-1-4 2 0,-1-1-3 0,3 3 0 15,-1-2 0-15,2 3-2 0,6 2 1 16,-3-2 1-16,7 4 1 0,-2 0 3 16,2 0-3-16,-1 2 4 0,3-1-4 15,-3-2 0-15,1 2-1 0,-2-3 0 16,0 0-1-16,-4-1 1 0,1-1 0 0,-4-2-1 15,-1 2 0-15,0 0 0 16,-1 0 1-16,3 1-1 0,-6-4 1 0,-1-1 2 16,-2-2 1-16,0 5 3 15,2 0 1-15,-2 2 3 0,0 3-2 0,-2-3 0 16,-6 4-2-16,-5-2-1 0,-3 0-1 16,-4 0-4-16,-2-3-2 0,3 1-3 15,2-2-5-15,1-2-17 0,4 1-40 16,2-2-92-16,-4 4-135 0</inkml:trace>
  <inkml:trace contextRef="#ctx0" brushRef="#br0" timeOffset="639710.6115">30364 3464 137 0,'0'0'53'0,"0"0"2"0,0 0-6 15,0 0-7-15,0 0-13 0,0 0-2 16,0 0 3-16,0 0 0 0,0 0 1 16,0 0-3-16,-23-37-9 0,23 37-4 15,-1 0-5-15,-1-2-2 0,1 2-4 16,-1-1-2-16,1 1-1 0,-1-1-2 0,1 1-1 15,1 0 0-15,-2 0 0 0,2 0 2 16,-1 0-1-16,1 0 0 16,0 2-1-16,0 11 0 0,1 2 0 15,4 0 1-15,-1 1 0 0,2-4-2 0,-3-1-2 16,4 5 0-16,-3-2 2 0,1 0 1 16,-2 2 2-16,1-1 1 0,-2-4 0 15,-1-3 1-15,2 3 0 0,-3-6 0 16,1 1 1-16,-1-6 2 0,0 0 0 15,0 0 6-15,0 1 1 0,2 1 3 0,-2 0 0 16,0-2-5-16,0 0-2 0,0 0-2 16,0-4 1-16,-3-6-1 0,-1-8 0 15,-1-2-5-15,-1-5-1 16,3 9 0-16,-1 0 1 0,0 6 1 0,3 6 0 16,-1-1 0-16,2 5 1 0,-1-1-2 15,1 1-1-15,0 0-4 0,-2-3 1 16,2 3 0-16,-1-1-3 0,1 1 1 15,-2 0 0-15,2 0 1 0,0 0 3 16,0 1 1-16,0 14 1 0,3 1 0 0,5 7-1 16,1-2 0-16,0 1-2 0,0-3-3 15,1 3-4-15,-1-3-18 0,-4-2-52 16,0-6-75-16,-5-2-135 0</inkml:trace>
  <inkml:trace contextRef="#ctx0" brushRef="#br0" timeOffset="641079.5867">27434 4024 506 0,'0'0'48'15,"0"0"-12"-15,0 0-10 0,0 0-8 16,0 0-4-16,0 0-5 0,0 0-3 0,0 0-5 15,0 0-4-15,-23-2 0 16,23 1-2-16,0-1-4 0,0 1-1 0,0-1 0 16,0-1 4-16,9-1 4 15,8-1 2-15,5 0-1 0,-2 5-1 0,2 0 0 16,-2 0 0-16,1 3 0 0,-1 2-3 16,-2 0 4-16,-4-1-3 0,-6-1-5 15,-3-1-4-15,0-2-6 0,0 1-1 16,-1 1 2-16,0-1 6 0,-1-1 6 15,2-3-4-15,1-8-7 0,0-7 0 0,-3-3-6 16,-1-3 7-16,-2 0 13 0,0-1 1 16,0 8 7-16,-5 1 9 0,4 5 2 15,0 5 10-15,-1 2 2 16,2 4-9-16,0-2-8 0,0 2-5 0,0 0-7 16,-2-1 3-16,0 1 4 0,-1 0-3 15,2 3 5-15,-1 2-7 0,1 7-1 16,1-7-1-16,0 6 0 0,0 0 2 15,1-2-1-15,4 2 1 0,0-4-3 16,-1 1-1-16,-1-5-2 0,0 1 2 0,-3-4 2 16,0 0 2-16,0 0 1 0,2 1 3 15,-1 1 2-15,1 0 4 0,-1-2 1 16,-1 1 4-16,2-1 3 0,-2 2 2 16,0-2-4-16,1 0-1 0,-1 1-5 15,0-1-4-15,0 0 0 0,0 2 0 0,0-2 1 16,0 0-3-16,0 0-1 15,0 0-1-15,0 1-2 0,0-1-1 16,0 0 0-16,0 0-1 0,0 0 0 16,0 0-3-16,0 2 2 0,0-2-1 0,0 0 0 15,0 0 1-15,0 0-2 0,0 0 0 16,0 1 2-16,0-1 0 0,0 2 1 16,0-2 1-16,0 1 0 0,0 6-2 15,3-1 2-15,0 4 2 0,1 5-2 16,3 0 0-16,1 4 0 0,-1 2 0 0,0 1 0 15,3 3 1-15,-3 2 0 0,2-1 1 16,0-2-2-16,-5-6-2 16,2-2 2-16,-3-7-1 0,-2-5 0 15,2 6 2-15,-1-6-1 0,-1-1-3 0,2 2 3 16,-3-5 0-16,0 0 0 0,0 0 3 16,2 1-3-16,-1 0 1 0,1-1 0 15,-2 2 0-15,1-2 0 0,-1 2 1 16,2-2 0-16,-2 1 0 0,0-1-1 15,2 0-1-15,-2 2 0 0,0-2 1 0,1 0-1 16,-1 1-1-16,0-1-3 0,0 0-2 16,2 0-10-16,-2 0-11 0,0 0-14 15,1 0-24-15,-1 0-45 0,0 0-21 16,0 1-27-16</inkml:trace>
  <inkml:trace contextRef="#ctx0" brushRef="#br0" timeOffset="641655.6984">27737 3334 446 0,'0'0'37'15,"0"0"-1"-15,0 0-9 0,0 0-8 16,0 0-7-16,0 0-2 0,0 0-5 16,0 0-2-16,0 0-1 0,0 0-2 15,-7 0-2-15,7 1-1 0,0-1 1 16,0 1 3-16,0 6 4 0,1 3 1 0,6 4 0 15,0 4-2-15,1-3 0 16,-1 2 3-16,0 1 2 0,-3-7-1 16,2 4-3-16,-3-7 0 0,-1-3-3 15,1-1 0-15,-3-4 0 0,0 0 2 0,0 0-1 16,1 2 1-16,-1 0 1 0,1-2 0 16,-1 0-1-16,0 2 0 0,2-2-4 15,-2 0 1-15,0-2 0 0,0-11 1 16,-6 0 2-16,-3-6-4 0,2 3-2 15,-1 4 1-15,0-1 1 0,4 8 1 0,1 0 1 16,0 3-2-16,3 2 1 0,-2-2-1 16,2 2 2-16,-1 0-1 0,0-2 0 15,-1 2 1-15,1-2-1 0,1 2 0 16,-3-1 0-16,3 1-2 0,-1 0 0 16,1 0-1-16,0 0 1 0,0 0 0 15,0 0 1-15,1 11-1 0,6 4 0 16,3 3 0-16,-1 0-3 0,2 2-3 15,0-1-19-15,-1 4-32 0,0-5-81 16,0 0-163-16</inkml:trace>
  <inkml:trace contextRef="#ctx0" brushRef="#br0" timeOffset="673733.9704">25307 7993 183 0,'0'0'30'0,"0"0"-4"16,0 0-5-16,0 0-6 0,0 0 1 15,0 0-7-15,0 0-3 0,0 0-5 16,0 0-5-16,-17-9-2 0,16 9-4 16,-1 0 0-16,2 0 4 0,-1 0 2 15,1 0 6-15,0 0 3 0,3 6 2 16,4 5 0-16,6 1-3 0,-2 1-3 15,2 0-1-15,-1-1 0 0,0 0 1 16,0 0 0-16,-1 2 1 0,0 0-4 16,-2-6 1-16,0 3-1 0,-2 1 1 0,-1-3 1 15,4 4 1-15,-6-6 0 0,-1-2 0 16,0-1 0-16,-3-4 1 0,0 0 2 16,0 0 8-16,1 2 10 0,1-1 15 15,-2 1 6-15,0-2-2 0,1 0-13 16,-1 0-11-16,-3-12-11 0,-4-5-2 15,-5-6 2-15,1-1 1 0,1 1-1 16,1 1 0-16,-1-2-3 0,3 1-1 16,2 9-2-16,1-4 1 0,1 8 0 15,0-3-1-15,1 2-1 0,0 4 1 0,2 3-2 16,0 4-5-16,-1-1-2 16,1 1-3-16,0-4 4 0,0 1 4 0,7-4 5 15,0 3 0-15,3 2-2 16,7 2 1-16,-2 0-1 0,5 6 1 0,-4 4 1 15,0-1 1-15,-1 6-2 0,-3-2 1 0,0 2 0 16,-3 1 0-16,-1-4 0 0,-2 2 1 16,-3-6 1-16,-2 2-2 15,2 0 3-15,-1-5 1 0,-1 0-1 16,-1-5 2-16,0 0 3 0,0 0 1 0,0 2 1 16,2 0 2-16,-2-1 2 0,0 1-1 15,0 0-2-15,0-1-4 0,0-1-4 16,-3 0-1-16,-4-3-2 0,-4-7-2 15,-1-6 2-15,3 0-1 0,1-4 0 16,1-2-1-16,3-1-2 0,0 0 2 0,2 0-2 16,1 5 1-16,1 0-3 0,0 0 3 15,0 6-4-15,4-3 6 0,1 7-2 16,-4 3-2-16,7-1 1 0,-3 4-3 16,5 0 2-16,7 2 2 0,1 0 2 15,5 6 1-15,-2 5 4 0,0 3-5 16,0 0 2-16,0 2-3 0,-2 2 1 15,-2-2 2-15,-3 4-2 0,1-5 1 16,-5-5-2-16,-1 0 0 0,-2-3-1 16,-4-4 2-16,0 2-2 0,-3-5 1 0,0 0 1 15,0 0 1-15,1 0 1 0,0 0-2 16,1 1-3-16,-2-1-10 0,0 0-21 16,1 2-27-16,-1-2-38 0,0 0-27 15,0 0-63-15</inkml:trace>
  <inkml:trace contextRef="#ctx0" brushRef="#br0" timeOffset="674940.2962">25958 7949 372 0,'0'0'60'16,"0"0"-12"-16,0 0-9 0,0 0-19 15,0 0-12-15,0 0-4 0,0 0-8 16,0 0-2-16,0 0-6 0,0 0-1 16,-39-14-2-16,39 14 2 0,-2 0 6 15,2 0 5-15,0 0 4 0,0 0 3 16,0 0-3-16,0 0-1 0,2 0 0 15,2 1 0-15,-1 2 0 0,2 0-1 16,-5-3 1-16,0 0-1 0,0 0 2 16,1 1-2-16,1-1 0 0,-1 0 2 0,0 2-2 15,1-2 0-15,-2 0 1 0,1 1 1 16,-1-1 0-16,2 0-1 0,-2 0 0 16,0 1-1-16,1-1 0 15,-1 0 0-15,2 2 1 0,-2-2 0 0,5 5 0 16,-2-1-1-16,3 5 0 0,1 3-1 15,2 1 0-15,-1-3 0 0,0 2 0 16,-1-1 1-16,1 0 2 0,0 2 0 16,-1-3 1-16,-2-1-1 0,-1-2-2 15,0 2 0-15,-2-7 0 0,1 4 0 0,-3-6 0 16,2 3-1-16,0 0 1 0,-1 0-1 16,2 2 2-16,-3-5-1 0,0 0 1 15,0 0 0-15,2 1 1 0,-2 0 1 16,0-1 3-16,1 2 0 0,-1-2 3 15,0 1 3-15,2-1-2 0,-2 0-1 16,0 2-4-16,0-2-3 0,0 0-1 0,0 0-1 16,-2 0 1-16,-2-5 1 15,-5 0 0-15,2-3 3 0,1-1-1 16,0 4 0-16,-1-4-1 0,-3-4-1 0,3 6-1 16,-4-5 1-16,5 4 1 0,0 0-2 15,-3-5 0-15,3 6-1 0,-4-7 0 16,1 3-1-16,4 4 2 0,-1-1 0 15,1 1 0-15,4 4-1 0,-3 0 1 16,2-1-2-16,-1 0 0 0,2 0 0 0,0-1 0 16,-1-7-1-16,2-1-1 15,0-4 0-15,0 0-3 0,0 0 3 16,3 2-2-16,1 4 2 0,3-2 2 16,-1 5-2-16,0 0 0 0,1 2 0 0,2 2-1 15,0 1-2-15,-5 1 2 0,6 0 2 16,1 2-1-16,3 6 2 0,4 3 0 15,-4 4-3-15,-2 5 10 0,-3 4-5 16,0 3 3-16,0 0-1 0,-2-2-2 16,-3-5 0-16,-1-4 2 0,-2-3-3 0,-1 0 1 15,2 0 2-15,-2-7-2 0,1 2 1 16,-1-6-1-16,0 0 0 0,0 0 0 16,0 0 1-16,0 0 0 0,0 2 2 15,0-2-1-15,0 3 1 0,0-2-4 16,0-1-1-16,0 1-2 0,0-1-5 0,0 0 2 15,0 0 0-15,5-8 0 16,-2-1 5-16,6-6 1 0,0 5 0 16,-3 4-2-16,1-1-3 0,2 4-1 15,-5 1 2-15,5 0 1 0,1 1 3 0,2 1 2 16,2 0-1-16,0 8 2 0,-2-3 1 16,-1 5-3-16,-5-2 0 0,-3 1 0 15,0 7 0-15,-3-1 1 0,0 7 0 16,-10-2 0-16,-1 0-1 0,-5-1 0 15,-2-3 0-15,-2 0 0 0,1-4-2 0,-2-1 1 16,1-4-2-16,5-2-6 16,-2-2-21-16,1-3-50 0,4 0-59 15,-2-7-135-15</inkml:trace>
  <inkml:trace contextRef="#ctx0" brushRef="#br0" timeOffset="676223.6216">26330 7435 170 0,'0'0'39'0,"0"0"3"16,0 0-2-16,0 0-4 0,0 0-6 15,0 0-5-15,0 0-5 0,0 0-3 16,-73-85-3-16,63 75-1 0,3 3-2 0,-3-2-2 15,3 3-2-15,0 1 3 16,-1-1 0-16,5 3 0 0,-4-2-4 16,4 4-3-16,-2-2-3 0,2 1-1 15,3 2 0-15,-2-2-2 0,2 2 0 0,-6 0 0 16,0 0-3-16,2 0-1 0,-4 2 2 16,5 3 1-16,0 5 2 0,-2 7 3 15,4 0-1-15,0 7 0 0,1 2 1 16,0-2-2-16,0 3-2 0,0 1 1 15,4-2-1-15,0 1-4 0,5-2 4 0,-1-4-4 16,1-2 3-16,3-2 1 16,-2-2-1-16,-1-4-1 0,-1-4-2 15,1 0-1-15,0-4-1 0,-1 0 6 16,-3-2 0-16,5-1 8 0,-3 0 3 0,2-9 1 16,2-6-2-16,-4-3 0 0,-1-7 0 15,0-1-1-15,-3-1 1 0,-1 0 2 16,-2 9 1-16,0 0 5 0,0 5 0 15,0 7-2-15,0-3 0 0,-2 5 0 16,1-1-3-16,-1 0 1 0,2 5-4 0,0-1-5 16,0 1-4-16,0 0-6 0,0-2-2 15,0 2 0-15,0 0 2 0,0 0 5 16,0 0 2-16,0 0 0 0,6 3 2 16,7 7 1-16,1 0 0 0,-1 1 0 15,-3-2 0-15,-1 0-2 0,3 0 0 16,-5-1 3-16,5 1-3 0,-4-5-3 15,-1 1 3-15,1-2-1 0,0-3 2 16,2 0 2-16,-1 0-5 0,3-8-2 16,-1-1-1-16,1 0-2 0,-3-2 3 0,-4 4 1 15,-1-4-8-15,1 2-12 0,-4 5-8 16,2-7-16-16,-3 5-16 0,0 0-34 16,2 2-76-16</inkml:trace>
  <inkml:trace contextRef="#ctx0" brushRef="#br0" timeOffset="677272.5325">26674 7495 278 0,'0'0'45'0,"0"0"-5"16,0 0-9-16,0 0-12 0,0 0-3 15,0 0-3-15,0 0-3 0,0 0-3 16,0 0-7-16,0 0-3 0,-15-27-3 16,15 27-1-16,0 0 4 0,0 0 1 0,0 0 3 15,2 6 1-15,5 5 2 0,2 4-1 16,-2 0 1-16,3-1 1 0,-3-1-2 16,1 1 2-16,-2-3-2 0,0-1 0 15,-1-2-1-15,-4-5-3 0,4 5 1 16,-4-4 0-16,1-1-1 0,1 1 1 15,-3-4 1-15,0 0-1 0,0 0 4 16,1 2 2-16,-1-2 7 0,2 0 9 16,-2 2 4-16,0-2 2 0,1 0-7 15,-1 0-10-15,-1-9-7 0,-2-1-4 0,-5-3 2 16,2-1 2-16,-2-1-2 0,-1-3 0 16,0 0-1-16,1 1-1 0,-2 0 2 15,4 5-2-15,0 0 1 0,2 3 0 16,-1-2 0-16,0 0 1 0,2 1-2 15,0-1-1-15,0 0 0 0,0 1-1 0,3-1 1 16,0 2-2-16,0-1 1 16,0 0-2-16,3 3 1 0,1-1-3 15,-1 5 2-15,4-4-2 0,-2 7 0 16,-2-2 1-16,5 1 0 0,1 1 2 0,2 0 1 16,3 3 1-16,0 4 0 0,-4 2 1 15,3 5 0-15,-1-1-1 0,-5-2 2 16,-1 3-1-16,-2 0 1 0,0-4-1 15,-1 8 0-15,0-1 0 0,-1-6 0 16,-2 7 1-16,0-7 0 0,0-6 0 0,0 2-1 16,0-7 2-16,0 0-1 0,0 0 0 15,0 0 2-15,1 1-2 16,-1 1 1-16,0-2-2 0,0 0-3 16,1 0-1-16,2-8-3 0,3-6 0 0,2-2 2 15,-3 4 2-15,4 0 2 0,-3 4 1 16,0 2 0-16,1-2 0 0,-3 5 0 15,-1 2-1-15,-3 1 1 0,0-2 0 16,0 2 0-16,4 0 1 0,1 0 0 16,-1 0 0-16,3 5 0 0,-4-2 0 0,3 4 0 15,-2 1 0-15,-2 2 1 0,-1 1-2 16,-1 2-2-16,0-2 2 0,0 1-2 16,-4 5 0-16,-2-2 0 0,-3 5-3 15,4-8-2-15,-1 1-4 0,1-4-9 16,2-6-22-16,0 1-28 0,3-4-43 15,-2 0-66-15</inkml:trace>
  <inkml:trace contextRef="#ctx0" brushRef="#br0" timeOffset="677734.6516">27037 7139 246 0,'0'0'70'0,"0"0"-3"0,0 0-17 16,0 0-6-16,0 0-7 0,0 0-8 15,0 0-5-15,0 0-2 0,0 0-8 16,0 0-2-16,-38-24-6 16,37 24-4-16,-1-1-2 0,1 1-1 0,-2 0-2 15,2 0-1-15,1 0 2 0,-2 0 2 16,2 14 5-16,0 7-3 0,3 8 2 15,4 2-4-15,0 3-1 0,2 1 2 16,0 5-2-16,1 2 1 0,-1 4 0 16,-2-2-1-16,3-2-1 0,-4-4 2 0,0-4-4 15,-2-12 0-15,0-4-1 0,-1-5-3 16,-1-3-2-16,2 1-8 0,-3-7-21 16,1 1-17-16,-2-5-20 0,0 0-19 15,3 0-27-15</inkml:trace>
  <inkml:trace contextRef="#ctx0" brushRef="#br0" timeOffset="678305.3169">27205 7181 511 0,'0'0'25'15,"0"0"-14"-15,0 0-7 0,0 0-3 16,0 0 0-16,0 0 1 0,0 0 1 0,-29 80-2 16,29-51 2-16,0 2-2 0,0-2 0 15,0 1-1-15,1-4 0 0,3-7 0 16,-2-1-1-16,-1-5 1 0,1-2 0 15,-1 0 0-15,-1-6 4 0,2 1-4 16,-2-6 1-16,0 0 2 0,0 0 2 0,0 1 8 16,1-1 1-16,-1 0-1 0,0 0-5 15,0-13-5-15,0-7-2 0,-1-5 0 16,-1-1 2-16,-1-2-2 0,0 3 1 16,2-1-1-16,-2 7 0 0,0 0 2 15,3 5 0-15,-1 0 3 0,-1 2 0 16,1-1-1-16,0 2-1 0,1 4-8 15,-2-4 5-15,2 5-6 0,0-2 3 16,0 1 2-16,0 7 0 0,0 0-1 16,0 0-1-16,0-2-6 0,0 1 1 0,0-1-1 15,0 2 5-15,0 0 7 0,9 3-1 16,5 8 2-16,2 3-3 0,1 5-1 16,2-1-1-16,-3 0 0 0,1-1 0 15,-1 0-2-15,0-4 2 0,-4-2-2 16,-2-2 2-16,-2-2-1 0,0-3 0 15,1 2-1-15,-6-3-3 0,1 0-2 16,-4-3-6-16,0 0-13 0,0 0-13 16,1 0-24-16,2 2-45 0,-2-2-95 15</inkml:trace>
  <inkml:trace contextRef="#ctx0" brushRef="#br0" timeOffset="678527.8347">27183 7433 491 0,'0'0'18'0,"0"0"-10"15,0 0-5-15,0 0 0 0,0 0-3 16,39-82-3-16,-15 64-6 0,2 0-12 15,-1-1-29-15,3 2-42 0,-2-1-68 16</inkml:trace>
  <inkml:trace contextRef="#ctx0" brushRef="#br0" timeOffset="678749.8264">27479 7227 562 0,'0'0'9'0,"0"0"-6"0,0 0-6 15,0 0-14-15,0 0-48 0,0 0-76 16,0 0-134-16</inkml:trace>
  <inkml:trace contextRef="#ctx0" brushRef="#br0" timeOffset="693320.9752">23960 6453 186 0,'0'0'54'15,"0"0"-2"-15,0 0-14 0,0 0-11 16,0 0-11-16,0 0-6 0,0 0-4 16,0 0-3-16,0 0 2 0,0 0 1 0,-16-12-1 15,16 12 0-15,7-2-1 0,5 1 0 16,6-1-2-16,0 0 4 0,6 1-5 16,-1 1 3-16,2-2 2 0,1 0-1 15,5 1-1-15,-1-2-3 0,0 1-2 16,-1 0-3-16,-4-1 2 0,-1 3 2 15,-1-1 4-15,1 1-1 0,-7 0-3 16,1 0-4-16,-6 0-6 0,0 0-5 16,1 0-7-16,-5 0-19 0,1 4-16 15,-3 2-20-15,-3 5-24 0,-3 1-22 0</inkml:trace>
  <inkml:trace contextRef="#ctx0" brushRef="#br0" timeOffset="693553.8316">23882 6721 380 0,'0'0'73'0,"0"0"-15"0,0 0-24 16,0 0-9-16,0 0-8 0,0 0-5 0,0 0 0 16,0 0-2-16,0 0 2 0,0 0-2 15,59-11-2-15,-32 5-2 0,1 2-3 16,-1-1 0-16,-1 0-3 0,2 3 0 15,0-1-3-15,3 0 1 0,2 0-1 16,3 1-2-16,4 2-6 0,1 0-18 0,0 0-33 16,-1 2-61-16,-2 2-88 15</inkml:trace>
  <inkml:trace contextRef="#ctx0" brushRef="#br0" timeOffset="699202.9032">20725 11239 1 0,'0'0'6'16,"0"0"1"-16,0 0 4 0,0 0 1 0,0 0 6 16,0 0 3-16,0 0 3 0,0 0 4 15,0 0 2-15,-16 0 2 0,15 0-7 16,-1 0-5-16,1 0-9 16,-1 1-3-16,1-1 3 0,-1 0-1 0,1 0 3 15,-1 2 0-15,1-2-2 0,-1 0-2 16,1 0 0-16,-1 1-3 0,1-1 0 15,1 0-3-15,-2 0 1 0,2 0-2 16,0 0 0-16,0 0 1 0,0 0-2 16,0 0 2-16,0 0 0 0,3 0-2 0,6-6 1 15,-1 1-1-15,-6 2 3 0,7-1 0 16,-5 1 0-16,5-2 0 0,2-2 1 16,1-1-1-16,1-1 0 0,3-2 0 15,0-1-1-15,3 0 2 0,2-2 0 16,1-1 1-16,4 0-2 0,3 0 2 15,0-4-2-15,4 1 2 0,1-1-2 16,0-4 2-16,4-1-2 0,-2-2 0 16,0-1-1-16,2-1 0 0,-1 1 0 15,5-3-1-15,-1 2 1 0,-1 1-2 0,3 0 0 16,-2 2 1-16,0 2-1 0,0 0-2 16,0 3-1-16,2 0 1 0,-1 1 0 15,-1 1 0-15,2 0 2 0,-2-1-2 16,-1 1 2-16,3-4-1 0,-1 0-1 15,2-2 2-15,2 0-2 0,-1 0 1 16,3-2 0-16,-5-1 1 0,3-1 0 16,-1 1 0-16,0-2 2 0,-3 2-1 15,1-2-1-15,-4 3 0 0,-1 0 1 16,-3 4-1-16,-3 0 2 0,-4 3-3 0,0 2 1 16,-2 3-1-16,0 1 1 0,0 0 0 15,-3 0 1-15,3 1-2 0,-1-2 1 16,1-2 0-16,1 3-1 0,0-3 2 15,1 2-2-15,0-1 0 0,-1 1 0 16,-1 2 2-16,-3-1 1 0,-1 2-2 0,-5 0 0 16,-2 3 0-16,-4 1-2 0,-2 1 3 15,-2-1-1-15,6-1 0 0,-5 4 0 16,4-6-1-16,-1 2 2 16,-4 3-1-16,3-5-4 0,-3 4 3 0,0-2-2 15,-1 1 2-15,0 1 1 0,2-1-1 16,-2 2 0-16,0-1 0 0,0-1 0 15,0 1 0-15,-3 3-1 0,1 2 0 16,-1-2-1-16,0 1 0 0,0-1-5 16,1 2 0-16,-4 1-7 0,0-1-8 0,0 1-15 15,0 0-27-15,2 0-23 0,-2 0-39 16</inkml:trace>
  <inkml:trace contextRef="#ctx0" brushRef="#br0" timeOffset="700282.5974">20719 11305 89 0,'0'0'25'0,"0"0"2"0,0 0 3 15,0 0 4-15,0 0 3 0,0 0 2 16,0 0-6-16,0 0-3 0,0 0-7 0,-19-26-3 16,18 26-7-16,-1-1-2 0,1 1-3 15,-1 0-5-15,1 0 4 0,-1 0-2 16,1 0 2-16,-1 0 4 0,1 0-1 15,0 1-1-15,-2 4 1 0,1 0-3 16,-2 4-2-16,3-3-3 0,-1 4 0 0,1 1-1 16,1 0-1-16,0 1 0 0,0 1 3 15,0 7-2-15,0 0 2 0,0 7 1 16,0 0-2-16,1 3 0 0,1 0 2 16,1 4 2-16,1 3 0 0,-1 3 1 15,-2-1-3-15,2-1-4 0,-2-2 1 16,2-4-1-16,-1-3 1 0,-1-3 3 15,1-9-4-15,1 1 4 0,-2-8-3 16,1 2-2-16,-1 1 1 0,-1-7 0 16,2 0-2-16,-2-6 2 0,0 4 0 0,1 1 0 15,-1 0 0-15,1 1-1 0,-1-6-1 16,0 4-2-16,3 1 1 0,-3-1-4 16,1 2 1-16,-1-1-3 0,2 0-6 15,-2-1-8-15,1 2-3 0,-1-6-4 16,0 5-2-16,0 1-10 0,0-2-12 15,2 3-9-15,-1-5-7 0,2 3-7 16,2 4-4-16</inkml:trace>
  <inkml:trace contextRef="#ctx0" brushRef="#br0" timeOffset="700926.5788">20720 12069 177 0,'0'0'38'0,"0"0"-11"0,0 0-15 16,0 0-12-16,0 0-10 0,0 0 1 15,0 0 2-15,0 0 5 0,0 0 5 16,-11 13 1-16,11-9 0 0,7 3 1 15,0-1 4-15,1-1-1 0,0-2 6 16,4-1-1-16,4-2 0 0,2 0 0 0,5 0 1 16,1-2-3-16,2-3 3 0,3-1-2 15,4 1 7-15,6 0 3 0,3 1-1 16,3-1-1-16,5 0-10 16,2 2-3-16,5-2-2 0,-1 2 0 0,5-3-1 15,1 0-2-15,2-2-1 0,1 1 0 16,-3-1-1-16,0 1 0 0,-4-2 2 15,1 1-3-15,-1 2 2 0,0 1-1 16,-2 1 0-16,-1 1 0 0,-2 1 0 16,-3 0 0-16,0 2 0 0,-3 0 1 0,1 0-2 15,-2 0 1-15,-1 0 0 0,0 0 0 16,-2 0 4-16,0 0-4 0,-1-2 1 16,3-1-1-16,0-2 0 15,0-1 1-15,0 0-1 0,-1-2 0 0,3-1-1 16,0 0 0-16,1 0-2 0,3 0 3 15,-1 0 1-15,0 0 1 0,-3 3 0 16,0-2-2-16,-1 4 0 0,-1-1 0 16,-1 0 0-16,-3 2 1 0,0 0 0 15,-4 1-1-15,0 0-1 0,-2 0 0 0,-3 2-1 16,-2 0-2-16,-1 0 1 0,-1 0-1 16,-3 0 0-16,-1 0 2 0,-1 0-2 15,-1 0 1-15,0 0 3 0,-1 0-4 16,1-1 1-16,-2-4-5 0,2-1-6 15,0-3 1-15,-1-1-8 0,0-3 1 0,-1 2-13 16,-7 4-13-16,0-1-12 0,-6 5-14 16,-4 0-20-16</inkml:trace>
  <inkml:trace contextRef="#ctx0" brushRef="#br0" timeOffset="708533.5934">22230 9589 30 0,'0'0'8'16,"0"0"3"-16,0 0 0 0,0 0 4 15,0 0 4-15,0 0 0 0,0 0 0 16,0 0-2-16,0 0 3 0,-70-84 3 16,58 67 0-16,4 4 11 0,2 1 1 15,-2-2-4-15,2 0-3 0,0 0-13 16,1 1-1-16,2 4 6 0,-2 0 11 15,0 0 2-15,2 4-3 0,-2-3-9 16,3 5-8-16,-1 1 0 0,1-1 0 16,2 3 0-16,-1-2-2 0,1 2-4 0,0-2 1 15,-2 1-2-15,2-1-1 0,-1 0 1 16,1 2-1-16,-2-1-1 16,2 1-1-16,-1-1 1 0,1 1-1 15,-2-2-1-15,2 2 0 0,0-2-2 0,-1 2-2 16,1-1-1-16,0 1-1 0,0 0 1 15,0 0 0-15,0 0 1 0,0 0 3 16,0 0 0-16,1 11 1 0,5 2-1 16,2 4-1-16,-3-5-1 0,4 2-1 15,-2 1 2-15,3 2 0 0,5 5 1 0,-1 3 0 16,2-1 0-16,-1 4-2 0,0-3 2 16,1 2-1-16,0-1 0 0,-1-2 0 15,2-1 0-15,-4-1-1 0,3-1 1 16,-3-3 0-16,0 0 1 0,1-3-2 15,-5-3 2-15,3-2-1 0,-7-3-1 0,1 1 1 16,2 0 0-16,-2-1 0 0,0 1 0 16,-1-1 3-16,1 1-4 15,0-1 4-15,-2 1-3 0,0-1-1 16,3 3 1-16,-4-3 0 0,2 3 0 0,-4-6 0 16,3 4 0-16,-2-4 0 0,-1 0 0 15,1-1 1-15,-2-3 1 0,0 0 3 16,0 0-1-16,0 2 3 0,1-2-3 15,-1 0-2-15,0 0 1 0,0 0-3 16,-3-5 1-16,-5-7-2 0,-3-3 0 0,-1 0-4 16,0 0 5-16,-1 0-4 0,0-2 4 15,-3 1-1-15,0-1 1 16,-1-3 0-16,-1-1-2 0,1-3-1 16,-1-2 0-16,0-3 2 0,1 0 1 0,1 0 1 15,0 0-1-15,3 0 2 0,-1 4-2 16,3 0 2-16,2 10 2 0,5 5 1 15,2 6 1-15,2 4-1 0,-1-1 0 16,1 1-3-16,-1-2-2 0,1 1-1 16,-2 1-2-16,2-1-4 0,-1 1-1 0,1-2-1 15,0 2 3-15,0 0 4 0,0 0 2 16,0 0 2-16,0 3 0 0,4 5 1 16,0 1-3-16,2-2 0 0,2 5 0 15,1 1 0-15,2 2 4 0,0 1-1 16,2 2 1-16,0 2 0 0,3 2 0 15,-1-1-1-15,2 0 1 0,1 2-3 16,0 0 2-16,0-1 0 0,0 1-2 16,1-2 1-16,-1 1 0 0,-1-1-3 15,-3 1 1-15,2-3 4 0,-1 2-4 0,1-1 4 16,-5-2-4-16,1-1-1 0,-2-5 1 16,-1-2-1-16,-1 1 2 0,-1-5-1 15,2 5 0-15,-3-5 1 0,0 2-1 16,0-3 0-16,-1 3-1 0,1-2 0 15,-2 1 2-15,1 0-2 0,-4-4 1 0,4 7 0 16,-4-6 0-16,2 3 0 0,2 3 1 16,-3-6-1-16,1 4 1 15,-2-4-1-15,1 0-1 0,-1 1-1 16,-1-5-1-16,0 0 0 0,0 0 0 0,2 2 0 16,-2 0 0-16,0-1 1 0,1 1 0 15,-1-2 0-15,0 0-3 0,2 1-10 16,-2-1-7-16,0 0-9 0,0 0-12 15,-3-1-21-15,-3-9-26 0,-4 0-20 16,6 0-14-16,-2 3-10 0</inkml:trace>
  <inkml:trace contextRef="#ctx0" brushRef="#br0" timeOffset="709334.3798">22318 9897 278 0,'0'0'79'0,"0"0"-12"15,0 0-20-15,0 0-9 0,0 0-11 16,0 0-6-16,0 0-4 0,0 0-4 16,0 0-5-16,-49-24-4 0,48 24-2 15,-1 0-1-15,1-2-1 0,-1 2-2 16,1 0 0-16,1 0-1 0,-2 0 2 15,2 0-1-15,0 0 4 0,0 0-2 16,0 2 1-16,6 5 1 0,0-1-1 16,1 0 0-16,5 3-1 0,-6-4 1 15,4 2 2-15,3 1 0 0,-3 0 0 0,6 2 2 16,-2-1-1-16,2 1 3 0,0 3 3 16,0-1-4-16,0 0-1 0,0 0-3 15,0 0-1-15,-1 2-1 0,0 2 0 16,-1-2 0-16,1 2 0 0,-1-1 1 15,-1-1-1-15,-4-4-1 0,1 0 0 0,-3-6-1 16,1 2 1-16,-1-1 1 16,-3-2-1-16,5 1 1 0,-6-1 0 15,0-1 0-15,1 1 2 0,-4-3 0 16,0 0 2-16,0 0 1 0,2 0 2 0,-2 0-3 16,0 0-1-16,1 0 0 0,-1 0-4 15,0 0 2-15,0 0 1 0,0 0-2 16,0-2 3-16,-3-1-3 0,0 0 0 15,0 0-1-15,0-1 1 0,0 0 0 16,0 0-1-16,-3-3 2 0,3 3-1 0,-2-3 0 16,1-2 1-16,-1 1-1 0,1 0 0 15,1-2 0-15,-4-5-1 0,3-1 1 16,-2-3-1-16,0-1 0 16,2-2 0-16,1 7 0 0,-1-2 0 0,2-1 1 15,-1 7 1-15,0-8 0 0,2 2 0 16,-2 6-5-16,0-8 3 0,2 7-3 15,-1 0 3-15,-1 1 1 0,2 6 0 16,1 0 1-16,0 5-2 0,-2-2 2 16,2 2-2-16,0-1 2 0,-1-1-2 0,1 0 1 15,-2 1 0-15,2-1-1 0,-1 1 0 16,1 0-2-16,-3-1 2 0,3 2 1 16,0-1-3-16,-1 1 3 0,1-2-1 15,0 2 1-15,-2-1 0 0,2 1 1 16,-1 0 0-16,-5 0 1 0,-4 4-1 15,-4 8 4-15,-4 3-5 0,-1 2 4 16,3-2-4-16,-1 0-1 0,2-4 0 16,0 0 0-16,4-4-2 0,0 1-1 15,4-2-6-15,2-3-9 0,2 1-18 0,3-4-41 16,-1 0-51-16,1 0-53 0</inkml:trace>
  <inkml:trace contextRef="#ctx0" brushRef="#br0" timeOffset="710254.4289">22717 9425 452 0,'0'0'68'0,"0"0"-16"16,0 0-17-16,0 0-17 16,0 0-8-16,0 0-8 0,0 0-5 0,0 0-2 15,0 0 3-15,-20-14-3 0,20 28 4 16,0 4 0-16,3 7 0 0,4 1 0 15,3 0 1-15,-1 0-1 0,1-2 0 16,0-2 0-16,-1-4 0 0,-2-4 0 16,-1-2-2-16,-1-6 0 0,-4-4 0 0,3 3 1 15,-4-5 2-15,0 0 1 0,0 0 3 16,1 2 1-16,-1-2 3 0,0 0 1 16,2 1 0-16,-2-1-5 0,0-8-2 15,-8-7-2-15,-1-4 0 0,-2-4 2 16,0-2-2-16,-1 0 2 0,2-1-1 15,0 0 1-15,2 1-1 0,-1 3 0 16,4 5 1-16,1 4 0 0,0 4 1 16,3 4 1-16,1 1-3 0,0 4-1 15,-2-2-1-15,2 2-3 0,0-1-2 0,0 1-1 16,0-2 1-16,0 2 3 0,2 0 2 16,12 0 0-16,2 3 2 0,7 4-1 15,-2 3 0-15,0-2 1 0,1 0-1 16,-2 2 0-16,-1-3 1 0,1-1-2 15,-2 0 1-15,0-1-1 0,-2-2 0 16,-2 2-2-16,2-3-2 0,-6 1 0 16,8-1-4-16,-7 0-7 0,1-2-6 15,1 0-7-15,-3 0-6 0,3 0-7 16,-7 0-1-16,0 0-2 0,-6 0 11 0,0 0 9 16,0 0 16-16,1 0 7 0,0 0 2 15,-1-2-2-15,0-4 0 0,0-5 2 16,-2-2 0-16,-6-5 0 0,-3 2 1 15,-1-2 2-15,0 0 0 0,-2-3 6 16,1 0 7-16,-1-2 1 0,1 0-3 0,-2-3-3 16,2 0 3-16,-1 2 3 0,2 1 7 15,2 2 1-15,3 6 5 16,-2 3 1-16,3 2 1 0,3 6-1 16,2 1-8-16,-2-2-8 0,0 2-2 0,0 0-5 15,2 1-4-15,1 2-2 0,-2-2-4 16,2 2-2-16,0 0 2 0,0 0 0 15,2 9 3-15,6 6-1 0,3 6 0 16,2 0 5-16,-2 2-4 0,2 0 3 16,2 0-4-16,-2-1-2 0,1-4 2 0,-1-1-1 15,2-1 2-15,-2-1-1 0,-2-2-2 16,-2-2 1-16,0 0-1 0,-2-1-3 16,-1-2-3-16,-1 0-9 0,-2-5-10 15,-3 2-20-15,2 2-25 0,-1-3-23 16,1 10-26-16,-2-2-28 0</inkml:trace>
  <inkml:trace contextRef="#ctx0" brushRef="#br0" timeOffset="710547.2788">23155 9297 554 0,'0'0'52'0,"0"0"-12"0,0 0-10 15,0 0-9-15,0 0-4 0,0 0-5 16,0 0-4-16,0 0-2 0,0 0-2 0,0 0-2 16,-8-12-2-16,6 10 1 0,2 2-2 15,-2 0-1-15,2 0 2 0,0 0-4 16,0 0 5-16,0 10-2 0,7 3 0 15,0 3 0-15,2 2-3 0,-2 0-14 16,3 0-18-16,-4-4-55 0,3 1-107 0,-2-5-115 16</inkml:trace>
  <inkml:trace contextRef="#ctx0" brushRef="#br0" timeOffset="715230.1579">23963 13350 550 0,'0'0'5'0,"0"0"-18"0,0 0-46 16,0 0-78-16,0 0-137 0</inkml:trace>
  <inkml:trace contextRef="#ctx0" brushRef="#br0" timeOffset="722411.4824">23209 9790 89 0,'0'0'28'0,"0"0"-2"0,0 0 1 16,0 0 1-16,0 0-1 0,0 0-5 16,0 0-3-16,0 0-3 0,0 0-4 15,0 0-4-15,-17 0-2 0,15 0-2 0,1 0-3 16,-1 0 0-16,2 0-1 0,-1 0 0 16,1-3 0-16,1-6 0 0,7-1 1 15,4-4-1-15,2 2 0 0,0 1 1 16,3 1-1-16,-1 0 0 0,-1 0-2 15,2-1-7-15,-2-1-15 0,0 1-23 0,-3 2-26 16,0 2-59-16</inkml:trace>
  <inkml:trace contextRef="#ctx0" brushRef="#br0" timeOffset="727850.442">22890 10842 360 0,'0'0'-19'0,"0"0"1"15,0 0 5-15,-5-7 1 16,5 7 3-16,9 2-6 0,-1 5-11 0,4 2-10 0,-5-4-14 16,5 4-20-16,-2-2-22 0</inkml:trace>
  <inkml:trace contextRef="#ctx0" brushRef="#br0" timeOffset="729182.4699">22890 10842 208 0,'18'31'52'0,"-19"-33"-11"0,1 2-12 16,-2-2-14-16,2 1-5 16,-1 0-8-16,1 1 0 0,-2-2-5 0,2 2 0 15,0-1 1-15,0 1 0 0,0 0 3 16,0 0 0-16,0 0-1 0,0 0 0 15,0 0-1-15,0 0 0 0,6 0-4 16,-1 0 1-16,-1 0-2 0,0 1-1 16,-1 1 0-16,0 0 0 0,1 2 2 0,-1 2 3 15,-1-2 1-15,-1 1 1 0,1-1 0 16,-2 1-2-16,0 1 1 0,0-1-1 16,0 2 1-16,0-7 2 0,0 0 1 15,0 0 2-15,0 2-2 0,0-1 3 16,0 0-1-16,-2 1 1 0,1 0 1 15,-1-2-3-15,1 1 1 0,-1-1-2 16,1 0 2-16,1 2-3 0,-3-2-1 16,3 0-1-16,-1 0-2 0,1 0 1 15,0 0 0-15,0 0 2 0,0 0-3 0,0 0 0 16,0-2-1-16,0 2 1 0,0-1 1 16,1 1-1-16,2 0 3 0,-2 0 0 15,1 0 1-15,-1 0 2 0,-1 0-3 16,2 0 1-16,-2 0-1 0,1 0 0 15,-1 1 0-15,0 1 0 0,2-2 0 16,-2 3-1-16,0-2 2 0,0 0-1 0,1 1 2 16,-1 0 2-16,0-1 0 15,0 1 3-15,0-1 0 0,0 1 1 16,0 0 3-16,0-1 1 0,0 1 2 0,0-1 1 16,0 1-4-16,0-1-2 0,0 0 0 15,-1 1 0-15,-1-2 3 0,1 0-1 16,-5 0 0-16,-3 0-4 0,4 0-1 15,-4 0-3-15,6-2-1 0,-4-5 0 16,1 1-2-16,3 1 0 0,2 2-2 0,1-3 0 16,0 0-1-16,0 0-3 0,0-5 1 15,6 4-1-15,0 1 4 16,6-3 1-16,-3 6 0 0,2 0-1 16,1 1-2-16,1 2 1 0,6 0 1 0,-5 0 0 15,2 3 1-15,-3 3 1 0,-4 0-2 16,-3 0 1-16,1 1 0 0,-4-5-2 15,0 5 1-15,-2-1-1 0,-1 3 2 16,0 4 1-16,-3 0 0 0,-8 5 0 16,-5 0 1-16,-2-3 1 0,0 0-1 0,0-2 1 15,4-5 1-15,2-1 2 0,5-3 1 16,1-3-1-16,2 3 1 0,-2-4 1 16,0 0 0-16,0 0-1 0,-3 0 1 15,6-2-3-15,-3-7-1 0,0 1-4 16,3-2 0-16,0-1 0 0,3-1-1 0,0 0 3 15,0 0-2-15,0 1-3 16,0 7 1-16,0-1-2 0,0 5 1 16,0-2-1-16,0 2 2 0,0-1 0 15,0 1 1-15,1-2 2 0,1 2-1 0,-1 0 2 16,5 0-2-16,0 0 1 0,5 0 0 16,0 0 0-16,-7 2-1 0,3 1 1 15,-2-1 0-15,0-2 0 0,3 4 0 16,-4-1 0-16,-1-1 0 0,3 4-1 15,-3-3 2-15,2 4 0 0,0 1 0 0,-4-3 3 16,-1 4-1-16,0-3 3 16,0-2-4-16,0 6 0 0,0-6 0 15,-1 0 1-15,-1 1 2 0,2-5 1 16,0 0 0-16,0 0-2 0,0 2 0 0,-1-2-1 16,-1 0 0-16,0 1 0 0,-3-1-1 15,1 0-1-15,-2-6 0 0,0 0-2 16,2-3 0-16,-2 0 0 0,2-3-1 15,1 1 0-15,1 1 1 0,1-1 0 16,0 6-1-16,1-6-1 0,0 6 1 0,0-2-1 16,0-2 0-16,0 5-1 0,2 1 3 15,1-1-1-15,0 3 0 0,3 0 1 16,-2-1 0-16,1 1-1 16,0 1 4-16,1 0-2 0,7 0 1 0,-1 0-1 15,-8 0 1-15,2 0-1 0,-6 0 1 16,0 0 1-16,0 0 0 0,2 0 2 15,-1 0-1-15,0 0 1 0,2 0 0 16,-3 0-3-16,0 5-6 0,-4 6-7 16,-6 3-41-16,-3 4-51 0,-3-1-159 0</inkml:trace>
  <inkml:trace contextRef="#ctx0" brushRef="#br0" timeOffset="732685.4954">23533 9619 7 0,'0'0'17'0,"0"0"-3"0,0 0-1 16,0 0-3-16,0 0-1 0,0 0 1 0,0 0-1 16,0 0 1-16,0 0-1 0,26-32 6 15,-19 27 3-15,3-1 6 0,5-1 4 16,1-4-1-16,4-1-5 0,3-3-5 15,2-2-4-15,1 0-4 0,-2 1 3 16,4-1-3-16,-2 0-2 0,1-1-1 0,1 2-2 16,1-3-1-16,1 3-1 15,2-2 0-15,0 1 0 0,-2 2 0 16,0 1-2-16,-2 0 1 0,-1 1 1 0,-2 0-2 16,3 0 0-16,-1-3 2 0,2 1-2 15,1-3-1-15,5 0 2 0,0-1-3 16,2 0-1-16,-1 1 3 0,0-2 0 15,1 0 0-15,-1-1 1 0,-1 0-2 16,2 0-2-16,-2-1 0 0,1-1 1 16,0 4 2-16,-1-3 1 0,-3 4-1 0,-3 1-1 15,-2 1 0-15,-1 2-3 0,0 1 2 16,-1-1-1-16,1 0-1 0,1 0 3 16,1-1 1-16,1 2 0 0,-2 1 0 15,-2-1 0-15,-1 3 0 0,-5 1 0 16,0-1 0-16,-7 5 0 0,0-3 2 15,0 1-1-15,-3 2 1 0,5-3-1 16,-7 4 0-16,1-3 0 0,2 1 0 16,-5 2 0-16,3-2-1 0,-1 1 2 15,-1-1-1-15,-2 2-2 0,3 1 2 0,-2-1-1 16,-2 2-3-16,1 0 3 0,-1-1 0 16,1 2 0-16,0-3 2 0,5 0-2 15,-5 2-2-15,5 0 4 0,1-3-2 16,-3 0 1-16,2 2 1 0,-6 0-2 15,4-1-1-15,-3 1 1 0,-1 0 0 0,2 1 0 16,-5 2 1-16,3-3-2 0,0 2 1 16,0-2 0-16,1 1-1 15,-4 2 2-15,0-2-1 0,0 2 2 16,1 0 1-16,1 0 1 0,-2 0 0 0,1-2 0 16,-1 2 1-16,2 0 1 0,-2 0 1 15,0 0 0-15,2 0 2 0,-2 0-1 16,0 0 2-16,2 0-1 0,-2 0-1 15,0 0 0-15,0 0-3 0,0 0-1 16,0 0-1-16,0 0-1 0,0 0-2 0,1 0-2 16,-1 0 0-16,0 0 2 0,0 0 0 15,0 0 2-15,0 0-4 16,0 0 0-16,0 0-1 0,0 0-2 0,0 0 3 16,0 0 3-16,0 0 2 0,0 0 3 15,0 2 0-15,0 5-5 0,0-1 0 16,0 6 2-16,-1-1 0 0,-1-1 2 15,0 1 4-15,0 1-1 0,1 6 0 16,-1-8 0-16,2 9-5 0,-1-9 1 16,1 3-3-16,0 3 0 0,0 0 3 0,0 1-2 15,1-1 0-15,4-1-2 0,-1-4-2 16,0 5 0-16,1-1 0 0,-2 2 2 16,2 6 0-16,0-2 0 0,-1 2 2 15,0 1 0-15,1 1 0 0,-1 2 4 16,2 1-1-16,-2 0 4 0,1 2 1 15,0 2-4-15,-2-2 3 0,1 1-6 16,-1 0 1-16,2-3 0 0,-2 0 0 16,1-1-1-16,-1-2-2 0,1 0 1 15,2-1 1-15,-2 2-2 0,1-2 1 0,-1 0 1 16,0 2-1-16,1 2-1 0,-2-1-2 16,2 0 2-16,-3 2-1 0,1 0 0 15,0-2 1-15,-2 2 1 0,2 0-2 16,-2-2 1-16,2 1-2 0,0-2 1 15,0-1 4-15,3 0-4 0,-2-1 3 0,2-1-3 16,0-1-1-16,0-2 0 0,-1-1 1 16,4 2 0-16,-3-1 1 15,0-1-1-15,-1 2 0 0,1 1 0 16,1 2-1-16,-1-1 2 0,0 5-2 0,0-1 2 16,2 3-2-16,-2-2 1 0,1 4 0 15,1 0 2-15,-1 0-3 0,0-2 2 16,-1-1-2-16,0-1 1 0,-2-1 0 15,-1-1 2-15,1 1 2 0,0-1-4 16,-2 0 3-16,1-1-3 0,-2-6 0 16,2-1 1-16,0-1-1 0,0-1-1 0,1 6 1 15,-1-7-1-15,2 0 1 16,0 0 2-16,-2-5-2 0,3 6-1 16,-3-5 0-16,0 0 0 0,1 3-2 0,-1-3 2 15,4 4-1-15,-3 0 1 0,1 1-1 16,1 6-1-16,-2 0 0 0,1-2 1 15,-3 2-4-15,1-1 4 0,1 1-6 16,-2-6-5-16,1 2-5 0,-2 2-20 16,1 0-15-16,2 4-30 0,1-6-25 0,0-1-48 15</inkml:trace>
  <inkml:trace contextRef="#ctx0" brushRef="#br0" timeOffset="733942.6155">23559 11848 51 0,'0'0'31'0,"0"0"0"16,0 0 5-16,0 0-2 0,0 0-4 15,0 0-8-15,0 0-9 0,0 0-4 0,0 0-5 16,0 0 2-16,-13 0 1 0,13 0-1 16,12 0 1-16,8 0 0 0,6 0 6 15,6 0 4-15,4-7 8 0,1-1-4 16,5-2-2-16,2-2-6 0,-1 1-1 15,-1 0 1-15,1 1 0 0,-1 1-3 0,-4 1-2 16,1 0-3-16,-3 2-1 0,-1 1-3 16,1 0 1-16,-1 2-2 15,4-2 2-15,-2 1-1 0,4-1 1 16,1 1 1-16,1-2-2 0,1-1-1 0,0-1 1 16,1 0 0-16,1-1 1 0,2-1-1 15,-2 2-1-15,-1-2 0 0,0 3 0 16,-4 0 0-16,-2 2 0 0,0 2 0 15,1 0-1-15,-2-1 1 0,0 0-1 16,-2 1 1-16,1-2 0 0,-2-1 0 0,-2 0 2 16,0-1-2-16,-1-2 2 0,-1 1-2 15,0-1 0-15,0-1 1 0,-2 3 0 16,-2 1-1-16,-1 0 1 0,-3 0-1 16,-5 2 0-16,0 2 1 0,-2-1-1 15,-4 0 0-15,7 2 1 0,-1-2-1 16,-7 1 0-16,7 0 0 0,-6 1 0 15,0 1 1-15,0 0-1 0,2-2 1 16,6 2-1-16,-3-2 2 0,2 1-2 16,0 0 0-16,-3-3 0 0,-2 3 0 0,4 0 0 15,-6-2 0-15,2 2 0 0,-3 0 2 16,2 0-2-16,0-1 0 0,-7 0-2 16,5 1 2-16,-5 1 0 0,-1 0 0 15,1 0-3-15,-6 0 2 0,0 0-2 16,0 0 2-16,1 0 1 0,1 0 0 15,-1 0 0-15,1 0 1 0,0 0 0 16,-1 0 0-16,1 0 1 0,-1 0-1 16,1 0 1-16,-1 0-2 0,1 0 3 15,4 0-1-15,-2-1-1 0,2-1-1 0,-1 2-1 16,-5 0-1-16,5-2 1 0,1 1-1 16,-2-1 2-16,2 2-2 0,-6 0 0 15,0-2 0-15,0 2-1 0,1 0-2 16,1 0 1-16,-1 0-1 0,1 0 1 15,0 0 2-15,0 0-2 0,-1 0-2 0,1 0-3 16,-1 0-9-16,-1 0-15 16,0 0-11-16,0 0-14 0,0 0-3 15,0 0-10-15,0 0-28 0</inkml:trace>
  <inkml:trace contextRef="#ctx0" brushRef="#br0" timeOffset="734513.5042">25732 10990 107 0,'0'0'40'0,"0"0"5"0,0 0 4 16,0 0 4-16,0 0-4 0,0 0-9 15,0 0-11-15,-17-82-8 0,14 77 1 16,2 2-1-16,-2 0 1 0,0 0-4 16,0 0-4-16,-1 0-2 0,4 3-6 0,-2-2 0 15,2 2-2-15,0 0-1 0,-1-1-2 16,1 1-1-16,-1-2-1 0,1 2-3 16,-2 0 1-16,2 0 0 0,0 0 0 15,0 0 5-15,0 2 1 0,0 10 2 16,0 6 0-16,2 3 3 0,2 1-2 15,0 0-1-15,0 1 1 0,1 2 0 16,-1-3-4-16,1 3 2 0,0-1 0 16,2 0 1-16,-1 2 5 0,0 1-2 15,0 1 2-15,1-3-4 0,2 0-3 0,-1-4-1 16,0 0-1-16,-1-3-1 0,1 1 1 16,-3-8 0-16,1 5 0 0,-3-7 0 15,-2 2-1-15,2 0 1 0,-2-6-1 16,1 0 0-16,-2-5 2 0,0 0-2 15,0 0 1-15,0 2 0 0,1-1 2 0,-1 0 2 16,0 1 2-16,2 0-3 0,-2-2 0 16,0 0-2-16,0 1-1 15,0-1 0-15,0 0 0 0,0 0 1 16,0 0-2-16,0 0 0 0,0 0-1 0,0 0 1 16,0 0-1-16,0 0 0 0,0 0-1 15,0 0-4-15,-2 0-3 0,-3 0-14 16,-4 4-24-16,-2 7-51 0,-7 6-88 15,-1 1-105-15</inkml:trace>
  <inkml:trace contextRef="#ctx0" brushRef="#br0" timeOffset="746074.6535">23118 11949 44 0,'0'0'26'0,"0"0"1"0,0 0-4 16,0 0 2-16,0 0 0 0,0 0 0 15,0 0 2-15,0 0 4 0,0 0-4 0,0 0 0 16,-23-27-4-16,21 25-7 0,2 2 2 16,-1-2-2-16,-1 1 1 0,1-1 1 15,-1 1-2-15,1-1 0 0,-1 1-1 16,2 1-2-16,-1-1-1 0,1-1 1 15,-2 2-6-15,2-1-1 0,-2 1-3 0,2-2-3 16,0 2 1-16,0 0 2 16,0 0 2-16,0 0 2 0,0 9 4 15,0 6-2-15,5 5 0 0,-2 0-2 16,0 1-1-16,0 0-3 0,-1 2 1 0,-1 2-3 16,1-2 2-16,-1 0-3 0,1 4 1 15,-1 1-1-15,1 2 1 0,-2 1 0 16,1-1 0-16,1 1-1 0,0-4 1 15,1-1-1-15,3-2 0 0,-2-1 0 16,1-8 0-16,-1-2-2 0,-1-6 2 0,-2-2 0 16,2 0 0-16,-3-5 1 0,0 0 1 15,0 0-1-15,2 2 2 0,-1-1 1 16,1 1 0-16,-2-2 2 0,2 0-4 16,-2 0 0-16,0 0-2 0,0-8 0 15,0-4 1-15,0-8-1 0,-4 0 0 16,-2-4 1-16,-1-2-1 0,1 1 0 15,-1-5-1-15,-1 0 2 0,0 0-1 16,1-4 1-16,1 2-2 0,-1 2 3 16,3 3-2-16,1 7 1 0,1 0-1 0,2 8-1 15,0 6 2-15,0 0 0 0,0 6 0 16,0-1-1-16,0 1-2 0,0-2-2 16,0 1 1-16,0 1 2 0,0 0 2 15,3 3 2-15,5 10-1 0,1 4 0 16,-3 6 0-16,0 3-1 0,-1 5 2 15,-1 6 0-15,1 6-1 0,-2 2-2 16,2 2 3-16,-4 2-2 0,2-2 0 16,-3-3 3-16,0-2-3 0,0-4 2 15,0 0-2-15,0-3-1 0,0-3 1 0,2 0-2 16,-2 0 1-16,0-2-1 0,0 0 1 16,1 2-1-16,-1 0 1 0,0 0-1 15,0 1 1-15,0 0-1 0,0 3 1 16,0 0 0-16,-1-1 0 0,-1-1 1 15,-1-4-2-15,2-9-2 0,1-2 1 16,0-8-3-16,0-5 4 0,0 1 0 16,0-7 1-16,0 0 1 0,0 0-1 15,0 1 7-15,0 1-7 0,0-2-1 16,0 0-1-16,0 0-6 0,0-7 5 0,0-4 2 16,0-9-1-16,0 9 0 0,1-7-1 15,-1 7-2-15,0 5 1 0,2 1 1 16,-2 5-3-16,0-6-2 0,0 1-6 15,0-2-3-15,0 3-1 0,0 4-5 16,0-6-10-16,0 0-4 0,0-7-10 0,0 2-7 16,0-3-5-16,0-6-5 0,1 2-6 15,3-8-6-15</inkml:trace>
  <inkml:trace contextRef="#ctx0" brushRef="#br0" timeOffset="747083.017">23143 11991 75 0,'0'0'20'16,"0"0"-1"-16,0 0 2 0,0 0-5 16,0 0 0-16,0 0-1 0,0 0 2 15,0 0 0-15,0 0 2 0,-24-45-1 0,21 40-2 16,-1 2-1-16,1 0-4 0,2 0-1 16,1 3-5-16,-1-2-3 0,1 2-1 15,-5 0-1-15,-4 0 1 0,0 11 1 16,-5 3-1-16,4 6 1 0,-3 1-2 15,2 3 0-15,-1 3-2 0,-1 4 2 16,0 1 0-16,0 2 0 0,1 5-1 16,-1-1 1-16,0 1-1 0,2-1 1 15,-2-3 0-15,3-6 0 0,2-8-1 16,2-4 2-16,2-7-1 0,3-5 1 0,0 1 2 16,1-6 0-16,-2 0 5 0,2 0 5 15,0 1 2-15,0-1 0 0,0 2-6 16,0-2-3-16,2-8-5 0,7-5 0 15,2-7 0-15,0-1-1 0,1-1 1 16,-2-1-1-16,2-1 0 0,-1 0 0 0,-1-1 2 16,-1 0 0-16,-1-1-2 0,0 0 1 15,-2 0 0-15,-1 2 0 16,2 1 0-16,-2 2 1 0,-2 7 1 0,0-4-1 16,0 9 2-16,-3-4 0 0,1 1 1 15,-1 5 0-15,1-3 4 0,-1 5 3 16,0-1 1-16,2 2 0 0,-2 4-1 15,0-2-1-15,0 2-4 0,0-1-4 16,1-1-3-16,-1 1 0 0,0 1-1 16,0-2 2-16,0 2-1 0,0 0 0 0,0 0 1 15,2 0 0-15,-2 0 2 0,1 0-1 16,1 0 0-16,2 0 1 0,0 3 0 16,2 5 2-16,-2-2-2 0,2 0 1 15,-1 0 1-15,1 0-1 0,-1 0 0 16,1 2 1-16,-2-1-2 0,2 2 1 15,1 0-3-15,0-1 2 0,1 3-3 16,-1 0 1-16,-1-5-1 0,2 4 0 16,1 1 0-16,0-2 0 0,1 5 1 15,1-2 0-15,0-1 0 0,-3 4-1 0,2-2 0 16,-1 4 2-16,-3-1-2 0,1 2 0 16,-1 1-2-16,0-1 2 0,-2-3 0 15,-1-1 2-15,0-3-2 0,-2-7 1 16,1 2-1-16,-2-1 0 0,1-1 1 15,1 1 0-15,-1-1 0 0,-1-4 1 0,0 0 0 16,0 0 2-16,0 2-1 16,2 0 0-16,-2-2-1 0,0 1-1 15,0-1 0-15,0 0 0 0,0 2 0 16,0-2-2-16,0 0 1 0,0 0 0 0,0 1 0 16,0-1 0-16,0 0 0 0,0 0 0 15,0 0 1-15,0 0-1 0,0 0 1 16,0 0 1-16,0 0-2 0,0 1 0 15,-2-1 0-15,1 0 0 0,-5 0 1 16,-1 0-2-16,-5 0 2 0,-7 2-2 0,1 2 1 16,-7 3 0-16,-3 3-5 0,-4 5-2 15,-5 4-7-15,-1 3-25 16,-2 3-58-16,2 2-91 0</inkml:trace>
  <inkml:trace contextRef="#ctx0" brushRef="#br0" timeOffset="748088.4347">22993 11231 68 0,'0'0'23'0,"0"0"-2"0,0 0-1 15,0 0-1-15,0 0 0 0,0 0 1 0,0 0-3 16,0 0-3-16,0 0-1 16,0 0-5-16,-8-32-3 0,8 27 0 15,0 1-4-15,2-1 0 0,-1 1 2 16,3 1-2-16,-3 0-1 0,2 0-1 0,-3 3-4 16,0-2 2-16,0 2 5 0,0 0 1 15,2 2 4-15,-2 11-2 0,0 6-4 16,0 3 1-16,0-1-3 0,0 3 1 15,-2-3-2-15,2 1-2 0,0 0-3 16,0-1 0-16,0 0-3 0,2-3-1 0,1-3 0 16,1-1 1-16,1-4 0 0,-1-2 0 15,0 2-8-15,2-4-5 0,-2 1-5 16,-1-4-13-16,0 0-11 16</inkml:trace>
  <inkml:trace contextRef="#ctx0" brushRef="#br0" timeOffset="748409.254">23057 11425 93 0,'0'0'19'0,"0"0"-6"0,0 0-6 0,0 0-2 15,0 0-3-15,0 0-2 16,0 0 0-16,6 82 2 0,-2-57-2 16,1-2-2-16,-1 2 1 0,1 1 0 15,-2-2-1-15,0 0 4 0,0-6-3 0,-1-1 1 16,-2-5 0-16,1-1-3 0,1 1 2 16,-2-6 1-16,1 5 0 0,-1-5-4 15,0-2-1-15,2 3-4 0,-2-3-2 16,1 1-4-16,1-1 2 0,-1 1-1 15,1-1 1-15,-1 1 1 0,1-1-6 0,0 1 1 16</inkml:trace>
  <inkml:trace contextRef="#ctx0" brushRef="#br0" timeOffset="749374.5615">22623 10307 41 0,'0'0'10'0,"0"0"-4"16,0 0-4-16,0 0-2 0,0 0-3 15,0 0 0-15,0 0-2 0,0 0-1 16,0 0 2-16,0 0 2 0,-7-13 2 16,7 13 1-16,0 0 0 0,0 0-1 15,0 0 1-15,3 0-1 0,1 3 0 0,1 5 2 16,0-1-2-16,-2 1 0 0,2 0 0 16,-4-6-2-16,4 8-1 0,-4-6 0 15,1 1-2-15,0 4-3 0,0-5-1 16,-2 1-2-16</inkml:trace>
  <inkml:trace contextRef="#ctx0" brushRef="#br0" timeOffset="749694.0693">22623 10307 7 0,'2'45'22'0,"-5"-50"0"0,-3-2 0 16,3 4-1-16,-4-4 1 0,1 2 0 15,2 2 2-15,1 1-3 0,3 2-2 16,-2-1-6-16,2 1-7 0,-2 0-7 0,0-2-7 16,1 2 2-16,1 0-1 0,0 0 4 15,0 0 5-15,0 0-1 16,7 5 0-16,-1 2 1 0,3 4-2 16,-2-1 1-16,0-2-1 0,2 4 0 0,1 0 2 15,-1 0-4-15,3 4 1 0,-1-2-2 16,-4-6-2-16,1 4-1 0,0 1 0 15,-1-1-2-15,2 5 2 0,1-2-4 16,-4-5 2-16,-1 3-6 0,0-6-2 16,-1-1-1-16,2 3-4 0,-3-7 1 0,1 5-1 15,-3-2 3-15,1-2-5 0</inkml:trace>
  <inkml:trace contextRef="#ctx0" brushRef="#br0" timeOffset="750290.984">23011 11011 141 0,'0'0'49'0,"0"0"2"15,0 0-6-15,0 0-10 0,0 0-12 16,0 0-9-16,0 0-6 0,0 0-3 0,0 0-6 15,0 0-5-15,-1 6-12 16,1-5-25-16,0-1-26 0,0 0-39 16</inkml:trace>
  <inkml:trace contextRef="#ctx0" brushRef="#br0" timeOffset="750505.9768">23011 11011 169 0,'-84'54'21'0,"84"-54"-10"0,-1 0-6 15,1 0-12-15,0-1-10 0,-2 1-11 16,2-2-10-16,0 2-24 0</inkml:trace>
  <inkml:trace contextRef="#ctx0" brushRef="#br0" timeOffset="760890.5242">23095 9069 0 0,'0'0'3'0,"0"0"-3"0,0 0-3 16,0 0 3-16,0 0 0 0,0 0 0 16,0 0 0-16,0 0 0 0,0 0 0 15,1 13 0-15,1 5 0 0,-1 6 0 16,1 0 0-16,-1 3 0 0,2 5 0 15,0 3 0-15</inkml:trace>
  <inkml:trace contextRef="#ctx0" brushRef="#br0" timeOffset="762922.4716">22978 10131 37 0,'0'0'8'0,"0"0"-3"0,0 0-1 16,0 0-4-16,0 0-6 0,0 0-1 0,0 0 0 16,0 0 1-16,0 0 6 0,0 0 1 15,-2-25 3-15,4 20-2 0,-2 5-1 16,0-1-1-16,3-2 2 0,0 0-1 15,1-1 1-15,0 3 1 0,-4 1-2 16,0-1 2-16,0 1-1 0,1 0 2 0,1-2-1 16,-1 2 2-16,1-1 2 0,-2 1 0 15,1-2 3-15,-1 2-1 0,0-1 0 16,2 1-2-16,-2 0 0 0,0-1 0 16,1 1 3-16,-1 0 4 0,0 0 6 15,0-2 3-15,0 2 3 0,0 0-3 16,0 0-3-16,0 0-4 0,0 0-4 15,0-1-2-15,0 1-6 0,0 0-4 16,0 0 0-16,0 0 2 0,-1 0 1 16,-1 1 3-16,1 5-3 0,-1 8 1 0,-1 5 5 15,3 1 2-15,-1 9 1 0,1-2 2 16,0 0-7-16,0 2-3 0,4 0-1 16,2 2 0-16,2 1 0 0,-1 0 0 15,1 1-1-15,0 3 2 0,-3 0 0 16,1 3 0-16,0-3-2 0,-2-3-2 15,-1-4-1-15,0-2-2 0,-2-8 3 16,-1-3 1-16,0-3-1 0,0-7 0 16,0 5-3-16,0-4 1 0,0-3 0 15,0 2 2-15,0-6 2 0,0 0 0 0,0 0 1 16,0 0-4-16,0 1-4 0,0-1-2 16,-4-8-4-16,1-6-1 0,-2-7-3 15,3 0-9-15,1-4-10 0,1 1-8 16,0-3 4-16,0-2 6 0,0 0 13 15,0-3 12-15,0 2 2 0,-2 0 4 0,-1-1 1 16,2 2 1-16,-2 0 0 16,0-1 1-16,0 1 0 0,0 1 0 15,2-1 2-15,-1 9 2 0,2-1 6 16,0 10 4-16,0 3 3 0,0 2 3 0,0 6-1 16,-1-2-1-16,1 2-4 0,0-1-2 15,-2 0-6-15,2-2-2 0,0 3-1 16,0-2-2-16,0 1 1 0,-2-1-2 15,2 0 2-15,0 1 1 0,0 0 2 16,0-1 4-16,0 1-1 0,-2 1 1 0,2-2-1 16,0 2-4-16,0-1 0 0,-1 1-2 15,1-3-1-15,0 3-2 16,0-1 0-16,-2 1 0 0,2 0-1 16,0 0 1-16,0 0 1 0,0 0 1 0,-1 4 5 15,1 11 3-15,-3 9 0 0,0 6 2 16,0 1-7-16,0-2-1 0,0-1-3 15,2 2-1-15,1 2 1 0,-2 2 1 16,2 4 4-16,-1 2-3 0,1 2 4 16,0 2-4-16,0 0-2 0,0-2-2 0,0-3 0 15,3-6 0-15,1-4 1 0,1-5 1 16,0-3 0-16,0-6 0 0,0-1-1 16,0 0 0-16,-2-3 0 0,1-3-1 15,-1 2 1-15,-2-6-1 0,1 1 0 16,1-2 2-16,-2 1-2 0,1 1 0 15,-1-1-2-15,1 1 2 0,-2 0 0 16,0 0-2-16,0 6 0 0,0 0-1 16,0 1 0-16,0 6 0 0,-5-1-1 15,-1 4-1-15,2-7-3 0,1 1-7 0,0-6-4 16,2-5 0-16,-1 1-1 0,2-5 6 16,0 0-1-16,0 0-8 0,0 0-14 15,0 2-16-15,0-2 0 0,0-10 6 16,5-3 16-16,2-8 16 0,0 0 4 15,-1-3-3-15,0 8-2 0,-5-3-3 0,-1 1-5 16,0 5 3-16,0-8 2 16,0 3 14-16</inkml:trace>
  <inkml:trace contextRef="#ctx0" brushRef="#br0" timeOffset="763690.4709">22992 10730 4 0,'0'0'13'0,"0"0"4"15,0 0 0-15,0 0 4 0,0 0 1 16,0 0 1-16,-36-87 2 0,33 77 2 15,2 0 3-15,-2-2-1 0,0 2 2 16,1-2-5-16,1 1 1 0,0-1-3 16,-1 1-4-16,1-1 3 0,-1 2-4 15,2 3 4-15,0 3-3 0,0 4-1 0,-1-1-6 16,1 1-3-16,0-2-3 0,-2 1-2 16,2-1-2-16,-1 0-1 0,1 1-4 15,-2 1-1-15,2-2 5 0,-1 2-4 16,1 0 9-16,-3 2-3 0,2 10 0 15,-2-1-1-15,1 7 0 0,2-8 1 16,0 2 1-16,0 8 1 0,0-11-1 16,0 9-1-16,2-2-2 0,-1-5 0 0,5 4-1 15,-5-5 0-15,2 2 0 0,2 5-1 16,-1-3 3-16,2 5-2 0,0-1 0 16,1 0 2-16,-2 0-3 0,1-1 2 15,0 1-2-15,0 2 1 0,1-1 0 16,-1 2 1-16,0 1-2 0,-2 0 1 15,0 2-1-15,-1 0 0 0,0-8 0 16,1 1 0-16,-2-7 0 0,-1 1 1 16,1 0-1-16,-2-7 0 0,1 2 0 15,-1-6 1-15,0 0 0 0,0 0 2 0,0 2 1 16,2-1 1-16,-2-1 0 0,0 0 0 16,0 0-3-16,0 0-1 0,0-3 0 15,0-4 0-15,0-9-1 0,0-3 2 16,0 7-2-16,0-8 0 0,0 8-2 15,0-1 1-15,1 2 1 0,-1 4-1 0,2-3-2 16,-1 3-1-16,2-4 0 16,0-6 0-16,1 2 0 0,2-5 1 15,3 0-1-15,-2 1 2 0,2-2 1 16,2-1-2-16,-1 1 2 0,-1-1 0 0,1 4 0 16,-3 5 0-16,-1-1 1 0,-3 6-1 15,1-1 0-15,-1 0 0 0,-1 4 1 16,1 3-1-16,-1-3 2 0,0 0-1 15,-1 1 0-15,2 1 2 0,-3 3-2 16,0-1 1-16,0 1 0 0,0 0-1 0,2-2 2 16,-2 2 0-16,0-2 0 0,1 2-1 15,-1-1 1-15,0 1 1 0,0 0 1 16,0 0 1-16,0 0-1 16,0 0 1-16,0 0-2 0,-4 0-2 0,-9 0 1 15,-5 0-1-15,-5 3-1 0,2 0 2 16,2 2-1-16,-4 0 0 0,1 0 0 15,-1-1-1-15,7-1 0 0,-1 1 0 16,6-1-2-16,6-3 1 0,-1 1-4 16,6-1-5-16,-2 0-14 0,2 0-43 0,-1 0-50 15,1 0-32-15</inkml:trace>
  <inkml:trace contextRef="#ctx0" brushRef="#br0" timeOffset="765742.9334">23492 10504 110 0,'0'0'29'0,"0"0"-2"0,0 0 2 16,0 0 1-16,0 0-3 0,0 0-4 15,0 0-4-15,0 0-7 0,0 0-5 16,-12-17-4-16,12 16-4 0,-2 1-4 15,2-2-2-15,-1 2-1 0,1-2 2 16,0 2 4-16,0 0 3 0,0 0 4 16,0 0 2-16,0 0-1 0,0 0-2 15,0 0 5-15,0 4-6 0,0 0 3 16,1 5-1-16,2 0-4 0,0 1 1 0,0-2 0 16,-2 5 1-16,2 3-2 0,-2-5 2 15,2 9-2-15,-1-3 1 0,-1-4 1 16,1 6-1-16,-2-8 1 0,0-6-1 15,1 6-2-15,1-7 1 0,-2 1 0 16,1 0 2-16,-1-5 0 0,0 0 3 0,0 0 4 16,0 2 5-16,2 0 4 0,-2-1 4 15,0-1-3-15,0 0-3 16,0 2-6-16,0-2-5 0,0 0 1 16,0 0-3-16,0 0 1 0,0 0 0 0,0 0 0 15,0-3 4-15,0-2 1 0,-2 1 2 16,-1-7 0-16,2 6-2 0,-2-4-2 15,1-2-2-15,1-1-2 0,1-1 1 16,0 1-3-16,0-2 0 0,0 3-1 16,0-8-2-16,0 7-3 0,3-4 4 0,-2 6-4 15,1 5 3-15,1-4-1 0,-2 5-3 16,1-1 0-16,1 1-1 0,-1 1-2 16,2-1 3-16,-1 1 1 0,5-1 2 15,-4 3 1-15,5-2 1 0,1 1-1 16,0 0 0-16,7 2-2 0,-7 0 1 15,7 0 1-15,-2 2 0 0,-6 1-1 16,7 4 0-16,-6 3 4 0,-1 0-3 16,-1 1 7-16,-2 0-4 0,-2-3 1 15,-2 4-2-15,1-4-1 0,-3-3 0 0,1 5 0 16,-1-3 0-16,0-3 0 0,0 2 1 16,0-6 1-16,0 0-1 0,0 0 2 15,0 0 1-15,2 0 2 0,-2 2 2 16,0-1 0-16,0 1-1 0,0-1 1 15,0 1 2-15,0 0-3 0,0-2-1 0,0 0-4 16,-3 0-3-16,-2 0 2 16,-2-4-1-16,-3-7-2 0,4 6-2 15,-1-9 2-15,3 3 2 0,1-1-3 16,0-3 4-16,1 4-5 0,2-1 4 0,0 2-2 16,0-1 1-16,0 0-1 0,2 2-2 15,2 0 2-15,1 2-1 0,0-1 2 16,3 2-1-16,5 0-1 0,-5 1 1 15,8 1 0-15,-6 2 1 0,2 1 2 16,1 1-1-16,-1 0 0 0,5 0-1 0,-7 1-2 16,5 5 0-16,-4 2 2 0,-1 1 1 15,-1 2 0-15,1-1 1 0,-4 2 0 16,0 2 3-16,-2 1 2 16,-1 0-3-16,0 3 3 0,-2-5-6 0,2 6 2 15,-3-6-1-15,1-1 0 0,-1 1 2 16,0-9-3-16,2 1 0 0,-2-5 1 15,0 0 0-15,0 0-1 0,0 2 2 16,1-1-1-16,-1 1 1 0,0-1 1 16,0 1 0-16,0 0 0 0,0-1-1 0,0 1 0 15,0-1-2-15,0-1 0 0,0 2-3 16,0-2-2-16,0 2-2 0,0-2-10 16,0 1-11-16,0-1-32 15,0 1-35-15,0-1-38 0,2 5-60 0</inkml:trace>
  <inkml:trace contextRef="#ctx0" brushRef="#br0" timeOffset="766703.3006">24094 10593 268 0,'0'0'69'0,"0"0"-14"16,0 0-14-16,0 0-12 0,0 0-11 15,0 0-8-15,0 0-8 0,0 0-4 0,0 0-4 16,0 0 2-16,-4 8 2 0,-2 7 7 16,-3 6 0-16,1 2 2 0,-1 2-2 15,0-3-1-15,2 2 2 0,0-2-1 16,3-7-2-16,-1 0-1 0,2-6 0 15,2-4-2-15,-1 1 0 0,2-6 1 0,-1 0 0 16,1 0 1-16,0 1 3 0,-2 1 3 16,2-1 3-16,-1-1 0 0,1 1-5 15,-2-1-2-15,1-1-4 16,-1-10-1-16,0 0 2 0,0-9 0 0,2 2 0 16,0 6 1-16,0-8 0 0,0 2 0 15,0 1 1-15,0 0-2 0,3 0 1 16,0 7 0-16,0-2 0 0,0-1 1 15,0 3 0-15,0-2-1 0,0 1-2 16,1 1 2-16,-2 5-1 0,3-4-1 0,-2 6 1 16,-2-2-2-16,2 2-1 0,-3 3-2 15,0-1 2-15,0 1 1 0,5 0 1 16,2 4 3-16,4 4 0 0,1 7 0 16,-2 0 0-16,2 2 1 0,-4 1-2 15,1 0 0-15,0 0 0 0,1 1 0 16,-3-2-1-16,0 0-1 0,-2-4-1 15,2-1 1-15,-3-3-1 0,1-1 0 16,-1 0-2-16,-3-4 0 0,4 3-3 16,-4-2-1-16,1 0-5 0,1-1-9 0,-3 2-26 15,0 1-35-15,0 3-41 0,-2 5-58 16</inkml:trace>
  <inkml:trace contextRef="#ctx0" brushRef="#br0" timeOffset="766947.7709">23990 10750 373 0,'0'0'56'0,"0"0"-7"0,0 0-14 15,0 0-19-15,0 0-6 0,0 0-10 0,0 0-1 16,91-82-1-16,-69 76-3 16,-2-1-3-16,3 3-12 0,-1 1-12 15,0 1-24-15,4-1-37 0,0 3-53 16</inkml:trace>
  <inkml:trace contextRef="#ctx0" brushRef="#br0" timeOffset="768204.4647">24544 10372 73 0,'0'0'12'0,"0"0"0"16,0 0-1-16,0 0 1 0,0 0 6 0,0 0 6 16,0 0 1-16,0 0-3 0,0 0 1 15,23-80-3-15,-23 73 2 0,0-5 2 16,0 0 0-16,0 1 5 0,-2-6 4 16,-3 9 3-16,-1-2-8 0,2 3-10 15,-4-1-4-15,2 2-2 0,3 2 5 16,-6-1-6-16,4 3-3 0,1 1-5 15,-8 0-3-15,-2 1-1 0,-4 1 2 16,-5 5-1-16,5 5-1 0,4 0 0 16,2 2 0-16,3 2-2 0,2 2 3 0,1 1 0 15,3-3 1-15,-1 2-1 0,2 1 2 16,1-6-2-16,1 8 1 0,0-8 0 16,0-3 0-16,3 2-1 0,4-5 1 15,0 0 3-15,2-5 0 0,7 1 1 16,0-2 0-16,5-6-3 0,-2-6 0 15,-3-2-1-15,0-1 1 0,-3-2 2 16,-3 1-1-16,-2 4 3 0,-2-4 0 16,-3 1 4-16,-1 3-1 0,-1-6 7 15,1 7 0-15,-2 5 5 0,0-5-3 0,0 5-4 16,0 1-1-16,0 0-5 0,0 5 0 16,0-2-1-16,0 2-2 0,0-2-2 15,-2 1-1-15,2 0-2 0,-1-1 0 16,1 1-4-16,-2 1 2 0,2-2-2 15,0 2 2-15,0 0 2 0,0 2 1 0,0 12-1 16,0 2 1-16,0 7-2 0,3-2 1 16,0 1 0-16,2-3 1 15,0 2-1-15,2-1 1 0,-1 2-3 16,2-2 2-16,-1 5 0 0,1 2 1 0,-2 3 3 16,-2 4-4-16,-1-1 4 0,2 0-5 15,-4-1 1-15,2-3 0 0,-1-1-2 16,-1-4 3-16,1-8-2 0,0 2 2 15,-2-8-2-15,0-6 1 0,2 3-1 16,-2-7 1-16,0 0 1 0,0 0 0 0,0 2 1 16,0-1 0-16,0 0-1 0,0 1 0 15,0-2-2-15,-4 0 2 16,-2 0-1-16,-3 0 1 0,-4-8 1 16,3 2-1-16,0-5 0 0,1 1 0 0,1-4 0 15,0 2 0-15,2-3 1 0,3-2-1 16,2-1 0-16,1-6-2 0,0 0 0 15,0 1 1-15,4-2-5 0,2 3 4 16,2 0-5-16,-2 7 1 0,0 0-1 16,2 3-4-16,-3 4-7 0,3-5-11 0,3 2-25 15,-4 5-43-15,7-3-51 0,3 3-101 16</inkml:trace>
  <inkml:trace contextRef="#ctx0" brushRef="#br0" timeOffset="774602.5226">20872 11273 198 0,'0'0'56'0,"0"0"-3"0,0 0-7 15,0 0-8-15,0 0-4 0,0 0-9 16,0 0-6-16,0 0-5 0,0 0-5 16,-16 5 1-16,15-5-2 0,-1 0-3 15,2 0 2-15,-1 0-1 0,1 0-4 16,-1 0 0-16,1 0-1 0,-2-2-3 15,2 2 0-15,-1 0-2 0,1 0-2 16,-2 0 0-16,2 0-2 0,-1 0 0 16,1 0 2-16,0 0 4 0,0 0 2 15,0 0 3-15,0 0 0 0,0 0-1 0,4 0-4 16,3 5 2-16,6 1 2 0,-4-3 3 16,6 0-1-16,3 0 1 0,4-1-3 15,4-1-1-15,-1 1-1 0,-1-2 1 16,1 1-3-16,1-1 1 0,-2 2 0 15,1-2 1-15,4 0 1 0,1 0 0 0,4-2 0 16,4-1-1-16,3-2 2 0,-2 0-1 16,-1 0-1-16,-4 0 1 15,-2 1-1-15,-3 1 0 0,-4 2 1 16,-1-1-1-16,-7 2 0 0,1-2 1 0,1 2-1 16,-6 0 2-16,6 0-4 0,-9 0 2 15,3 0 0-15,-2 0 2 0,4-1-1 16,-4 1 0-16,1 0 0 0,2-2-1 15,-4 2 0-15,2-2 0 0,1 2-1 16,-3 0 1-16,3 0-2 0,-3 0 2 0,2 0 0 16,-1 0 0-16,1 0 0 0,-2 0-4 15,-3 0-7-15,-1 0-8 16,-2 0-10-16,1 0-13 0,-1 0-22 0,6 0-14 16,-6 2-31-16,1 0-51 0</inkml:trace>
  <inkml:trace contextRef="#ctx0" brushRef="#br0" timeOffset="775169.4743">21430 11223 30 0,'0'0'24'0,"0"0"1"0,0 0-3 15,0 0-4-15,0 0-7 0,0 0-5 0,0 0-1 16,0 0-2-16,0 0 1 0,0 0-2 16,-6 61 2-16,6-55-1 15,0-6 2-15,0 0 4 0,0 0 8 16,0 2 8-16,0-2 11 0,0 1 9 0,0-1 9 16,0 0-2-16,0 1-10 0,0-1-12 15,2-1-12-15,1-11-8 0,0-7-4 16,0-3 1-16,-2 5-6 0,-1-2 3 15,0-3-3-15,0 1 3 0,-4-5 1 16,-2 1-3-16,-4 0 0 0,1 1-1 0,-1-4-1 16,-1 3-1-16,-1-3 1 0,2 2 3 15,-2 3-2-15,4 3 0 16,0 5-1-16,1 0 0 0,2 8 1 0,2 2 1 16,0 3-2-16,3 2-1 0,-2-2-2 15,2 2-7-15,-1 0-3 0,-1-1 2 16,-1 1 1-16,-1 4 5 0,1 4-1 15,-1 8 0-15,4 4-7 0,0 1-6 16,0 4-13-16,7-2-28 0,-1-7-30 16,4-1-41-16</inkml:trace>
  <inkml:trace contextRef="#ctx0" brushRef="#br0" timeOffset="775793.962">21536 11050 364 0,'0'0'58'0,"0"0"-13"0,0 0-15 16,0 0-9-16,0 0-7 0,0 0-1 15,0 0-4-15,0 0-4 0,0 0-3 16,0 0-6-16,-20-83 0 0,24 74-1 0,6-2 2 16,2 3 2-16,-2 4 0 0,3-2-2 15,-3 3-2-15,-6 1-2 0,6 2-1 16,-4 0 1-16,4 0 3 0,2 5 0 15,-6 1 2-15,3 5 3 0,-3-6-2 16,-3 5 2-16,0-1 0 0,-1-5-1 0,-1 7 0 16,-1-5 0-16,0-1 1 0,2 0-2 15,-2 2 1-15,0-1 1 0,0 5-2 16,0-1 2-16,0-5 0 0,1 1-1 16,-1-6 0-16,0 4 2 0,2 1-2 15,-2 0 0-15,1-1 1 0,-1-4-1 16,0 0 1-16,0 0-2 0,5 4 1 15,-3 0-1-15,3-1 1 0,2 1 1 16,-3-3-1-16,5 2 2 0,0 2-1 16,2-3 0-16,-1 1-1 0,3 0-1 0,-3-2 0 15,1 2 0-15,0-1 0 16,-2 1-2-16,-2 0 1 0,-4-1-1 0,3 3 1 16,-5 0 0-16,-1 5 2 15,0 6 3-15,-4-1 2 0,-9 6-2 0,-6-1 1 16,-1-2-5-16,-3-1 1 0,1-3-2 15,7-5 1-15,5-3-3 0,6-3-3 16,4-3-11-16,0 0-35 0,0 0-43 16,0 0-62-16</inkml:trace>
  <inkml:trace contextRef="#ctx0" brushRef="#br0" timeOffset="776174.1768">21872 10967 365 0,'0'0'51'0,"0"0"-18"15,0 0-17-15,0 0-9 0,0 0-4 16,0 0-2-16,0 0 2 0,0 0-2 0,0 0-1 16,0 0-1-16,-44 61-3 0,42-43 1 15,2 1 1-15,0-1 1 0,0 1 0 16,0-1-2-16,2-6 0 0,1 6-6 15,0-7 4-15,1-2-3 0,-1 2 0 16,-1-8-2-16,1 2 2 0,-3-5 5 0,0 0 3 16,4 0 2-16,4-2 0 0,3-6 0 15,3-4 1-15,-4-1 6 0,-1 2-2 16,-3-3 3-16,1-1-3 0,-4-2-2 16,1-4-1-16,-1 5-4 0,-3-3 3 15,0-1-2-15,0 0 0 0,0-7-3 16,0 4 0-16,0 1 1 0,-2 7-4 15,1-2 1-15,-1 6-3 0,1 5-6 16,1 0-15-16,0 6-33 0,0-1-21 16,0 1-14-16,0 0-10 0</inkml:trace>
  <inkml:trace contextRef="#ctx0" brushRef="#br0" timeOffset="776495.2106">21958 10747 373 0,'0'0'59'0,"0"0"-10"16,0 0-6-16,0 0-17 0,0 0-11 15,0 0-5-15,0 0-8 0,0 0-5 0,0 0 0 16,0 0 1-16,-32-22 1 0,25 38 2 16,1 3-1-16,2 1 0 0,4 1-1 15,0 1 1-15,2-4-3 0,3-5 1 16,1 0-3-16,0-6 0 0,1-1-1 15,2 0 0-15,2-4 2 0,5-2 2 0,0 0 0 16,4-3 4-16,-4-8 0 16,-5 4 2-16,-3-6 3 0,-4 5 1 15,-2-5 1-15,-2-5 0 0,0 2 2 16,0-2 1-16,-2 4 0 0,-5 1-4 0,0 5-2 16,-3-3-7-16,3 4-6 0,-2 5-11 15,-10 2-34-15,2 5-71 0,-5 8-166 16</inkml:trace>
  <inkml:trace contextRef="#ctx0" brushRef="#br0" timeOffset="777749.8229">26152 10385 176 0,'-3'-3'48'16,"3"3"-4"-16,-1-1-9 0,1 1-8 16,-2 0-12-16,1-2-2 0,1 2-4 15,-2-1-2-15,2 1-1 0,-1 0-2 0,1-2-1 16,-2 2-1-16,2 0-1 0,-1-1 1 16,1 1-2-16,0 0 2 0,-2 0-2 15,2 0 2-15,0 0-2 0,-1-1 1 16,1 1 1-16,0 0 1 0,-2 0-1 15,2 0-1-15,0 0-1 0,-1 0-1 0,1 0 0 16,0 0-4-16,0 0-1 0,0 0-2 16,-3-2-2-16,3 2-4 15,0 0 0-15,0 0 3 0,0 0 2 16,0 0-2-16,0 0 2 0,0 0-5 0,0 0-4 16,0 0 2-16,0 0 3 0,3 0 3 15,-2 0 8-15,1 0 4 0,-1 0 3 16,-1 0 2-16,2 0 1 0,-2 0 2 15,0 0 2-15,1 0 0 0,-1 2 1 16,0-2 0-16,2 0 2 0,-2 0-3 0,0 1 1 16,0-1 2-16,0 0-1 15,0 0 2-15,0 0-1 0,0 1-1 16,0-1-3-16,0 0 0 0,0 0 0 0,0 0-2 16,0 0-1-16,0 2 0 0,0-2-3 15,0 0 0-15,0 0-2 0,0 0-3 16,0 1 0-16,1-1 0 0,1 0 2 15,6 0 2-15,7 0 0 0,7 0-2 16,7 0-1-16,-1-1-1 0,3-2 1 16,-1-2-1-16,2 0 0 0,0 1-1 0,-3 0-1 15,0 1 0-15,-9-1-2 0,-1 3 0 16,-5-1-2-16,-8 2-7 0,7 0-3 16,-8 0-4-16,0 0-5 0,1 0-2 15,-6 0-21-15,0 3-17 0,-5 8-24 16,-9 4-43-16</inkml:trace>
  <inkml:trace contextRef="#ctx0" brushRef="#br0" timeOffset="777995.3378">26137 10611 346 0,'0'0'86'15,"0"0"-23"-15,0 0-20 0,0 0-18 0,0 0-6 16,0 0-5-16,0 0-4 0,0 0-4 16,0 0-4-16,0 0-1 15,-10 4-1-15,10-4 0 0,15 0 1 16,6 0 0-16,7-2-2 0,6-1-1 0,3-2-3 16,0 3-6-16,1 0-15 0,1 1-34 15,0 1-55-15,0 0-67 0</inkml:trace>
  <inkml:trace contextRef="#ctx0" brushRef="#br0" timeOffset="782889.8007">30321 8218 18 0,'0'0'13'16,"0"0"-3"-16,0 0-2 0,0 0-3 0,0 0 0 16,0 0-2-16,0 0-1 0,0 0 2 15,0 0 2-15,0 0 4 0,1-12 5 16,-14 12 6-16,-3 4 0 0,-5 4-4 15,-2 2 0-15,-2 1-8 0,2 3 2 16,-2 1-1-16,-1 3-3 0,-3 2 0 0,-1 3 0 16,-3-1-2-16,-4 3 1 0,0-2-5 15,-2-1-2-15,1 1 3 0,4 0 1 16,0-1 3-16,1 2 3 0,3-2-4 16,-2 1 1-16,0-2 1 0,-1 0 3 15,-1 1 0-15,1-2 0 0,0 1 1 16,1 0-1-16,1-1-3 0,0 2-2 15,2-1-2-15,1 1-1 0,0 2 0 16,-3 0 1-16,-2 3-1 0,-3 1-2 16,1 1 0-16,-1-2 0 0,0 2 1 0,-2-3 0 15,1 1 3-15,-1-2-3 0,1-3 1 16,0-1 2-16,3-2-4 0,2-3 2 16,1-2 0-16,2-2 1 0,5 0-1 15,1-1 4-15,4-2-5 0,5-3 2 16,2 2-3-16,5-4 0 0,-3 1 1 15,2 0-1-15,1 1 0 0,-3 0 0 0,3 0 0 16,0-1-1-16,1 3 1 16,-3-1 0-16,4 0 1 0,-1-1-1 15,0 0 0-15,0 2 0 0,3-5 0 0,1-1 0 16,-1 1 0-16,0 1 0 0,0-1 0 16,0 0 0-16,3-3-1 0,-2 0 2 15,2 0-1-15,-4 3 0 0,-1 0 1 16,1-1-2-16,1 2 1 0,3-4-1 15,-5 1 0-15,0 1 1 0,1 0 0 0,1 0 0 16,3-2 0-16,-1 0 0 16,1 0-1-16,-2 0 0 0,1 2-2 15,1-2 1-15,-2 0-2 0,2 0-1 16,-1 2 0-16,1-2-2 0,-2 0-2 0,2 0-2 16,-1 1-6-16,1-1-4 0,0 0-3 15,0 0-2-15,0 0 3 0,0 0 6 16,0 0 5-16,0 2 1 0,0-2 2 15,0 2 1-15,0-2 1 0,0 1 4 16,0-1 0-16,0 1 2 0,-2-1 1 0,2 2 0 16,0-2 3-16,-1 1-2 0,1-1 1 15,-2 2 1-15,0-2-2 0,0 1 3 16,1-1-1-16,-1 2-1 16,1-2 1-16,-1 1 0 0,1-1 0 0,0 1-2 15,-1-1 1-15,1 2-1 0,-4 0 0 16,1 1 2-16,-1-1 0 0,-3 2 3 15,4-1 3-15,-1-2 1 0,2 3 0 16,3-4 3-16,-1 0 2 0,1 0 6 16,-2 1 2-16,1-1-4 0,-1 1-1 0,1-1-4 15,0 0-2-15,-1 2 0 0,1-2-1 16,-1 0 2-16,2 2-6 0,-2-2 2 16,2 0-2-16,-2 1-2 0,2-1 0 15,-1 0-5-15,1 0 0 0,-2 1 0 16,2-1 0-16,-1 0-5 0,1 0 0 15,-2 0-1-15,2 2-1 0,-1-2 3 16,-1 2 0-16,-2 1 0 0,0 0 0 16,-2 4-2-16,-1 0 2 0,4-4 0 15,0 0 2-15,3-3 2 0,-2 0 2 0,2 0-2 16,-1 1 2-16,0 0-2 0,1 1-3 16,-2 0-4-16,2-1-5 0,-1-1-7 15,1 2-2-15,-2-2 2 0,2 0 1 16,0 0 4-16,0 3 2 0,-1-3 6 15,1 0 5-15,0 1 6 0,0-1 1 0,0 0 3 16,0 1 0-16,0-1 0 16,0 0 1-16,0 0 1 0,0 0-1 15,0 0 2-15,0 0-1 0,0-1 2 16,0 0-1-16,0-2-2 0,0 3-1 0,0-2 0 16,0 1-1-16,0-1-1 0,0 0 1 15,0 1 0-15,0 0-1 0,0-1-3 16,0 1 0-16,0-1-3 0,0 2 2 15,0 0 4-15,0 0 2 0,0 0 1 16,0 6 2-16,0 7-2 0,0 9-1 0,0-1-3 16,0 8 0-16,0-1-1 0,0 5 2 15,0 1-3-15,0 5 0 0,0 0-1 16,0 5 2-16,0 0-1 16,-3 3 1-16,-2 2 2 0,0 1-6 0,-1 1 3 15,0 3-2-15,2-1-2 0,-2-3 2 16,1-3-3-16,0-3 1 0,4-5 0 15,1-4-1-15,0-4 1 0,0-4 1 16,0-2-2-16,4-1 1 0,-2-2 0 16,0-1 1-16,1 2-1 0,-2 0 1 0,1 1 4 15,-2 3-6-15,0 0 4 0,0 1-3 16,0 1-1-16,0 1 1 0,-2 1-1 16,-1 1 1-16,-2 1-3 15,-1 0 2-15,0-1-1 0,0 0-1 0,3-10 0 16,1-3 1-16,0-5-2 0,1-8 1 15,1 0 0-15,0-6-1 0,0 0-1 16,0 0-2-16,0 1-1 0,0 1 0 16,0 0-1-16,0-1 1 0,0 1-5 15,0-2-6-15,0 3-3 0,0-3 0 0,0 1 1 16,0 0 2-16,0 6-2 0,1-3-3 16,1 5-2-16,0 1-3 0,-2 0 4 15,2 0 4-15,-2 2 3 0,0-1 8 16,0 0 3-16,0 2 1 0,0-3 3 15,-3 1 3-15,2-7 0 0,1 1 0 0,0-5 0 16,-2 4 1-16,1 1 1 0,-1-1 1 16,2 1 2-16,0-5 2 15,-1 0 1-15,1 0 2 0,0 2 2 16,0-1 2-16,-2 0 2 0,2 1 1 0,0-1-1 16,0 1-4-16,-2-1-2 0,2 1-2 15,0 0-1-15,0-1 1 0,-2 1-2 16,2-1 1-16,0 1-2 0,0-1-1 15,0 0 0-15,-1 1-1 0,1 0-2 16,0-1 2-16,-2 1-2 0,2-1 0 0,0 1 1 16,0 0-1-16,0-1 2 0,0 0-1 15,0 1 1-15,0-1 2 0,0 6-2 16,0-3 2-16,0 2-1 0,2 0 1 16,3-3-2-16,4 0 2 0,0 0-2 15,4-3-2-15,3 0 3 0,2 0-4 16,7 0 2-16,1 0 1 0,2 0 1 15,1 0-1-15,1 0-1 0,-1 0 1 16,1 0-3-16,-1 0-1 0,1 0-1 16,4 0 5-16,0 0-2 0,6-1-2 0,3-1 1 15,3 1-5-15,5-1 1 0,4 1 0 16,2 1 3-16,4-2 2 0,1 2 0 16,2-1 2-16,0 1-3 15,-1 0-4-15,-1-2 1 0,-1 0 0 0,0 1-1 16,-2 1 4-16,0-2 1 0,-3 2-2 0,0-1 2 15,0 1-1-15,-1 0 1 16,-1-1-1-16,-5-2 0 0,0 0 2 16,-2-1-2-16,-1-2 0 0,2-1 0 15,1-2-2-15,-1-1 1 0,0 0 0 0,-1-1 0 16,-5 2-1-16,-3 2 1 0,-4 1-4 16,-4 3-2-16,-2-1 2 0,-10 1-5 15,-1 3 4-15,-7-2-5 0,-5 2-8 16,4-1-21-16,-3 1-16 0,-1 0-25 15,0 0-44-15</inkml:trace>
  <inkml:trace contextRef="#ctx0" brushRef="#br0" timeOffset="783821.6971">30114 8347 60 0,'0'0'20'0,"0"0"0"16,0 0-2-16,0 0-4 0,0 0-2 16,0 0-4-16,80-37-2 0,-63 28-2 0,3 2 1 15,-1-2 2-15,4-2 0 0,2 2-2 16,-1 0-1-16,0-2-2 0,0 2 0 16,-2 0 2-16,1-2-2 0,-1-1-1 15,4 0 1-15,1 0 0 0,5-3-2 16,3 0 4-16,4-1-4 0,2 0 2 15,2-3-5-15,1-1-6 0,1 0-1 16,3 0-6-16,1-2 0 0,2 2-4 16,1 0-6-16,-3 0 1 0,0-1-4 15,-4 4 2-15,-2-3 2 0,-2 2 20 0</inkml:trace>
  <inkml:trace contextRef="#ctx0" brushRef="#br0" timeOffset="785288.7727">31358 7799 9 0,'0'0'11'15,"0"0"2"-15,0 0-2 0,0 0 1 16,0 0 0-16,0 0-4 0,0 0 1 15,78-66 0-15,-71 62 9 0,2-5 2 16,-1 4-3-16,-2-1-4 0,0 1-7 0,0 0-3 16,0-1 0-16,2 1-1 15,-2 0 1-15,-3 3 0 0,1 0 1 16,-4 2-1-16,0-1 1 0,0 1-2 0,2 0 1 16,-1-2 1-16,1 2 1 0,-1-2 4 15,-1 2 3-15,2 0 1 0,-2 0 0 16,0-3 0-16,1 3-1 0,-1 0-3 15,0 0 0-15,1 0-3 0,-1 0 0 16,0-1-3-16,0 1-1 0,0 0 0 0,0 0 1 16,2 0-1-16,-2 0 0 0,0 0 1 15,0 0-1-15,0 0 0 0,0 0 1 16,0 0 0-16,0 0-2 0,0 0 2 16,0 0-2-16,0 0 0 0,0 0 1 15,0 0 2-15,0 0 0 0,0 0 2 16,0 0 0-16,0 0-2 0,1 0 1 15,-1 0 0-15,4 4-2 0,-1 1 5 16,0 4 2-16,2 0 3 0,-4 0-2 16,2 0-2-16,-1 2 0 0,0-1 1 0,-2 5 2 15,2 4 0-15,-2 1-1 0,0 7 0 16,0-1-4-16,0 1 3 0,0-1-5 16,0 0-1-16,0-2 1 0,0 2-5 15,1-2 0-15,2 2 0 0,0 3 1 16,0 3 3-16,0 3 3 0,-2 3-3 0,1 1 0 15,-2 2-5-15,0 0 2 16,0 2 1-16,0-3-1 0,0 3-1 16,0 0 0-16,1-1 4 0,1 1-3 15,-2 2 4-15,1-1-4 0,-1 0-2 0,1 0 1 16,1-2 0-16,-1 1 1 0,1-2-1 16,1 1-1-16,0 0 1 0,1-2 1 15,2 0 0-15,-1 0 3 0,1-4-3 16,0 0 0-16,0-2 2 0,1-1-3 15,-3 0 3-15,1-1-3 0,-2 0-2 0,1 2 2 16,2 1 0-16,-2 1 1 0,2 0-1 16,-2 2 0-16,1 1-1 15,-1-2 1-15,0 1-1 0,1 0 1 16,-1-1-1-16,0-1 1 0,-1-3 0 0,0 1 0 16,0-1 4-16,-2-1-3 0,2 0 3 15,-1-1-4-15,-2-1-1 0,0-1 1 16,1-1-2-16,-1 2 1 0,0-1 0 15,0-1-1-15,2 1-1 0,1-4 2 16,0 3 0-16,0-2 1 0,0-2-1 0,0 0-1 16,0-2-1-16,0 0 2 0,2-1-2 15,-2-1 2-15,-2-3 0 16,1 0 1-16,-1-1-1 0,0-2 1 16,-1 4 0-16,0 1 0 0,0-6 0 0,0 5 0 15,0 1 0-15,0-7-1 0,0 6 4 16,0-6-3-16,0 1 4 0,0 6-3 15,0-7-2-15,0 6 1 0,0-1 0 16,0-6 0-16,3 7-2 0,0-2 2 16,1 0 0-16,-1 0 0 0,0 1 0 0,0-2 0 15,0-4 0-15,0 5 0 0,0-8 0 16,-3-4 0-16,1 6 0 0,1-5 0 16,-1-2 0-16,1 2 0 0,-2-5 0 15,0 0-1-15,0 0 2 0,0 2-1 16,1 0 0-16,-1-1 2 0,0 5-2 15,0 0-2-15,0 0 2 0,0 0 0 16,0-1 0-16,0 1 0 0,0-1-1 16,0 6 1-16,-1-6-1 0,-1 0 0 15,2 1-1-15,0-6 0 0,-1 0-2 0,1 5 2 16,-2 2 0-16,2-1 0 0,0-1 1 16,0-5 0-16,-1 5 1 0,1 1-1 15,0-1 2-15,0 2 0 0,-2-3 1 16,1 0 0-16,-1 1 0 0,2 0 1 15,0-5 0-15,-1 0-1 0,1 0-1 0,0 1 1 16,-1 0-2-16,1 1 0 16,-2 0-1-16,2-1 0 0,-1 1 1 15,1-2-1-15,-2 3 0 0,2-2 0 16,-1 0-1-16,1 1 1 0,-2 0-1 0,2-1 2 16,0 1 0-16,-1-1 0 0,1 6 0 15,-2-2 2-15,1 0-1 0,1 1 0 16,-4-3 0-16,1 1 0 0,0 0 0 15,2-1 0-15,-4 0 0 0,2-2 0 16,-1 0 0-16,1 3 1 0,3-4-1 0,-7 0 0 16,3 1 0-16,-1 1 2 0,-7-1-1 15,7-1-1-15,-8 2 1 0,1-2 0 16,-1 2 0-16,2-2 1 16,-3 1-1-16,-6-1-1 0,2 2 0 0,-6-2 1 15,3 1-1-15,3 1-1 0,1-1 1 16,-3 3-1-16,-2 0 1 0,-4 3 0 15,-2 1 0-15,2 0 0 0,0 2-1 16,1-2-4-16,0 1 5 0,2-2-4 16,0 1-2-16,-1-2 6 0,0 0-5 0,1 0 4 15,-3-1 1-15,-2-3 0 0,-1 2 0 16,-4-4 1-16,-2 0-1 0,-8 0-2 16,-3 0 1-16,-6 0 0 0,-3 0 1 15,2 0 1-15,1 0 0 0,4 0-4 16,0 3-3-16,2 0 1 0,0 1-2 15,2 1 3-15,3 0-8 0,2-1-21 16,-1-1-55-16,4 1-53 0,2-2-132 16</inkml:trace>
  <inkml:trace contextRef="#ctx0" brushRef="#br0" timeOffset="786770.0081">31718 9674 130 0,'0'0'22'0,"0"0"2"0,0 0-4 0,0 0-1 16,0 0-1-16,0 0 0 0,0 0-2 16,0 0-2-16,0 0-1 0,29-45-2 15,-28 45-1-15,1 0 1 0,-1 0-3 16,0 0 2-16,1 0 2 0,-1 0-1 15,4 0 3-15,-1 0 3 0,2 0 5 16,2 3 4-16,3 2-2 0,4 0-2 16,4 0-4-16,5-1-5 0,1-1 3 0,4-3-9 15,6 0 4-15,3 0-4 0,3 0-6 16,2 0 6-16,-1 0-7 0,-1 0-1 16,-2 0 0-16,-2 0 0 0,-3 0 0 15,3 0 0-15,0 0-2 0,-1 0 0 16,0-2-2-16,1-1 0 0,-4-2-2 0,-4 1 8 15,-2 1-6-15,-8 0 7 16,-1 0-6-16,-7 1 1 0,-7 1-3 16,2 1 2-16,-6 0-1 0,0 0 1 15,0 0 0-15,2 0-1 0,-1 0 1 0,0 0-2 16,1 0 10-16,-1 0-10 0,1 0 1 16,-1 0-3-16,4 0-2 0,0 1 1 15,-2 1 8-15,1 1-5 0,-4-3-1 16,0 0-3-16,0 0-2 0,2 2-3 15,-1-1 0-15,-1 1 5 0,0-1 3 0,0-1 3 16,0 0-4-16,0 2 8 16,0-2-5-16,0 0 5 0,-4 0 1 15,-2 0 0-15,-5 0 1 0,-2-5 1 16,3 0 0-16,-5-2-5 0,2-1 9 0,-1-1-7 16,-2-2 9-16,-2 1 1 0,8 2 1 15,-3 1 3-15,2-3 5 0,2 3 7 16,-4-2 2-16,7 3-1 0,2 3-6 15,-3-3-3-15,4 3-5 0,-1 0 0 16,1 0-4-16,3 3-3 0,-2 0-2 0,2 0-6 16,0 0-1-16,-1-2-3 0,1 2 1 15,0 0 2-15,0 0 3 0,7 0 3 16,7 5-1-16,4 2-2 16,-1 1 0-16,0 1 0 0,1-1 2 0,2-1-2 15,-2 3-2-15,2-3 7 0,-7-1-7 16,1 0 8-16,-7-2 0 0,1 3-6 15,-1-3 6-15,-4-1-7 0,2 2 1 16,-2-2-1-16,0 0 0 0,0 0 1 16,-3-3 1-16,0 0 0 0,0 0 2 0,0 1-1 15,0 5 0-15,0-1 0 0,-1 2-7 16,-4 3 6-16,-2-3-7 0,-6 6 7 16,2-3-1-16,-8 4-8 0,3-2 7 15,3-4-8-15,3 0 3 0,2-1-4 16,5-4-10-16,1 1-19 0,2-4-32 15,-2 6-36-15,1 2-66 0</inkml:trace>
  <inkml:trace contextRef="#ctx0" brushRef="#br0" timeOffset="787135.7317">32503 9540 462 0,'0'0'67'0,"0"0"-16"16,0 0-17-16,0 0-11 0,0 0-9 15,0 0-7-15,0 0-2 0,0 0-3 16,0 0 0-16,-22-11 1 0,18 20 0 0,0 8 2 16,-1 6-2-16,2 3 1 0,2-1-3 15,0 2 0-15,1-4-2 0,0 0 1 16,0-6-2-16,0 1 2 0,0 1 0 16,0-7 0-16,1 7-2 0,0-8 0 15,2-1-5-15,-1 1-9 0,1-2-8 16,5 3-34-16,-2-4-54 0,-3 4-80 15</inkml:trace>
  <inkml:trace contextRef="#ctx0" brushRef="#br0" timeOffset="788556.9878">32477 10449 211 0,'0'0'41'0,"0"0"-9"16,0 0-11-16,0 0-4 0,45-87 5 0,-38 69 8 15,0 0-4-15,-3 4 7 0,1-2-10 16,-4-2-6-16,1-2 2 0,-2-5-8 16,0 4 1-16,-3 3-5 15,-3 6-3-15,-5 1-1 0,-3 3 0 0,-3 3-3 16,-6 3 0-16,1 2 0 0,-2 5 1 15,-1 7 3-15,1 5-3 0,-1 3 0 16,0 1-1-16,5 3-2 0,3 2 1 16,4 0 0-16,4-1-1 0,5 0 1 15,2-1 0-15,2-1 2 0,5-3-2 0,6-4 0 16,7-2 0-16,-1-2-2 0,5-4 1 16,1-6-2-16,-7 1-1 0,4-3 1 15,-4 0 3-15,1-7-2 0,3-4 5 16,-5 1-1-16,-2-4 1 0,-3-3 2 15,-1 1 2-15,0-1-3 0,-2-1 2 0,-3 4 3 16,-1-1 5-16,0 4 3 16,-3 5 3-16,0-6 1 0,0 8-2 0,0-3-2 15,0 3-5-15,0 4-7 16,0-2-5-16,0 2-1 0,0 0 0 0,1 0 1 16,-1 3 2-16,0 12-1 0,0 7-2 15,-1 5 1-15,-2-1-2 0,3-2-1 16,0 1-2-16,0-4-4 0,6 1-2 15,4-2-6-15,4 0-25 0,2-5-20 16,3-1-23-16,-3-7-8 0,-2-1 7 0,-2-3 5 16,1-3 19-16,3 0 9 0</inkml:trace>
  <inkml:trace contextRef="#ctx0" brushRef="#br0" timeOffset="788966.796">32711 10534 1 0,'0'0'40'0,"0"0"13"16,0 0 15-16,0 0 15 0,0 0 3 0,20-79 2 15,-21 68-15-15,-2 1-15 0,0 2-14 16,2 4-11-16,-2-1-9 0,3 0-7 15,0 5-10-15,0-1-5 0,0 1-6 16,-1 0 0-16,1 0 2 0,-3 1 1 16,-3 13 3-16,-1 7 2 0,-2 7 2 0,-1-1-5 15,1-1 3-15,0-3-5 0,-1-1 0 16,5-8 0-16,0 0 0 0,2-5 1 16,2-4 0-16,1-1-1 0,0-4 0 15,-2 0 1-15,2 0 1 0,0 2 3 16,-1 0 0-16,1-2-1 0,0 0 1 15,0 0-4-15,0-12-2 0,1-3 2 16,5-8-1-16,2-2 1 0,-3 1-4 16,4-2 4-16,-2 0-3 0,0 1 3 15,3 2 0-15,-1 1 1 0,0 2-1 0,-3 7 0 16,-2 4 1-16,3 3-2 0,-4 2-1 16,0 1-1-16,3 2 1 0,1 1 1 15,3 9 1-15,0 8 0 0,-1 4 0 16,-2 5 1-16,2 4 2 0,-5 2-3 15,2 1 4-15,0-1-5 0,-2 2 0 16,2-4 0-16,-3-1-1 0,1-5-4 16,2-1 0-16,-3-8-1 0,1 1-5 15,-2-8-2-15,-1-3-11 0,1 0-12 16,-2-5-19-16,2 1-43 0,2 2-51 0,-1-1-92 16</inkml:trace>
  <inkml:trace contextRef="#ctx0" brushRef="#br0" timeOffset="789171.0042">32672 10560 430 0,'0'0'59'0,"0"0"-19"16,0 0-16-16,0 0-16 0,82-52-4 15,-60 43-7-15,1 3-1 0,3 2-8 16,-1 2-18-16,0 2-50 0,-4 0-88 16,-3 3-99-16</inkml:trace>
  <inkml:trace contextRef="#ctx0" brushRef="#br0" timeOffset="789346.9117">32995 10608 557 0,'0'0'6'16,"0"0"-10"-16,0 0-43 0,0 0-134 16,0 0-100-16</inkml:trace>
  <inkml:trace contextRef="#ctx0" brushRef="#br0" timeOffset="795482.6226">31918 10322 199 0,'0'0'45'0,"0"0"-10"15,0 0-11-15,0 0-3 0,0 0-1 16,0 0 1-16,0 0-2 0,0 0-1 16,0 0-3-16,-24-76-2 0,24 76-5 15,-1-2-4-15,1 2-3 0,-2 0-1 0,-3 0 0 16,2 0-1-16,-3 8-1 0,1 0-1 16,4 4 2-16,-2 6-1 0,3 0 4 15,0 4 0-15,0-2-2 0,4-1 0 16,1-6 0-16,-1 1-1 0,2 0 1 15,0-4-1-15,-1 4 1 0,0-2 0 0,-1-3 12 16,1 5-10-16,-2-5 3 16,-2-5-4-16,1 3 0 0,-2-3-1 15,0 2 2-15,0 5 1 0,0-2-6 16,-3-2 7-16,-2 1 2 0,2-5 0 0,2 2 1 16,1-5 3-16,-2 0 3 0,2 0-2 15,-6 0-1-15,1 0-4 0,-4-5 0 16,2-7-3-16,4 1-4 0,0-5 5 15,3-1-4-15,0-1 3 0,0-3 1 16,3 1-4-16,0 6-1 0,1-1-1 0,1 6 0 16,0-1-2-16,-1 0 0 0,-2 6-5 15,1 1 3-15,1 0-1 0,1 1 7 16,-1 0-4-16,6 1 6 16,-4 1-6-16,3 0-4 0,-1 1-2 0,2 4 2 15,0 1 2-15,-2-2 6 0,5 5 1 16,-6-4 1-16,-1 1 0 0,1 2 1 15,-2-1 0-15,0 3 0 0,-4-6 0 16,1 7 3-16,-2 0-2 0,0-1 0 16,0 7 0-16,-7-4 3 0,1-3-2 0,-1 3 5 15,2-5-6-15,2-5 0 0,1 1 5 16,2-4 1-16,0 0 3 0,0 0 1 16,0 2-4-16,-2-2-2 0,1 0-3 15,-5 0-2-15,2 0-2 0,1-2-4 16,-2-7 4-16,5 3-4 0,0-7 4 0,0-6 0 15,2 3 0-15,4-7-1 16,1 5 0-16,0 1 0 0,2 0-1 16,-3 5 1-16,1 2 3 0,0 2-3 15,-4 4 3-15,0 0-5 0,-3 4 0 0,0-1-1 16,4 1 2-16,3 1 0 0,3 8 2 16,1 4 1-16,-3 2 0 0,-2 3-1 15,1 0 1-15,-1 0 0 0,-2 2-1 16,1 2 5-16,-1-1-6 0,-1-2 6 15,3 3-6-15,-4-9 0 0,3 2 1 0,-1 0-2 16,-1-5 1-16,2 5 0 16,-2-8 0-16,-2-2 0 0,1 0-2 15,-1 0-2-15,0 0-1 0,1-2-2 16,0 2-5-16,-2-5-6 0,0 6-19 0,0 5-23 16,-2 5-32-16,-1 1-33 0,-3-2-38 15</inkml:trace>
  <inkml:trace contextRef="#ctx0" brushRef="#br0" timeOffset="796521.2041">32257 11032 74 0,'0'0'30'15,"0"0"-2"-15,0 0-4 0,0 0-4 16,0 0 3-16,0 0 2 0,0 0 4 0,-13-83 2 16,13 70-2-16,0 0-5 0,0-2-3 15,-1 4-1-15,1-1 0 0,0 6-1 16,0 0 2-16,-2 0-1 0,2 0-1 15,-1-1-1-15,1 3-3 0,0 4-5 16,-3-4-2-16,1-1-3 0,1 0 1 0,-1 0-2 16,2 5-2-16,-1-1 3 0,-3-3-4 15,1 2 1-15,0-1 0 0,0 0-1 16,3 3 0-16,-1-1 0 0,1 1 2 16,-8 0-2-16,3 0 0 0,-7 0 3 15,2 0-2-15,1 6 1 0,-4 1 1 16,3 4 1-16,-4 2 1 0,7-2-1 15,-2 0 0-15,3 2-2 0,1-5 1 16,-1 6 0-16,3-6-2 0,0 3 0 16,1 0-1-16,1-6 0 0,1 7 0 0,0-6 0 15,0 4 0-15,0 2 0 0,4-4 0 16,1-1 0-16,1 0-1 0,0-1-1 16,-3-3 1-16,6 1-1 0,-4-2 0 15,-1 0 1-15,3-1 0 0,-7-1 0 16,4 0 1-16,2 0-1 0,3 0 1 15,2 0 0-15,-5-6-1 0,0 0 1 16,-2-3 0-16,4-3 0 0,-4 0 0 16,0-2 0-16,-1 3 1 0,-2-1-1 15,2-1 3-15,-3 8 0 0,2 0 1 0,-2-1 2 16,0-1-1-16,0 2 0 0,0 1-1 16,0 4-3-16,0-2-1 0,0 2-1 15,0-1-1-15,1 1 1 0,-1 0 1 16,0 0-1-16,0 0 1 0,2 0-1 15,-1 4 0-15,4 7 1 0,-1 2-1 0,0-4-1 16,0 5 2-16,1 0-2 0,-1-4 1 16,2 4 1-16,1-2-1 15,-1-3-1-15,3 2 0 0,-4-3-2 16,3-4 1-16,2 0-4 0,0-1 1 0,0-1-3 16,3-2-1-16,-1 0-2 0,-1 0-1 15,8 0-5-15,-2-6-4 0,-1 2-8 16,0-3-14-16,-6 3-19 0,-5 2-28 15,1 1-34-15,-6 1-79 0</inkml:trace>
  <inkml:trace contextRef="#ctx0" brushRef="#br0" timeOffset="799085.6184">32218 10861 123 0,'0'0'35'16,"0"0"3"-16,0 0 3 0,0 0 2 16,0 0-1-16,0 0-1 0,0 0-6 0,0 0 0 15,0 0-3-15,0 0-6 0,8-12-4 16,-7 10-9-16,-1 2-2 0,0 0-1 16,-6 9 1-16,-6 8-1 0,-3 7-3 15,-1 3-2-15,-2 2 0 0,2 1-1 16,-2 1 1-16,1 1-1 0,-1 0 0 15,1-2 2-15,2-1-11 0,3-4 10 16,2-6-11-16,5-8 5 0,3-7 3 16,2-4-2-16,-1 0 0 0,1 0 1 15,0 1-1-15,0 1 5 0,0-2-1 0,0 0 0 16,3-3 4-16,7-11-10 0,3-3 7 16,0-2-6-16,1 1 1 0,-4-2 2 15,2 2-2-15,1-4 2 0,-1 1-2 16,2-1 1-16,-1-3-1 0,1 3 1 15,-1-3 0-15,-1 1 0 0,2 1-1 16,-3-2 1-16,0 5-2 0,-4 3 2 16,1 3 1-16,-4 5 1 0,-3 5 1 15,2 1 1-15,-3 3-3 0,0-2-1 16,0 2-2-16,2 0-1 0,-1 0 5 0,1 14 4 16,0 10 2-16,-2 7-2 0,2 6-1 15,-2 1-5-15,1-1 2 16,2-1-3-16,2-3 1 0,2-4-1 0,3-5-1 15,1-2 1-15,0-4-2 0,1-1 2 16,0-4-4-16,-1-2 3 0,-2-2-4 0,-1-4 1 16,-5-3 0-16,4 3-2 0,-3-2-4 15,-1-1-11-15,7 2-14 0,-6-2-36 16,5 2-40-16,-1 1-47 0</inkml:trace>
  <inkml:trace contextRef="#ctx0" brushRef="#br0" timeOffset="799348.9424">32072 11142 503 0,'0'0'54'0,"0"0"-17"16,0 0-13-16,0 0-11 0,46-86-7 16,-24 76-4-16,1 2-1 0,6 0-1 15,3 4-2-15,3 1-3 0,2 0-5 0,2 1-1 16,2 2-6-16,2-3-26 0,-2 2-51 16,-2-5-112-16</inkml:trace>
  <inkml:trace contextRef="#ctx0" brushRef="#br0" timeOffset="808874.7084">17808 8758 117 0,'0'0'24'0,"0"0"1"16,0 0-4-16,0 0 0 0,0 0 0 16,0 0-2-16,0 0-1 0,0 0-6 15,0 0-4-15,0 0-5 0,-26-21-1 16,25 21-1-16,1 0-1 0,-2 0 2 15,2 0 2-15,0 0-1 0,0 0 2 16,0 2-3-16,0 2 3 0,5 7 3 16,3 1 4-16,-4-3-2 0,4 3 3 0,-2-6-5 15,-1 0-1-15,2-1 1 0,1 2-5 16,-4-2-1-16,5 1 2 0,-2-2-3 16,-4-1 0-16,5 2 1 0,1 0 2 15,1-2 0-15,5 1 6 0,-5-1 0 16,4-3 2-16,5 0 2 0,-2 0-2 15,5-7-1-15,-4-4-2 0,0-3 0 16,0-6-1-16,2-2-1 0,0-7-2 16,3-3-1-16,-1-5-3 0,1-2 0 15,2-2 1-15,-2-2-5 0,-1 0 2 0,-1 1-5 16,1-1 1-16,-2 4-5 0,-1 2-4 16,-3 5-10-16,-2 8-21 0,-3 7-32 15,0 8-41-15,-4 8-35 0</inkml:trace>
  <inkml:trace contextRef="#ctx0" brushRef="#br0" timeOffset="809281.3966">17840 9043 309 0,'0'0'21'0,"0"0"-14"0,0 0-6 16,0 0-1-16,0 0 14 0,0 0 6 15,0 0 2-15,0 0 0 0,0 0-9 16,0 0-9-16,16 62 3 0,-2-52-2 16,2-3 2-16,0 1 3 0,1-1 0 0,1-4 0 15,2 1-1-15,0-1 1 0,2-3-1 16,1 0-2-16,3 0 1 0,1-8-3 16,2-2-3-16,0-4 1 0,3-4-5 15,1-2 1-15,1-6-3 0,0-3-5 16,1-5-5-16,0-5-10 0,-2-3-16 15,0-2-26-15,-4-2-24 0,0-1-34 16,-1 2-36-16</inkml:trace>
  <inkml:trace contextRef="#ctx0" brushRef="#br0" timeOffset="813634.8742">30249 10970 10 0,'0'0'1'0,"0"0"-12"15</inkml:trace>
  <inkml:trace contextRef="#ctx0" brushRef="#br0" timeOffset="824070.1089">25452 10149 152 0,'0'0'43'0,"0"0"-14"15,0 0-12-15,0 0-1 0,0 0-4 16,0 0-2-16,0 0-3 0,0 0-5 0,0 0-3 16,0 0-1-16,-15-14-1 0,14 12 8 15,1 2 3-15,0 0 6 0,0-1 7 16,15 1-2-16,6-1 2 0,11-1-2 16,3-3-5-16,6-2-2 0,3-2-5 15,5-3-2-15,3 1-1 0,5-1-2 16,2 0 1-16,2 0-2 0,-2 0 0 15,-3 3-1-15,-6 2-2 0,-4 1 0 16,-7 4-1-16,-3 1-3 0,-4 1 1 16,-3 0-2-16,-5 0 1 0,-1 3 3 0,-8 0 1 15,-4-2 3-15,-2 1-2 0,-4 0-1 16,-1-1 2-16,0 1 2 0,-4-2 1 16,0 0 4-16,0 0 1 0,2 0 2 15,0 0-2-15,0 0-3 0,-2 0-1 16,0 0-4-16,0-5-1 0,0-6 1 15,0 1 0-15,-2-7-3 0,-5 5 0 16,3 3 0-16,-3-3-2 0,1 4 2 16,-4 2-2-16,3 2 3 0,-5 0 2 15,-5 0 0-15,5 3-1 0,-7-1 1 0,8 2 0 16,-2 0 2-16,3 0 0 0,4 0 2 16,1 0-1-16,-1 0 1 0,0 0 1 15,0 0 2-15,1 0 1 0,5 0 1 16,-1 0-2-16,1 0 2 0,-2 0-3 15,1 0-3-15,1 0-2 0,0 0 0 0,0 0-1 16,9 0 3-16,6 2-1 16,6 3-2-16,1-1 0 0,1 1 0 15,-2 2-4-15,-2-1 2 0,-3-1-1 16,-3 0 1-16,-4 0 0 0,-1-1-1 0,0 1 0 16,-6-1 0-16,1-2-3 0,-3-2 3 15,0 0 3-15,0 6 2 0,-5 3 2 16,-11 6 2-16,-6 4-2 0,-6-1 0 15,1-2-4-15,0 3 0 0,2-4 0 16,7-1-2-16,4-6 1 0,5 2-3 0,4-3-4 16,0 3-4-16,1-1-28 0,3 7-31 15,1 7-45-15,0 1-112 16</inkml:trace>
  <inkml:trace contextRef="#ctx0" brushRef="#br0" timeOffset="825633.7479">23183 9558 75 0,'0'0'25'16,"0"0"-5"-16,0 0 3 0,0 0 7 15,0 0-1-15,-10-90 0 0,10 71-9 16,0-1-14-16,0 1-2 0,0-3 10 0,0 1 2 15,-1-8 0-15,1 2 0 16,-2-2-11-16,-1-3 1 0,0-1-3 16,2-5-5-16,-1-3 2 0,1-5-1 15,1-3 3-15,-2-2 3 0,-1-1-5 0,1-1 0 16,-3 0-3-16,0 3 3 0,-1 3 0 16,0 0 0-16,-1 2-1 0,1 0 0 15,-1-1 1-15,3 3-3 0,-1-1 0 16,2 1-4-16,0 1 1 0,0-1 4 15,2 2 1-15,-1 0 1 0,1 4 1 0,-1 0-3 16,1 2-1-16,1 5 5 16,0 7-1-16,0 0 3 0,0 9 2 15,-2 1 1-15,2-1-3 0,0 8-1 16,-1-6-2-16,1 7-1 0,-2-1 2 0,2 1-1 16,0 5 1-16,-2-1-1 0,2 1-2 15,0-1 1-15,-1-1-1 0,1 1 0 16,0-1 1-16,0 1-1 0,0-2-2 15,-2 3 2-15,2-2 0 0,0 2 1 16,0-2 0-16,0 2 0 0,0-1 0 0,0 1 0 16,-1-2-1-16,1 2 0 0,0-2-2 15,0 2-1-15,0 0-1 0,0 0-2 16,0 0-1-16,0 0 0 16,-2 0-3-16,2 0 1 0,0 0 0 0,0 0 1 15,0 0 3-15,0 0 3 0,0 0 3 16,0 0 2-16,0 2-1 0,0 5 0 15,0 4 0-15,-3 8 2 0,0-4 0 16,-1 6-1-16,-2-1 0 0,2-2-1 16,-3 2-1-16,1 1 0 0,0 2 0 0,2 1-1 15,-2 2 1-15,-1 0 1 0,1 0-4 16,2-2 1-16,1-6 0 0,1 2-2 16,1 0 4-16,-1-7 3 0,1 7-1 15,-1-8 0-15,2-6-2 0,-1 6 0 16,1-6 1-16,-2 1 1 0,2-1-2 0,0-6 1 15,0 0 1-15,0 0 2 0,0 1 3 16,0 0 1-16,0-1-1 16,0 2-5-16,0-2-3 0,0-9-2 15,2-6-1-15,4-6 6 0,-2 1 1 0,1-2-3 16,-1-2 2-16,0 0-4 0,3-3 1 16,-1-4-2-16,0 1-1 0,0-2 1 15,1 2 3-15,0-1 4 0,-1 6 2 16,-2 5 0-16,-1 3-1 0,-1 7 2 15,-2 5 3-15,1 0-1 0,-1 5 1 0,0-1-4 16,0 1-5-16,0-1-6 16,2-1-9-16,-2 1-5 0,0 1 3 15,0-2 3-15,0 2 7 0,1 0 5 16,2 9 3-16,2 6-1 0,1 5 2 0,0 0-1 16,0 0-2-16,0-2-2 0,1 0 0 15,-3-6 1-15,1 3 0 0,-1 0 2 16,0 2-1-16,4 5 0 0,-3-9 3 15,0 2-2-15,-2-5-1 0,-2 2 0 16,2 0-1-16,-2-4-2 0,2 3 4 0,-3-6-1 16,2 6 2-16,-1-6 1 0,-1 8 2 15,0-3-1-15,0-4 1 0,0 5-1 16,0-6-1-16,-3 4-1 0,-5 2 3 16,2-4-1-16,-7 2-1 0,-2-1-3 15,-5 0 0-15,-6 2-6 0,0 0-6 16,-3 0-25-16,3 2-31 0,-4-1-71 15</inkml:trace>
  <inkml:trace contextRef="#ctx0" brushRef="#br0" timeOffset="848318.9364">23164 9499 56 0,'0'0'18'15,"0"0"-5"-15,0 0 4 0,0 0 5 16,0 0 6-16,0 0 1 16,0 0-1-16,0 0-1 0,0 0 0 0,0 0 0 15,-13-54 3-15,12 49-3 0,-1 2-11 16,1-2-3-16,-1 1-4 0,2 4-2 15,-2-2 3-15,2 2 0 0,0-1-1 16,0-2-2-16,0 2-1 0,0 0-4 16,0-1 0-16,0 1 0 0,0-1-2 15,0 0 1-15,0 2 1 0,0 0-1 0,0-2 3 16,0 2 1-16,-2-1 2 0,2 1 1 16,0 0-2-16,0 0-3 0,0 0-1 15,0 0-1-15,0 0 4 16,0 5 1-16,4 8 6 0,2 4-3 0,0 2 0 15,1-1-3-15,-1 0-6 0,3 2 0 16,-2-2 1-16,2-1-1 0,-2 2 0 16,3-3 1-16,-4-5-2 0,1 0 1 15,-1-3 0-15,2-2-2 0,0 2 2 16,-5-5-2-16,1 2 1 0,-4-5 2 0,0 0 1 16,0 0-1-16,1 1 6 0,1-1 2 15,-1 0 1-15,-1 1-1 0,0-1-3 16,0-7-3-16,-8-6 2 0,-3-9 4 15,-2 1 2-15,2-5 0 0,-2 0-4 16,1-1-3-16,-1 0 1 0,-1 1-1 16,1 5 6-16,3 4 0 0,4 8 1 15,4 6-1-15,2 3-3 0,-1-2-2 16,1 2-5-16,-1-2-3 0,-1 2-3 16,1-1-3-16,1 1 5 0,0 0 0 0,0 9 4 15,1 5 2-15,5 6-3 0,3 1 1 16,1-1-1-16,-2-1-1 0,1 1-1 15,1-2 1-15,-1-1 0 0,0 0 2 16,-4-7-1-16,4 1 1 0,-5-5-1 16,2 0 0-16,-2 0 1 0,-1-3-1 0,0 0 1 15,-3-3 2-15,0 0-2 0,0 0 3 16,2 2 1-16,-1-1-1 0,-1-1 0 16,0 0 0-16,0 2-1 15,0-2-1-15,0 0 1 0,-3-9-3 0,-3 1 4 16,-1-5-1-16,0-1 0 0,-2 0 1 15,2 0-2-15,0 1 1 0,2 5-1 16,1-1 0-16,0 2 1 0,0 2-2 16,2 2 1-16,2 3 0 0,-1-2-1 15,1 2 0-15,0-1-1 0,-2-1-2 0,2 2 0 16,0-2-1-16,0 2 1 0,0 0 4 16,0 0-2-16,2 13 0 0,6 1 1 15,1 7-1-15,1 0 1 16,1-1 1-16,0-2-1 0,-4-4 0 0,0-1-1 15,-1-5-2-15,0-1-2 0,0 1 0 16,-4-4 0-16,1 0-3 0,-3-4-7 16,0 0-11-16,0 0-19 0,5 3-29 15,-1 0-44-15,0 0-65 0</inkml:trace>
  <inkml:trace contextRef="#ctx0" brushRef="#br0" timeOffset="854473.1819">19867 13045 465 0,'0'0'50'0,"0"0"-9"16,0 0-16-16,0 0-6 0,0 0-6 16,0 0-8-16,0 0-5 0,0 0-6 0,0 0-4 15,-27-24 3-15,27 26 3 0,0 15 5 16,0 11 4-16,3 8-2 0,4 3 4 16,-2 0-5-16,3 0 2 15,1-4-3-15,2-2 1 0,-1-4-1 0,2-3-3 16,2-6 0-16,-5-7-3 0,-2-5 0 15,-4-5 3-15,1-3 5 0,1 1 3 16,2-1 2-16,5 0 1 0,-1-10-3 16,4-10 1-16,-1-5-3 0,-1-3 1 15,-1-4 0-15,1 0-9 0,-2-1 5 0,2 2-6 16,-3 4 5-16,-1 4 2 0,-2 7-1 16,-1 8-1-16,0 2-1 0,-2 3-1 15,-1 0 1-15,9 1 0 16,2 2 2-16,5 2-1 0,3 6-2 0,-2-1-1 15,-3 2-1-15,-1 2 1 0,-1 1 2 16,0 0 1-16,-1-1 2 0,1 2 3 16,-2-2-5-16,-3-2 6 0,1-1-6 15,-4-4 2-15,-4-2 0 0,1 1-1 16,-4-3 2-16,0 0 2 0,6 0 0 0,1-3-5 16,2-8 3-16,0-5-5 0,-4 3 5 15,-2-5 4-15,-3-3-2 0,0-4 2 16,0-3-2-16,-8-1-1 0,0 2 1 15,-2 1 1-15,0 2 1 0,-2 1-1 16,2 3-2-16,4 4 0 0,1 8-2 0,3 5-2 16,2 3 0-16,-1-1-5 15,1 1-4-15,0-3-4 0,0 1-4 16,10 0-11-16,6 2-20 0,5 3-55 16,2 9-61-16,-2 5-128 0</inkml:trace>
  <inkml:trace contextRef="#ctx0" brushRef="#br0" timeOffset="854890.2498">20537 13324 544 0,'0'0'43'16,"0"0"-12"-16,0 0-9 0,0 0-10 16,0 0-6-16,0 0-3 0,0 0-3 15,0 0 0-15,0 0-1 0,-19-9 1 0,19 0-2 16,4 0 1-16,5-5-1 0,-2 8 2 16,-1-3 1-16,4-2 0 0,-1-1 0 15,-1-3 1-15,0-1-7 0,-2-3 4 16,0-1-3-16,-1 5 4 0,-2 0 1 15,-2 4 0-15,-1-1 1 0,0 0-1 16,0 2 1-16,0 0 1 0,-1 5 0 16,-1 0-2-16,2 5-2 0,-6 0-1 15,-3 0 1-15,-3 12 1 0,-4 4-3 16,3 6 0-16,3 2 4 0,0 5-6 0,4 0 2 16,3 0-4-16,3-1-1 0,0-1-9 15,3-5-19-15,6-2-20 0,4-5-25 16,6-4-24-16,2-7-16 0,8-4-8 15</inkml:trace>
  <inkml:trace contextRef="#ctx0" brushRef="#br0" timeOffset="855737.576">21017 13195 262 0,'0'0'54'0,"0"0"-11"15,0 0 2-15,0 0-7 0,0 0-4 0,0 0-1 16,0 0-9-16,0 0-3 0,-80-83-4 15,71 78-7-15,1-1-3 0,4 3-4 16,-5 0-2-16,3 3-1 0,-5 0-1 16,-5 0-1-16,1 5-1 0,-1 7 2 15,2 1-2-15,2 4 1 0,3 1 0 0,0 2 1 16,4-5-3-16,2 2 3 0,3 0-4 16,0-5-1-16,0 6-4 0,5-6-5 15,-2-4-3-15,6 2-3 16,-3-5 4-16,3-5 3 0,5 0 6 0,0 0 5 15,3-10 4-15,-4-2 5 0,-1-3 4 16,-1-1 2-16,-2-4-1 0,-2-3-3 16,-1 0 0-16,2 1-4 0,-2-1 5 15,-1 0 3-15,-1 8-2 0,0 0 5 16,-1 4 3-16,1 0-2 0,1 1 3 0,-4 5-5 16,1 0-6-16,-1 0-1 0,0 2-3 15,1-2-2-15,1 2 1 0,-3 3-1 16,0-2 0-16,0 2 0 0,0-1 0 15,0-1 2-15,0 0-2 0,0 1 1 16,0 0 0-16,1-1 1 0,-1 1-1 0,0-1-1 16,0 1-1-16,0 0 1 15,0-1-2-15,0 2 1 0,2-1 0 16,-2 1-1-16,0-2 0 0,0 2-1 16,0-2 0-16,0 2 1 0,0-1 1 0,0 1-2 15,1-2 1-15,-1 2 1 0,0 0-2 16,0-2 3-16,0 2 0 0,0 0 0 15,0-1 1-15,0 1-1 0,0 0 0 16,2-1 1-16,-2-1-1 0,0-6-2 16,0-4 1-16,0-4-2 0,-2-6 1 0,-1 5 0 15,0 0 0-15,2 0 0 0,-2 3 0 16,2 2 0-16,-1 1 1 16,1 7 0-16,-1-1 1 0,2 1-2 15,0 4-2-15,-1-1-1 0,1 1-4 0,0 0 1 16,0 0 4-16,0 13-1 0,0 8 3 15,0 9 0-15,0 6-2 0,0 1 1 16,0 2 2-16,0-3-2 0,3-4 0 16,1-3-2-16,0-6 1 0,4 1 2 15,2-5-5-15,0-2 2 0,-3-5-9 0,2-2-8 16,-1-1-6-16,-2-4-9 0,2 3-12 16,-1-2-22-16,6 3-29 0,-5-3-42 15,7 2-61-15</inkml:trace>
  <inkml:trace contextRef="#ctx0" brushRef="#br0" timeOffset="856549.34">21321 13030 399 0,'0'0'58'15,"0"0"-14"-15,0 0-15 0,0 0-9 16,0 0-6-16,0 0-4 0,-40-79-1 0,32 69 2 16,-1 4-5-16,0 5-2 15,-1 0-1-15,-1 1-4 0,-5 0-3 16,4 8 2-16,-5 6 1 0,4 3-1 16,0 1 1-16,1 2-1 0,1 0-1 0,5-5-1 15,0 0-1-15,3-4 0 0,2-7 3 16,1 6-4-16,0-3-1 0,0-3-1 15,0 3 0-15,0-7 4 0,0 0 4 16,0 0 2-16,0 0 1 0,3 0 3 16,3 0 2-16,5 0-2 0,2-7 0 0,-1-4 0 15,-1 3-2-15,-1-3 2 0,1 2-1 16,-3 3 0-16,2-4-1 16,-2 4 2-16,-1 1-3 0,3 2 0 15,0-1-1-15,0 3-1 0,2 1 0 0,2 0-1 16,0 0 0-16,1 6 0 0,-1 5 1 15,-2 4-2-15,-3 4 3 0,-1 6-2 16,-3 2 0-16,-5 5 4 0,0 5-4 16,-2 2 3-16,-6 2-3 0,-1 1-1 15,-1-2 1-15,-2-3-3 0,2-6 2 0,0-5 0 16,4-8 1-16,1-9 0 0,3-4 1 16,2-5 3-16,0 0 3 0,0 0-2 15,-4 0 0-15,-4-2-2 0,0-8-4 16,-4-7 3-16,4-1 1 0,3-2 1 15,2-1 1-15,2-2-2 0,1-1-2 16,0 1-1-16,3-1 0 0,4 1 1 16,3 0 0-16,3 1-7 0,3-1 6 15,3 0-5-15,1 2 3 0,0-2 2 16,3-1-2-16,0-1 0 0,1 1 0 0,-2-4 0 16,1 1-1-16,-2-3 2 0,-2-2 0 15,0 1 1-15,-3-3 0 0,-2 4 2 16,-4 1 0-16,-4 9 2 0,0 2 1 15,-5 7-1-15,-1 1 2 0,0-1-1 16,0 6 0-16,-4-1-1 0,-6 6-2 16,-5 0-3-16,-5 6 1 0,-1 10-1 0,0 6 1 15,0 6 0-15,3 3 0 16,4 1-2-16,3 0 2 0,5-1-2 16,4-1 2-16,2-2-1 0,0-3 0 0,10-2-1 15,2-2 1-15,5-4-2 0,0-3-4 16,4-5-1-16,2-2-1 0,0-4-4 15,4-3 4-15,4 0 2 0,2-3-1 16,2-4-5-16,1-2-22 0,-5-2-46 16,-3 3-64-16,-9 2-135 0</inkml:trace>
  <inkml:trace contextRef="#ctx0" brushRef="#br0" timeOffset="863385.6145">22346 10880 62 0,'0'0'23'0,"0"0"0"0,0 0-3 16,0 0-4-16,0 0-8 0,0 0 1 15,0 0 0-15,0 0-2 0,0 0 3 16,0 0-4-16,-28-77-3 0,25 73-4 0,2 1-4 16,-8 3-1-16,-2 0-3 0,-7 0 0 15,-2 3-3-15,1 4-5 0,3 4-7 16,-1 2-16-16,-2 1-17 0</inkml:trace>
  <inkml:trace contextRef="#ctx0" brushRef="#br0" timeOffset="863840.101">22149 10950 97 0,'0'0'33'0,"0"0"-3"0,0 0-2 16,0 0-1-16,0 0 2 0,0 0 4 16,0 0 3-16,0 0 0 0,0 0-5 0,2-9-4 15,-2 9-2-15,0-2-5 0,0 2 1 16,0-1-2-16,0 1-2 16,0 0-4-16,0 0-3 0,0-2 1 15,0 2-2-15,0 0-3 0,0 0-2 0,0 0-2 16,0-1-1-16,0 1-1 0,0 0-1 15,0 0 0-15,0 0 0 0,0 0 1 16,3 0 2-16,12 0 1 0,7 0 0 16,6 0-1-16,1 0-1 0,1 0-1 15,0 0 0-15,1 0 0 0,-1 0-1 0,0 0 1 16,1 0-1-16,1 0 1 0,-2 0-1 16,2 0 0-16,0 0 0 0,-1 0-3 15,1-2 1-15,-1 0-5 16,-2 1-2-16,-4 0-2 0,-6 1-1 0,-3 0 0 15,-3 0-4-15,-3 0 1 0,2 1-4 16,-2 2-5-16,-1 0-8 0,-5-1-8 16,3 3-2-16,-3-2-1 0,-1 0 0 15,2-1 3-15,-5-2 3 0,0 0 0 16,0 0 5-16,1 2-2 0,1-1 5 0</inkml:trace>
  <inkml:trace contextRef="#ctx0" brushRef="#br0" timeOffset="864345.3825">22788 10901 5 0,'0'0'13'0,"0"0"-2"16,0 0 5-16,-78-33 8 0,55 27 6 0,0 1 0 16,-2-1 2-16,1 2-7 0,0-2-6 15,1 1 1-15,6 2-4 16,1-1 5-16,-3 1 1 0,8 1 6 16,-6-3 4-16,6 4-2 0,0-2-2 0,1 2-7 15,5-1-5-15,1 0 3 0,-2 0 2 16,2 1 1-16,-2 0-4 0,2 1-5 15,4 0-3-15,-2-2-2 0,2 2-1 16,-1 0-2-16,-1-1 1 0,1 1-3 16,-1 0 0-16,1-2-1 0,0 2-1 0,-1 0-1 15,1-1-1-15,1 1-2 0,-2 0 0 16,2 0-3-16,0 0 3 0,0 0 1 16,0 0 4-16,7 0 0 0,8 7 0 15,4 4-3-15,-1-3 0 0,0 3 0 16,1-1 0-16,-2-1 1 0,3 0 0 15,2 0 0-15,-2 0 0 0,5 2 0 16,-1-2 1-16,-1-1 0 0,-1-2-1 16,-4 0 0-16,-1-3 0 0,-7 1-1 15,-1 1 0-15,1-2 1 0,-6-2-4 0,0 3 1 16,-4-4 1-16,0 0 1 0,0 0 2 16,0 6 1-16,-1 3 0 15,-6 3-1-15,-3-2 0 0,0 0-1 0,-3-1 0 16,0 0-1-16,-7 6 1 0,2 0 0 15,-4 0 0-15,1 2 1 0,0 0-1 16,1-4 0-16,7-2-1 0,0 0 0 16,6-5-1-16,4-4-1 0,0 2-3 15,3-4-3-15,-1 0-8 0,1 0-11 16,0 1-25-16,0-1-12 0,0 0-3 0,0 0-24 16,10-5-10-16</inkml:trace>
  <inkml:trace contextRef="#ctx0" brushRef="#br0" timeOffset="864571.5814">22521 10869 429 0,'0'0'62'0,"0"0"-13"0,0 0-15 15,0 0-11-15,0 0-9 0,0 0-9 16,0 0-6-16,0 0-3 0,0 0 2 15,-25 14 3-15,25 17 1 0,0 4 2 16,7 4-2-16,1 2 0 0,0-2-3 16,4 0-3-16,-1-6-5 0,3-4-21 0,0-5-51 15,2-6-59-15,-3-6-148 0</inkml:trace>
  <inkml:trace contextRef="#ctx0" brushRef="#br0" timeOffset="865410.2734">22625 10496 189 0,'0'0'52'0,"0"0"-2"0,0 0-8 15,0 0-7-15,0 0-6 0,0 0-6 0,0 0-2 16,0 0-4-16,0 0-5 0,0 0-2 16,-34-24-6-16,34 18 1 15,0-5-3-15,6-2 0 0,5-7-2 0,0 3-1 16,5 1 1-16,-1-3-1 0,2 3 3 15,1 0 0-15,0 1-2 0,1 0 2 16,0 0-1-16,2 0-2 0,1 1 1 16,-2 2 0-16,2 0-2 0,-1 5 0 15,0 2 0-15,-8 0 0 0,3 3-1 16,3 2-2-16,-2 0 1 0,3 0-2 0,-1 5-2 16,-4 2 1-16,-1 3-6 15,-1-1 0-15,0 1 0 0,0 1-1 0,1-2-2 16,1 1 2-16,0-2-3 0,-3-1-6 15,0-3-10-15,-1 0-15 0,-6-2-16 16,6 3-19-16,-5-1-10 0</inkml:trace>
  <inkml:trace contextRef="#ctx0" brushRef="#br0" timeOffset="865690.775">22582 10411 284 0,'0'0'74'0,"0"0"-10"0,0 0-16 16,0 0-13-16,0 0-11 15,0 0-6-15,0 0-4 0,0 0-12 0,0 0-4 16,0 0-6-16,-43-39 0 0,51 34 4 15,12-1 4-15,7 0 1 0,7 1-2 16,3 1-2-16,1 1-7 0,0 0-6 16,0 0-9-16,-3 3-14 0,-3 0-21 15,1 1-29-15,-2 7-47 0</inkml:trace>
  <inkml:trace contextRef="#ctx0" brushRef="#br0" timeOffset="867240.406">20022 10193 274 0,'0'0'67'0,"0"0"-3"0,0 0-21 15,0 0-11-15,0 0-6 0,0 0-9 16,0 0-7-16,0 0-7 0,0 0-11 0,-26-57-6 16,26 56 0-16,-1 1 5 0,1 1 9 15,0 16 1-15,0 6 2 0,0 9 2 16,2 0-5-16,1 0 3 0,3-2-2 15,-3-3 0-15,1-4 0 0,-2-6-1 16,1-2-1-16,-1-6 1 0,0-5 0 16,-1 1 0-16,-1-5 1 0,0 0 4 15,0 0 3-15,2 2 8 0,-2-1 6 16,0-1 2-16,1 2-5 0,-1-2-4 0,0-2-9 16,0-9-5-16,0-5 1 0,-1-5 1 15,-2 6-2-15,0-4 2 0,2 1-2 16,-1 5 0-16,1-7 1 0,1 1-3 15,0 6 1-15,0 2-1 0,0 7-1 16,0 4-2-16,0-4-4 0,1 1 0 0,6 0 1 16,6 3 1-16,2 0 2 15,5 10 1-15,-2 2-5 0,2 4 5 16,0 1 0-16,0 1 0 0,2 2 2 16,-1-2-2-16,1 0-3 0,1-2 3 0,-2-2-4 15,-2-3 1-15,-2-2-1 0,-6-1-6 16,-4-5-5-16,-2 0-10 0,-5-3 3 15,0 0 7-15,0 0 9 0,1 0 8 16,1 0-3-16,2 0-4 0,-1-4-4 16,1-7 1-16,1-7 4 0,-4-2 6 0,1-7 5 15,-2-1 2-15,0 3 3 0,0-3 0 16,-3 1 0-16,0-3 0 16,0 3 5-16,0 0 2 0,0 2 0 0,2 4 1 15,-1 4 4-15,1 5-2 0,1 4 0 16,0 2-2-16,0 6-3 0,0-1-4 15,0 1-7-15,-2-2-7 0,2 0-9 16,0 2 3-16,0 0 1 0,0 2 8 16,2 12 1-16,2 13 0 0,2 6-4 15,-3 5 0-15,-2 2-1 0,-1 2 4 0,0-2-7 16,0-1-3-16,0-4-14 0,0-5-13 16,0-4-15-16,2-2-33 0,1-7-38 15,5-3-78-15</inkml:trace>
  <inkml:trace contextRef="#ctx0" brushRef="#br0" timeOffset="867484.6726">20492 10350 443 0,'0'0'54'0,"0"0"-11"15,0 0-11-15,0 0-8 0,0 0-8 16,0 0-9-16,0 0-5 0,0 0-3 0,0 0-5 16,0 0 0-16,0-7 0 15,0 7 2-15,0 9 2 0,7 6 1 16,0 8-3-16,1-1-7 0,-3 2-12 16,1 1-21-16,0 1-53 0,0 3-51 0,-3-2-119 15</inkml:trace>
  <inkml:trace contextRef="#ctx0" brushRef="#br0" timeOffset="871607.442">20738 10475 148 0,'0'0'52'16,"0"0"-5"-16,0 0-10 0,0 0-13 15,0 0-2-15,0 0-8 0,0 0 0 16,0 0-4-16,0 0-5 0,-16-47-3 16,16 36 1-16,0 2-2 0,3 0 2 0,3-5 2 15,-1 1-3-15,4-4 1 0,-2 0 1 16,0 1 0-16,1-3 3 16,-1 1-1-16,-1 1 0 0,-2 4-1 0,0-4 3 15,-1 0 0-15,-1 6-1 0,1-11 1 16,0 2-5-16,-2 7 1 0,-1-7 2 15,2 8 5-15,-2 6 1 0,0 1 4 16,0 5-5-16,0-1-4 0,0 1-4 16,0-3-11-16,0 3-2 0,0-2-8 15,0 2-2-15,0-1 7 0,0 1 5 0,0 1 7 16,0 11 4-16,5 8 0 0,2 4-3 16,4-1 0-16,1-2 0 0,2-1 0 15,-1-3-3-15,2-2 2 0,4-1 1 16,-1-4 1-16,3-2 2 0,-2-1-2 15,-3-4-1-15,-3 2 0 0,-3-2 1 16,-6-1-1-16,1 0 0 0,-5-2 0 16,0 0 0-16,0 0 1 0,1 2 2 15,-1-1 1-15,0 4 0 0,0 3 1 16,-7 2-2-16,0-1-1 0,-5-2-1 0,5-3 0 16,3-2 0-16,-1 0 2 0,5-2 1 15,-1 0 1-15,1 0 3 0,-2 0-2 16,2 0-3-16,-4 0-2 0,3-5-2 15,-1-8 1-15,2-5 1 0,0 6 0 16,0-6 1-16,0 7 1 0,0-1 2 0,0 0-1 16,0 6-2-16,0 1 0 15,0-1-2-15,0 0-1 0,0 0-1 16,0 2-4-16,0 4-5 0,0-2 0 16,0 2 2-16,9 0 7 0,5 0 5 0,8 0 2 15,4 6-5-15,-3 2-5 0,-3 4-1 16,-1 1-1-16,-4 3 3 0,-3 3 3 15,-1 1-2-15,-4 2 3 0,-1-2 0 16,-3-3-2-16,-3 1 1 0,0-1-2 16,0-5-1-16,-3 5-1 0,-3-3-2 0,2-4-1 15,-4 2-9-15,2-4-4 0,3-5-8 16,0 0-8-16,-3-3 0 0,-5 0-6 16,0-3-13-16,-1-8-14 15,8-4-13-15</inkml:trace>
  <inkml:trace contextRef="#ctx0" brushRef="#br0" timeOffset="871747.4922">21043 10083 248 0,'0'0'53'0,"0"0"-10"15,0 0-4-15,0 0-17 0,0 0-4 0,0 0-8 16,0 0-10-16,0 0-11 0,0 0-15 16,0 0-7-16,-47-65-16 0,47 65-13 15,8 3-16-15,9 5-45 0</inkml:trace>
  <inkml:trace contextRef="#ctx0" brushRef="#br0" timeOffset="872249.7048">21261 10128 343 0,'0'0'55'0,"0"0"-17"0,0 0-23 16,0 0-15-16,0 0-14 0,0 0-1 15,0 0 3-15,0 0 4 0,0 0 9 16,0 0-1-16,3 50-1 0,6-25-1 16,-2 1 0-16,-1-3 0 0,0 0-4 15,-3-6 4-15,1-2-3 0,-3-5 2 16,-1-5 1-16,2 1 0 0,-2-6 5 16,0 0 5-16,0 0 4 0,0 1 2 0,0-1-2 15,0 1-1-15,-2-1-5 0,-11-5 3 16,0-6 0-16,-6-7 0 0,6 0-2 15,2-2-2-15,4 5 2 0,2-3 0 16,4 6 0-16,1-1-2 0,0-6-1 16,4 3-6-16,6-3-4 0,6 5 0 0,3 3 0 15,1 2 2-15,3 5 1 0,0 1-1 16,-1 3 0-16,0 0-3 0,-3 3 0 16,-3 4-4-16,-2 6 3 15,-4 2 3-15,-1 3 1 0,-1 3 6 0,-3 2-2 16,-4 1 0-16,-1 0 1 0,0-1 0 15,-6 0 0-15,-1-2 1 0,2-6 0 16,-1-3 0-16,1-2-2 0,2-7 2 16,2 1 3-16,1-4 5 0,-2 0 5 15,2 0-2-15,0 0-3 0,-2 0-9 0,-2 0-10 16,-1-9-4-16,2-2-4 0,2-3-2 16,-1-6-7-16,2 2-12 0,0-7-17 15,0 10-12-15,3-2-8 0,3 2-7 16,0 6-2-16</inkml:trace>
  <inkml:trace contextRef="#ctx0" brushRef="#br0" timeOffset="872861.7087">21572 10051 177 0,'0'0'43'0,"0"0"-6"0,0 0-8 15,0 0-6-15,0 0-5 0,0 0-7 16,0 0-3-16,0 0 2 0,0 0-1 0,-16-43-2 16,13 41 0-16,2-1-3 15,1 3 0-15,-2-2-1 0,2 2-1 16,-1-1-2-16,-1 0 0 0,1 1-3 16,-1-2 0-16,2 2-1 0,-2-2 2 0,2 2 0 15,-2-1-2-15,2 1-2 0,0-2 1 16,0 2 1-16,0-2 4 0,0 2 5 15,0-1 2-15,0 1 0 0,0-4-2 16,0 1 0-16,9-4-3 0,-2 1 0 16,-4 4 2-16,6-3-4 0,2 1 0 0,-2 2 1 15,10-1 2-15,0 3 0 0,2 0-2 16,7 0-2-16,-4 3-6 16,-5 4-2-16,-2 3 2 0,-2 3 1 15,-5 2 4-15,-3 5 1 0,-4 1 1 0,-3 2 0 16,-3 1-1-16,-10 0-1 0,-1 1 0 15,-5-2 0-15,0-3 1 0,0-4 1 16,3-2 2-16,4-4 1 0,4-5 4 16,5-2 6-16,3-3 4 0,-1 0 0 15,-4 0 0-15,-1 0-5 0,-2-4-4 0,2-3 2 16,5-1 0-16,1-6-3 0,0 0-1 16,6-3-5-16,7 2-3 0,3 3 1 15,2 2 0-15,3 0 1 16,-5 5-1-16,1 4-1 0,2 1 0 0,-8 0-2 15,8 0-1-15,-6 3-2 0,-3 3-1 16,0 4-1-16,-1-1 3 0,-2 6 1 16,0-2 1-16,-4 4 0 0,-3 1 1 15,0 4-2-15,-6 5 2 0,-6 0-5 16,-3-1-5-16,-2-3-21 0,-2-2-17 0,0-1-11 16,3-5-3-16,3-5 5 0,7-4 7 15,4-2 11-15</inkml:trace>
  <inkml:trace contextRef="#ctx0" brushRef="#br0" timeOffset="873229.9865">21867 10049 288 0,'0'0'64'0,"0"0"-16"16,0 0-11-16,0 0-19 0,0 0-11 0,0 0-7 15,0 0-7-15,0 0-5 0,0 0 2 16,0 0 0-16,0-12 4 0,0 12 8 15,0 0-1-15,2 14 0 0,-1 3-1 16,2 7 1-16,-3-1 1 0,1-2-1 16,-1-2-2-16,0-3-6 0,0-2-2 0,0-2-2 15,0 1 2-15,0-8 2 0,2 1 4 16,-2-6 5-16,0 0 7 0,0 0 6 16,1 0 1-16,-1 2 0 15,0-2-5-15,0-2-6 0,0-11 6 0,0-7 2 16,-3-5-1-16,-2 1 2 0,0 3-6 15,-1 0 0-15,2 0-2 0,0 6-1 16,1 0 1-16,2 2-4 0,-1 1 0 16,1-1 0-16,1 8-3 0,0 1 0 15,0 4-6-15,0-2-6 0,0 2-5 0,0-2-20 16,0 1-12-16,0-1-17 0,0 0-11 16,0 1-10-16,0-1 3 0,0 1 4 15</inkml:trace>
  <inkml:trace contextRef="#ctx0" brushRef="#br0" timeOffset="873566.6009">21828 9806 181 0,'0'0'53'0,"0"0"-1"0,0 0-15 16,0 0-8-16,-13-85-1 0,12 71 3 0,-1 1 3 16,2 8-4-16,-1-8-10 0,-1 9-8 15,1-1-6-15,1 1-8 0,0 4-6 16,-2-2-4-16,2 2 2 0,0 2 5 15,-1 11 5-15,1 9-1 0,0 5 1 16,0 1 0-16,0-1-2 0,3 0 2 16,3-3 2-16,1-2-5 0,1-4 3 15,0-4-2-15,-1-6-1 0,1-1 3 16,-5-6 0-16,8 1 2 0,-1-2 0 16,4-8 2-16,4-4-1 0,-4-6 0 0,-4-4 0 15,-2-2 3-15,-4-3 2 0,-4 0-1 16,-4-2 2-16,-5 1-1 0,-3 4 0 15,-4 1 1-15,3 5-2 0,0 4-3 16,2 7-4-16,2 2-5 0,-4 5-5 16,-3 2-8-16,2 11-21 0,-1 11-40 0,8 4-56 15,7 7-125-15</inkml:trace>
  <inkml:trace contextRef="#ctx0" brushRef="#br0" timeOffset="888024.749">20237 15329 383 0,'0'0'37'16,"0"0"-5"-16,0 0 2 0,0 0-4 15,0 0-3-15,0 0-6 0,0 0-2 16,0 0-4-16,0 0-2 0,-16-50-6 16,16 48-2-16,0 2-1 0,0 0-2 15,2 0 3-15,5 10-3 0,3 8 0 16,3 8-1-16,-3 2 0 0,-1 4-2 16,-3 2 2-16,1 2-1 0,-3 1-1 0,1-2-4 15,-1-2-5-15,2-2-11 0,2-9-5 16,-2-5-13-16,3-8-23 0,1-7-31 15,7-2-37-15,5-13-72 0</inkml:trace>
  <inkml:trace contextRef="#ctx0" brushRef="#br0" timeOffset="888230.6854">20564 15141 482 0,'0'0'50'0,"0"0"-21"0,0 0-10 15,0 0-5-15,0 0-7 0,0 0 4 16,0 0-5-16,-14 93-1 0,14-56-4 16,0 3-3-16,0 1 0 0,1 0-5 15,6 0-2-15,1-2-3 0,-1-2-7 0,0-5-14 16,3-5-21-16,-4-9-32 0,0-4-26 16,-2-6-20-16,-1-5-20 0</inkml:trace>
  <inkml:trace contextRef="#ctx0" brushRef="#br0" timeOffset="888399.7679">20237 15511 408 0,'0'0'59'0,"0"0"-16"0,0 0-17 0,0 0-15 16,0 0-6-16,0 0-4 0,0 0-6 15,0 0 0-15,87-25-3 0,-40 9-5 16,5 1-9-16,1-2-20 0,0 1-24 15,1-4-37-15,0 1-28 0</inkml:trace>
  <inkml:trace contextRef="#ctx0" brushRef="#br0" timeOffset="888879.0927">20995 15261 519 0,'0'0'50'0,"0"0"-17"0,0 0-11 16,0 0-11-16,0 0-6 0,0 0-6 15,0 0 0-15,0 0 2 0,0 0-3 16,0 0 2-16,1 43-1 0,-1-18-3 16,0 1 1-16,0-2-5 0,0-5-2 0,0 2-4 15,0-3-4-15,2-4-2 0,1 3-1 16,0-7 0-16,-2-5 1 0,1 0 6 16,-2-5 10-16,0 0 7 0,4 0 5 15,6-1 5-15,2-6-3 0,2-7 1 16,-1 0 3-16,-4-1 2 0,1-2 0 15,-3 5 1-15,0-2-5 0,2 1-1 16,2-2-4-16,4-4-1 0,1 3-2 16,-1 1-3-16,2 3-1 0,0 2 0 15,3 5 0-15,1 4-1 0,3 1-1 0,1 0 1 16,-2 9 0-16,0 3 0 0,-4 2-1 16,-2 2-1-16,-4 2 2 0,0 0-2 15,-3-2 2-15,-2-2-1 0,-1-1 0 16,-1-6 1-16,-4-4 0 0,1 2 1 15,-3-5 2-15,0 0 0 0,3 0 2 16,0-7 2-16,2-8-1 0,-1-6 2 16,-4-5 2-16,0-1 0 0,0-2 4 15,-4-2 3-15,-4 0-2 0,0 0-5 16,-4-1 1-16,3 4-10 0,2 2 1 0,0 8 0 16,3 1-3-16,1 6-1 0,1 7-10 15,2 0-25-15,0 4-33 0,6 0-83 16,7 1-157-16</inkml:trace>
  <inkml:trace contextRef="#ctx0" brushRef="#br0" timeOffset="889225.4038">20767 15915 640 0,'0'0'30'16,"0"0"-7"-16,0 0-4 0,0 0-9 16,0 0-3-16,0 0-5 0,0 0-3 15,0 0-2-15,0 0-5 0,0 0-10 0,-5-39-15 16,5 37-21-16,9-2-58 0,10-3-92 16,4-1-88-16</inkml:trace>
  <inkml:trace contextRef="#ctx0" brushRef="#br0" timeOffset="889467.7496">21779 15669 655 0,'0'0'27'0,"0"0"-10"0,0 0-4 0,0 0-5 16,0 0-6-16,0 0-1 15,0 0-5-15,0 0-3 0,0 0-14 16,-7-36-22-16,7 35-31 0,0 1-87 16,0 0-144-16</inkml:trace>
  <inkml:trace contextRef="#ctx0" brushRef="#br0" timeOffset="889945.84">19912 16552 450 0,'0'0'50'0,"0"0"-12"16,0 0-11-16,0 0-6 0,0 0-15 0,0 0 1 16,0 0-7-16,0 0 5 0,108-73 0 15,-59 66 0-15,12 2 1 0,13-3-1 16,11-3 2-16,11-4-4 0,4 0 0 15,4-5-3-15,-2 2-1 16,0-4-1-16,-4 1-2 0,-4 2-4 0,-4-1-4 0,-6 2-12 16,-9 1-15-16,-7 0-19 15,-9 2-30-15,-7 4-27 0,-7-1-29 16</inkml:trace>
  <inkml:trace contextRef="#ctx0" brushRef="#br0" timeOffset="890294.0457">19952 16788 539 0,'0'0'46'0,"0"0"-13"16,0 0-6-16,0 0-12 0,0 0-8 16,0 0-1-16,0 0-4 0,0 0-2 15,0 0 3-15,48-29-2 0,4 18 0 0,8-2 2 16,8-4-1-16,8-4 0 0,8-4 1 16,7-3-3-16,7-1 3 0,1-3-1 15,1-2-8-15,-3 3 7 16,-2-1-8-16,-7 3 1 0,-7 6-4 0,-10 6-16 15,-7 1-17-15,-11 5-27 0,-9-1-52 16,-8 3-71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2T05:20:10.6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455 12728 23 0,'0'0'2'16,"0"0"2"-16,0 0 0 0,0 0 2 15,0 0 5-15,0 0 2 0,0 0-2 16,0 0 1-16,0 0-5 0,-14 41 1 16,9-32 2-16,1-2-2 0,-2 1 3 0,-1 4 1 15,-4 0-2-15,0 0 6 16,-4 2 8-16,4-5 13 0,0-3 8 16,2-2-2-16,-3-2-9 0,-6 0-17 0,6-2-5 15,-9 0-1-15,3 0 1 0,-2-4-1 16,-5-1 2-16,6-2-4 0,1-2 0 15,0 0-1-15,1-1 1 0,0-3 0 16,2 1 0-16,-1-1-5 0,2-2 2 16,-2-1-4-16,1-2 1 0,0 0 5 0,0-1-5 15,-1 0 0-15,2-2-1 0,-2-1-3 16,3 1 2-16,-2-3-1 0,4-2-2 16,-1-1 2-16,-1 0-3 15,3-2 3-15,-2-3-1 0,1-2-1 0,2-2 1 16,2-2 0-16,1 0 2 0,1 3 0 15,2 3 1-15,1 11 0 0,2-1 0 16,0 1-4-16,0 2 2 0,5-6 0 16,3 5 2-16,1-2-1 0,4 2 1 15,3 0-2-15,4 1 2 0,2-1-1 0,4 2 0 16,3 0 1-16,1-1 2 0,0 1-3 16,2 0 2-16,0-2 0 0,-3 2-4 15,0 1 4-15,-3 1-4 16,0 3 3-16,-4 1-1 0,-1 3 1 0,1 2 0 15,-2-1 0-15,2 0 1 0,-1 1-1 16,1-1 2-16,0 1 1 0,1 1-2 16,0 1-1-16,2 2-1 0,-2 3 2 15,3 0 3-15,1 5 1 0,1 5 1 16,1 4 1-16,1 2-1 0,-1 6 1 0,0 2 4 16,-2 3-4-16,1 4 1 0,-3-1-4 15,-1 3-3-15,1 2 0 0,-4 0-1 16,0 3-1-16,-3 0 0 0,-3 2 0 15,1-1-4-15,-5 1 2 0,-2-1 0 16,-3 2 1-16,-5-1 0 0,-1-3 1 0,0-2-5 16,-4-3 3-16,-6-3 5 0,0 0-3 15,-6-2 6-15,-2 0-4 16,-5 1-3-16,-4 1 2 0,-3-1-2 16,-7 0 1-16,-2-1-2 0,-4-3 2 0,-1 1-2 15,-3-3 1-15,0-2-2 0,1-2-1 16,1-1-1-16,2-2 0 0,1-4-3 15,4-5-1-15,4-4-7 0,5-2-7 16,7 0-10-16,8-7-28 0,2-6-49 16,11-4-42-16</inkml:trace>
  <inkml:trace contextRef="#ctx0" brushRef="#br0" timeOffset="2939.0516">23806 10083 117 0,'0'0'35'16,"0"0"-4"-16,0 0-5 0,0 0-2 15,0 0-10-15,0 0-1 0,-85 2-2 0,73-2-2 16,0 0-1-16,-6 0-5 0,5 0-1 16,-7-2 0-16,0 1 3 0,1-2 4 15,-6 0 3-15,3-4 1 0,1 1 3 16,2-1 0-16,-1-2 2 0,0-3 2 15,-1-2-5-15,1-2 2 0,-2-3-5 16,2-2-1-16,-2-2 5 0,1-4-8 16,0-5-2-16,0-3-5 0,1-6 1 15,1-1-2-15,0-7 3 0,3-1 0 16,0-4-3-16,3-1 3 0,2 0-2 0,2 0 2 16,1 3-1-16,0 2 1 0,2 2-1 15,2 0-4-15,-1-2 2 0,1-1-1 16,-2 1 1-16,1 0 4 0,0 0-1 15,-1 1-1-15,2-1-1 0,-2-1-2 16,2 0 0-16,1 1 2 0,-1 2-1 16,1 1 1-16,0 3 0 0,2 0-4 15,-1 1 3-15,1 3-3 0,1-2 2 16,0 2 2-16,0 0-2 0,0-1 2 16,4 1-1-16,2 1 1 0,2 1-3 0,1 0 2 15,1 3 0-15,5 2-1 0,-2-1-1 16,4 4-1-16,2 0 2 0,4-1 1 15,4 1 3-15,5-2-6 0,5-1 2 16,4-4-1-16,1 2 1 0,3-1 2 16,3 1 0-16,-3 0 0 0,-1 5-1 0,-3 1 2 15,-6 5 1-15,-6 4-2 16,-5 5 0-16,-2 1-1 0,-3 3-1 0,2 4 2 16,2-1 0-16,5 2 1 15,-1 2-1-15,4 2-2 0,0 2-3 0,1 0 6 16,2 0 0-16,0 8 2 0,1-1 2 15,0 4-5-15,0 1-2 0,-1 2 0 16,4 4-1-16,-4 2 0 0,3 2 2 16,-1 4 3-16,-1 3 0 0,-2 3-1 15,0 5 0-15,-4 2 3 0,-1 4-3 0,-2 2 3 16,-3 1-3-16,0 4 0 0,-3 3 0 16,2 1-2-16,-2 4 5 0,-3-1-4 15,2 3 0-15,-3-4-2 0,0 2 3 16,0-3 3-16,-2 0-4 0,-1-3 4 15,0 1-7-15,-4-1 1 0,-3 2 0 16,-2 3 2-16,-2 2 2 0,-2 3-3 16,0-1 2-16,-8 0-3 0,-2-4 1 15,-3 0 4-15,0-6-4 0,-4-2 3 16,-1-5-3-16,-3-4-1 0,-5-2 1 0,-2 1-1 16,-3-4 1-16,-6 4-2 0,-2 1 2 15,-7-1-2-15,-5 0 3 0,-4-1 0 16,-1 0 1-16,1-3 0 0,3-2 1 15,1-4-2-15,5-3 1 0,6-3-1 16,2-4 0-16,5-2 3 0,4-3-4 16,1 0 3-16,5-5-3 0,9-1-1 15,2-3 0-15,9-5 0 0,3 0 0 16,-1 0-4-16,1 0-2 0,-1 0-5 16,-1 2-7-16,1-2-17 0,-1 0-35 0,2 0-37 15,-1 0-51-15</inkml:trace>
  <inkml:trace contextRef="#ctx0" brushRef="#br0" timeOffset="6862.1766">29586 14532 3 0,'0'0'15'0,"0"0"3"0,0 0-3 0,0 0 1 15,0 0-4-15,0 0-4 0,0 0 0 16,0 0 0-16,0 0 0 0,3-9 0 16,-3 7 3-16,-3 2-3 0,-7 0 2 15,-1 5 3-15,-7 8 5 0,5 3 10 0,1 5 6 16,0 8 6-16,0 6 1 0,1 9-4 16,0 9-6-16,1 10-4 0,-1 8-6 15,1 6-3-15,-2 6-2 16,1-1-4-16,-1 0-3 0,2-1-1 0,0-2-4 15,2-1 2-15,4-6 1 0,1 0 3 16,3-7-2-16,0-3 1 16,3-3 1-16,4-4-4 0,2-3 3 15,2-2-7-15,0-2-1 0,1-1 0 16,0-3-3-16,1 1 2 0,2-8-2 16,1-2 0-16,1-7-2 0,3-6 1 15,2-5-5-15,2-5-5 0,2-6-11 0,3-4-19 16,0-2-31-16,6-2-32 0,0-5-57 15</inkml:trace>
  <inkml:trace contextRef="#ctx0" brushRef="#br0" timeOffset="7406.3004">31040 14144 113 0,'0'0'0'0,"0"0"24"0,0 0-24 0,0 0 38 0,0 0 18 16,0 0 2-16,0 0-6 0,0 0-17 16,0 0-14-16,0 0-7 0,-25-32 2 15,25 35 3-15,0 15 5 16,4 13 1-16,4 9-7 0,0 3-3 0,-2 3-4 15,0-1-3-15,-2 3-1 0,1-3 2 16,2 1 4-16,0 3-3 0,3 0 1 16,1 1-6-16,0 3-1 0,-1 2 1 15,0 5-2-15,-4 4 2 0,-3 3-4 16,-3 3 1-16,0 1 1 0,-12 3-1 0,-4 3 2 16,-5 4-4-16,-7 3-4 0,-5 3 2 15,-6-1-4-15,-5 0 1 16,-2-4 1-16,1-9-5 0,2-7 4 15,2-10-1-15,5-9-2 0,3-11-2 0,5-7-7 16,4-6-13-16,8-8-25 0,4-5-28 16,5-3-26-16,4-3-24 0</inkml:trace>
  <inkml:trace contextRef="#ctx0" brushRef="#br0" timeOffset="8628.7703">31508 15220 247 0,'0'0'58'0,"0"0"-3"0,0 0-8 0,0 0-4 15,0 0-4-15,0 0-9 0,0 0-11 16,0 0-12-16,0 0-2 0,-30-34-2 15,28 34 1-15,1 11 1 0,1 7 3 16,0 8-3-16,0-1 0 0,1 2 0 16,4 0-2-16,-1-3-2 0,4-2 0 0,0-1-1 15,1-3 1-15,1-1-2 0,3-2 2 16,-2-3 0-16,1-4-1 0,1-2 2 16,7-6-2-16,2 0-2 15,10-5 2-15,4-7 0 0,0-6-2 0,1-5 2 16,4-4-2-16,2-4-1 0,2-2-2 15,1 0 3-15,2-4-14 0,1 2-3 16,-2 3-20-16,-1 0-35 16,-4 7-25-16,-4 4-65 0</inkml:trace>
  <inkml:trace contextRef="#ctx0" brushRef="#br0" timeOffset="9015.6413">31465 15405 458 0,'0'0'44'16,"0"0"-8"-16,0 0-10 0,0 0-7 16,0 0-6-16,0 0-5 0,0 0-1 15,0 0 2-15,0 0-2 0,0 0-1 16,-12 99-4-16,12-63-1 0,5 1-2 16,0-2 1-16,1-3-2 0,1-4 1 0,4-3-2 15,0-6 2-15,2-2 0 0,4-5 2 16,4-3-1-16,5-7 0 0,7-2-1 15,6-7-3-15,6-12 0 0,4-2-3 16,2-9-4-16,5-5-7 0,2-4-4 16,4-3-29-16,0-3-35 15,0 0-43-15,-2 0-138 0</inkml:trace>
  <inkml:trace contextRef="#ctx0" brushRef="#br0" timeOffset="26591.0786">21232 15220 55 0,'0'0'8'0,"0"0"-2"15,0 0-2-15,0 0-2 0,0 0 3 16,0 0-1-16,0 0 1 0,0 0 3 0,0 0 0 16,-13-8 5-16,13 8 5 0,0 0 12 15,0 0 3-15,0-1 5 16,0 1-3-16,12-3-6 0,7 0-6 16,4-3-5-16,-1 0-3 0,1-1-6 0,1-3 4 15,4 0-6-15,0 0 3 0,6-1-2 16,1 2-5-16,4-2-2 0,2 1-2 15,1 3 1-15,1-1-2 0,1 3 1 16,-3 3 0-16,2-2-3 0,-4 3 1 16,0-1-3-16,-3 2-3 0,1 0 0 15,-3 0 2-15,-4 0 2 0,-3 3 2 0,-9 1-1 16,-2-2 0-16,-7 2-4 16,0 1 1-16,-1-3 0 0,-5 0-3 15,3 1 0-15,-6-3-4 0,0 0-12 0,0 4-12 16,-2 4-10-16,-10 1-19 0,-6 2 0 15</inkml:trace>
  <inkml:trace contextRef="#ctx0" brushRef="#br0" timeOffset="26884.8521">21286 15247 108 0,'0'0'46'0,"0"0"-11"15,0 0 0-15,0 0-7 0,0 0-6 16,0 0-4-16,0 0-10 0,0 0-3 16,0 0-4-16,-73-20 3 0,72 20 6 15,2 0 7-15,13 2 2 0,10 6-1 16,11-2-4-16,1-5-3 0,6-1-3 0,1 0-1 16,3-7 1-16,4-4-1 0,3-1-3 15,3-2 0-15,1 1-7 16,-3-3 2-16,-2 4-3 0,-5 0-2 0,-5 3-3 15,-4 2-1-15,-5 2-5 0,-10 4-2 16,-3 1-10-16,-8 0-5 0,-8 0-7 16,1 2-17-16,-7 10-13 0,-11 10-27 15</inkml:trace>
  <inkml:trace contextRef="#ctx0" brushRef="#br0" timeOffset="27102.9234">21210 15419 218 0,'0'0'34'0,"0"0"-6"16,0 0-6-16,0 0-8 0,0 0-3 0,0 0-3 15,0 0-1-15,77-50 2 0,-46 45 3 16,1 2-3-16,2-1-1 16,4 1-5-16,-1-2-2 0,2-1-1 15,5 0 0-15,3 0 0 0,4-4-1 0,3 1-2 16,2 1-6-16,3-3-6 0,2 0-17 15,1 2-20-15,-1-2-19 0,0 3-23 16</inkml:trace>
  <inkml:trace contextRef="#ctx0" brushRef="#br0" timeOffset="28903.5443">21418 13983 118 0,'0'0'34'15,"0"0"4"-15,0 0 1 0,0 0 0 0,0 0-10 16,0 0-6-16,0 0-5 0,0 0-5 16,0 0-7-16,0 0-3 0,0-38-4 15,0 36-3-15,0 2 1 0,0-1-4 16,0 1 4-16,0 0 1 0,0 0 0 15,0 0 4-15,0 0 0 0,0 1 1 16,5 8 4-16,-1-1 0 0,1 0 0 16,-1-1 0-16,1 0 2 0,-1 0 3 15,-1-4 2-15,4 2 3 0,-4-2-3 16,0-2-2-16,1 2-1 0,0-3-2 0,2 1 1 16,6-1 1-16,-2 0-1 0,0 0-2 15,7-5-2-15,-2-5-4 0,4-2 2 16,-1-1-2-16,-2-2 0 0,3-5 0 15,-3 5-2-15,3-4 0 0,-3 1-2 16,0 1-7-16,0 1 1 0,-1-3-6 0,2 1-1 16,0-1-8-16,1 1-9 15,-1-1-10-15,0 2-24 0,-3 1-24 16,2 4-37-16</inkml:trace>
  <inkml:trace contextRef="#ctx0" brushRef="#br0" timeOffset="29295.2902">21404 14064 359 0,'0'0'44'0,"0"0"-8"16,0 0 1-16,0 0-10 0,0 0-10 15,0 0-8-15,0 0-7 0,0 0-2 0,0 0 0 16,0 0 1-16,-24-34 2 0,24 34-2 16,3 7 0-16,7 4 1 0,-2-2-1 15,3 0 2-15,0-1 0 0,-2-3-2 16,5 0 0-16,1 0 1 0,-5-2-2 15,9-1 4-15,0-2-2 0,1 0 1 16,7-3-3-16,-1-5 2 0,2-1-2 16,-1-1-2-16,1-3-1 0,2-1-7 15,1-1-7-15,-1 0-19 0,-1 0-12 16,-2 0-17-16,-2 0-17 0,-2 0-10 0,0 1-10 16</inkml:trace>
  <inkml:trace contextRef="#ctx0" brushRef="#br0" timeOffset="30140.2337">22492 14701 135 0,'0'0'49'0,"0"0"-2"0,0 0-4 0,0 0-2 15,0 0-5-15,0 0-7 16,0 0-2-16,-21-81 3 0,20 77-4 16,1 4 0-16,0-2-8 0,0 2-5 0,0-1-4 15,-2-1-3-15,2 1-3 0,-2-1-2 16,2 1-2-16,-1 1-2 0,1-2 1 15,-2 2 0-15,2 0 2 0,-1 0 1 16,1 5-1-16,0 8 1 0,0 4 1 16,0-5-2-16,0 6 1 0,0-7-2 0,1-2-1 15,2 2 1-15,2-2 1 0,3 3 0 16,-4-4 4 0,6 1-1-16,-3-5 0 0,4-2-1 0,3-2 0 15,5 0 0-15,4-3 0 0,1-8 0 0,0-2-3 16,2-5 1-16,0-4-3 0,3-4 2 15,0-3-1-15,-1-1-3 0,3-2-5 16,-4 2-9-16,-1 0-5 0,-2 2-18 16,-3 5-13-16,-4 4-23 0,1 6-25 15,-5 4-31-15</inkml:trace>
  <inkml:trace contextRef="#ctx0" brushRef="#br0" timeOffset="30522.5692">22483 14902 431 0,'0'0'46'0,"0"0"-5"16,0 0-13-16,0 0-13 0,0 0-3 0,0 0-6 16,0 0-4-16,0 0-2 15,0 0-2-15,-58-16 3 0,58 19 2 0,0 10 1 16,6 6-2-16,6 1 0 16,-1-4-2-16,0-7 1 0,3-1 1 0,0-5-2 15,4-3 0-15,8 0 1 0,1-4-1 16,6-8 0-16,3-7 0 0,4-4-1 15,1-2-1-15,1-4-1 0,1 0-4 16,1-2-4-16,-2 1-5 0,0 0-10 16,-2 0-8-16,-3 1-5 0,-7 3-9 0,-4 3-7 15,-8 0-26-15,-3 5-23 0</inkml:trace>
  <inkml:trace contextRef="#ctx0" brushRef="#br0" timeOffset="31833.5563">22910 15118 203 0,'0'0'5'0,"0"0"-17"0,0 0-16 16,0 0-40-16</inkml:trace>
  <inkml:trace contextRef="#ctx0" brushRef="#br0" timeOffset="32750.9627">16502 11261 129 0,'0'0'28'0,"0"0"-5"0,0 0-5 16,0 0-5-16,0 0-4 15,0 0-4-15,0 0 12 0,0 0 7 0,0 0 2 16,-14 17-1-16,14-3-12 0,0 4-7 15,1-3-4-15,6 6 1 0,1-3 0 16,0-2 1-16,0 0-2 0,0-1 1 16,-2-4 1-16,0 0 2 0,-2-3 3 15,2-3 1-15,2 2 5 0,0-5 2 0,1 2 2 16,2-4 4-16,2 0-1 0,2-6 1 16,5-6-7-16,0-7-1 0,0-5-4 15,3-5-3-15,2-4-2 16,1-2-5-16,0-2-3 0,-4 1 0 0,-1 4-5 15,-2 5-1-15,-3 4-6 0,-6 7-9 16,0 4-24-16,-4 5-28 0,-3 4-34 16,0 0-38-16</inkml:trace>
  <inkml:trace contextRef="#ctx0" brushRef="#br0" timeOffset="33150.9577">16473 11494 469 0,'0'0'37'0,"0"0"-6"0,0 0-11 15,0 0-6-15,0 0-10 0,0 0-4 16,0 0-3-16,0 0 0 0,0 0 1 16,0 0 4-16,-17 10 1 0,21 7 0 0,6 3 0 15,1 1-3-15,1-1 0 0,-1-3 1 16,0 2-2-16,2-2 2 0,-3-3-1 16,2 1 1-16,-2-7-1 0,0 2 2 15,2-3 1-15,-4-2 0 0,7 0-1 16,-6-1 2-16,2-4-2 0,5 0 2 15,0-9-1-15,7-6 0 0,-1-5-2 16,4-7-2-16,3-7-2 0,4-7-8 16,5-4-8-16,6-7-18 0,4-3-26 15,6-1-21-15,-1-4-36 0,3 2-16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33586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691388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16457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724453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231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71429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117155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249951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0234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26759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823827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206020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8.emf"/><Relationship Id="rId5" Type="http://schemas.openxmlformats.org/officeDocument/2006/relationships/image" Target="../media/image17.jpeg"/><Relationship Id="rId10" Type="http://schemas.openxmlformats.org/officeDocument/2006/relationships/customXml" Target="../ink/ink9.xml"/><Relationship Id="rId4" Type="http://schemas.openxmlformats.org/officeDocument/2006/relationships/image" Target="../media/image14.wmf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5.jpeg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emf"/><Relationship Id="rId4" Type="http://schemas.openxmlformats.org/officeDocument/2006/relationships/customXml" Target="../ink/ink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2.xml"/><Relationship Id="rId5" Type="http://schemas.openxmlformats.org/officeDocument/2006/relationships/image" Target="../media/image4.jpe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6.jpe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openxmlformats.org/officeDocument/2006/relationships/image" Target="../media/image32.emf"/><Relationship Id="rId5" Type="http://schemas.openxmlformats.org/officeDocument/2006/relationships/image" Target="../media/image5.wmf"/><Relationship Id="rId10" Type="http://schemas.openxmlformats.org/officeDocument/2006/relationships/customXml" Target="../ink/ink3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../media/image9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3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6.xml"/><Relationship Id="rId11" Type="http://schemas.openxmlformats.org/officeDocument/2006/relationships/image" Target="../media/image36.emf"/><Relationship Id="rId5" Type="http://schemas.openxmlformats.org/officeDocument/2006/relationships/image" Target="../media/image22.png"/><Relationship Id="rId10" Type="http://schemas.openxmlformats.org/officeDocument/2006/relationships/customXml" Target="../ink/ink7.xml"/><Relationship Id="rId4" Type="http://schemas.openxmlformats.org/officeDocument/2006/relationships/image" Target="../media/image21.png"/><Relationship Id="rId9" Type="http://schemas.openxmlformats.org/officeDocument/2006/relationships/image" Target="../media/image3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591671" y="2120530"/>
            <a:ext cx="10929769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800" dirty="0" smtClean="0">
                <a:solidFill>
                  <a:srgbClr val="00B0F0"/>
                </a:solidFill>
                <a:latin typeface="Sitka Small" panose="02000505000000020004" pitchFamily="2" charset="0"/>
              </a:rPr>
              <a:t>Lecture -29</a:t>
            </a:r>
            <a:endParaRPr lang="en-IN" sz="4800" dirty="0" smtClean="0">
              <a:latin typeface="Sitka Small" panose="02000505000000020004" pitchFamily="2" charset="0"/>
            </a:endParaRPr>
          </a:p>
          <a:p>
            <a:pPr algn="ctr"/>
            <a:r>
              <a:rPr lang="en-IN" sz="4800" dirty="0" smtClean="0">
                <a:solidFill>
                  <a:srgbClr val="FF0000"/>
                </a:solidFill>
                <a:latin typeface="Sitka Small" panose="02000505000000020004" pitchFamily="2" charset="0"/>
              </a:rPr>
              <a:t>Dynamics</a:t>
            </a:r>
          </a:p>
          <a:p>
            <a:pPr algn="ctr"/>
            <a:endParaRPr lang="en-IN" sz="4800" dirty="0" smtClean="0">
              <a:latin typeface="Sitka Small" panose="02000505000000020004" pitchFamily="2" charset="0"/>
            </a:endParaRPr>
          </a:p>
          <a:p>
            <a:pPr algn="ctr"/>
            <a:r>
              <a:rPr lang="en-IN" sz="4400" dirty="0" smtClean="0">
                <a:solidFill>
                  <a:schemeClr val="accent5">
                    <a:lumMod val="75000"/>
                  </a:schemeClr>
                </a:solidFill>
                <a:latin typeface="Sitka Small" panose="02000505000000020004" pitchFamily="2" charset="0"/>
              </a:rPr>
              <a:t>Part-II: Kinetics</a:t>
            </a:r>
            <a:endParaRPr lang="en-IN" sz="4400" dirty="0">
              <a:solidFill>
                <a:schemeClr val="accent5">
                  <a:lumMod val="75000"/>
                </a:schemeClr>
              </a:solidFill>
              <a:latin typeface="Sitka Small" panose="020005050000000200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8145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 and tangential component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971711" y="2670894"/>
            <a:ext cx="757555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ko-KR" sz="2400" dirty="0"/>
              <a:t>For tangential and normal components,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366973"/>
              </p:ext>
            </p:extLst>
          </p:nvPr>
        </p:nvGraphicFramePr>
        <p:xfrm>
          <a:off x="6757976" y="2339908"/>
          <a:ext cx="44037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3" imgW="1815312" imgH="634725" progId="Equation.DSMT4">
                  <p:embed/>
                </p:oleObj>
              </mc:Choice>
              <mc:Fallback>
                <p:oleObj name="Equation" r:id="rId3" imgW="1815312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76" y="2339908"/>
                        <a:ext cx="44037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971712" y="1309626"/>
            <a:ext cx="3308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ko-KR" sz="2400" dirty="0"/>
              <a:t>Newton</a:t>
            </a:r>
            <a:r>
              <a:rPr lang="ja-JP" altLang="en-US" sz="2400" dirty="0"/>
              <a:t>’</a:t>
            </a:r>
            <a:r>
              <a:rPr lang="en-US" altLang="ja-JP" sz="2400" dirty="0"/>
              <a:t>s second law</a:t>
            </a:r>
            <a:endParaRPr lang="en-US" altLang="ko-KR" sz="2400" dirty="0"/>
          </a:p>
        </p:txBody>
      </p:sp>
      <p:pic>
        <p:nvPicPr>
          <p:cNvPr id="12" name="Picture 16" descr="bee29230_120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47"/>
          <a:stretch>
            <a:fillRect/>
          </a:stretch>
        </p:blipFill>
        <p:spPr bwMode="auto">
          <a:xfrm>
            <a:off x="548261" y="3562687"/>
            <a:ext cx="7679178" cy="2861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882760"/>
              </p:ext>
            </p:extLst>
          </p:nvPr>
        </p:nvGraphicFramePr>
        <p:xfrm>
          <a:off x="6540661" y="4516095"/>
          <a:ext cx="45847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6" imgW="1816100" imgH="685800" progId="Equation.DSMT4">
                  <p:embed/>
                </p:oleObj>
              </mc:Choice>
              <mc:Fallback>
                <p:oleObj name="Equation" r:id="rId6" imgW="18161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661" y="4516095"/>
                        <a:ext cx="458470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79317"/>
              </p:ext>
            </p:extLst>
          </p:nvPr>
        </p:nvGraphicFramePr>
        <p:xfrm>
          <a:off x="4280061" y="1292298"/>
          <a:ext cx="226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8" imgW="1066800" imgH="342900" progId="Equation.3">
                  <p:embed/>
                </p:oleObj>
              </mc:Choice>
              <mc:Fallback>
                <p:oleObj name="Equation" r:id="rId8" imgW="10668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061" y="1292298"/>
                        <a:ext cx="2260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5924160" y="2709720"/>
              <a:ext cx="5667120" cy="3145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913720" y="2700000"/>
                <a:ext cx="5682240" cy="3164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3826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-4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4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30" y="1033227"/>
            <a:ext cx="3868463" cy="3709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424377" y="4857426"/>
            <a:ext cx="5100523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ko-KR" dirty="0"/>
              <a:t>The bob of a 2-m pendulum describes an arc of a circle in a vertical plane.  If the tension in the cord is 2.5 times the weight of the bob for the position shown, find the velocity and </a:t>
            </a:r>
            <a:r>
              <a:rPr lang="en-US" altLang="ko-KR" dirty="0" smtClean="0"/>
              <a:t>acceleration </a:t>
            </a:r>
            <a:r>
              <a:rPr lang="en-US" altLang="ko-KR" dirty="0"/>
              <a:t>of the bob in that position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007720" y="1146240"/>
              <a:ext cx="10097640" cy="4617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03400" y="1134360"/>
                <a:ext cx="10110600" cy="4641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95456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-5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013" y="1095744"/>
            <a:ext cx="4403871" cy="3766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05013" y="4869257"/>
            <a:ext cx="5232992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ko-KR" dirty="0"/>
              <a:t>Determine the rated speed of a highway curve of radius </a:t>
            </a:r>
            <a:r>
              <a:rPr lang="en-US" altLang="ko-KR" i="1" dirty="0">
                <a:latin typeface="Symbol" pitchFamily="18" charset="2"/>
              </a:rPr>
              <a:t>r</a:t>
            </a:r>
            <a:r>
              <a:rPr lang="en-US" altLang="ko-KR" dirty="0"/>
              <a:t> = 20 m banked through an angle </a:t>
            </a:r>
            <a:r>
              <a:rPr lang="en-US" altLang="ko-KR" i="1" dirty="0">
                <a:latin typeface="Symbol" pitchFamily="18" charset="2"/>
              </a:rPr>
              <a:t>q</a:t>
            </a:r>
            <a:r>
              <a:rPr lang="en-US" altLang="ko-KR" dirty="0"/>
              <a:t> = 18</a:t>
            </a:r>
            <a:r>
              <a:rPr lang="en-US" altLang="ko-KR" baseline="30000" dirty="0"/>
              <a:t>o</a:t>
            </a:r>
            <a:r>
              <a:rPr lang="en-US" altLang="ko-KR" dirty="0"/>
              <a:t>.  The rated speed of a banked highway curve is the speed at which a car should travel if no lateral friction force is to be exerted at its wheels.</a:t>
            </a:r>
          </a:p>
        </p:txBody>
      </p:sp>
    </p:spTree>
    <p:extLst>
      <p:ext uri="{BB962C8B-B14F-4D97-AF65-F5344CB8AC3E}">
        <p14:creationId xmlns:p14="http://schemas.microsoft.com/office/powerpoint/2010/main" val="3699842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-6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8" name="Picture 3" descr="bee29230_p12-07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46"/>
          <a:stretch>
            <a:fillRect/>
          </a:stretch>
        </p:blipFill>
        <p:spPr bwMode="auto">
          <a:xfrm>
            <a:off x="464576" y="1002327"/>
            <a:ext cx="5110802" cy="2827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415168" y="3875042"/>
            <a:ext cx="5209618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/>
            <a:r>
              <a:rPr lang="en-US" altLang="ko-KR" dirty="0"/>
              <a:t>The 3-kg collar </a:t>
            </a:r>
            <a:r>
              <a:rPr lang="en-US" altLang="ko-KR" i="1" dirty="0"/>
              <a:t>B</a:t>
            </a:r>
            <a:r>
              <a:rPr lang="en-US" altLang="ko-KR" dirty="0"/>
              <a:t> rests on the frictionless arm </a:t>
            </a:r>
            <a:r>
              <a:rPr lang="en-US" altLang="ko-KR" i="1" dirty="0"/>
              <a:t>AA</a:t>
            </a:r>
            <a:r>
              <a:rPr lang="en-US" altLang="ko-KR" dirty="0">
                <a:sym typeface="Symbol" pitchFamily="18" charset="2"/>
              </a:rPr>
              <a:t></a:t>
            </a:r>
            <a:r>
              <a:rPr lang="en-US" altLang="ko-KR" dirty="0"/>
              <a:t>. The collar is held in place by the rope attached to drum </a:t>
            </a:r>
            <a:r>
              <a:rPr lang="en-US" altLang="ko-KR" i="1" dirty="0"/>
              <a:t>D</a:t>
            </a:r>
            <a:r>
              <a:rPr lang="en-US" altLang="ko-KR" dirty="0"/>
              <a:t> and rotates about </a:t>
            </a:r>
            <a:r>
              <a:rPr lang="en-US" altLang="ko-KR" i="1" dirty="0"/>
              <a:t>O</a:t>
            </a:r>
            <a:r>
              <a:rPr lang="en-US" altLang="ko-KR" dirty="0"/>
              <a:t> in a horizontal plane.  The linear velocity of the collar B is increasing according to </a:t>
            </a:r>
            <a:r>
              <a:rPr lang="en-US" altLang="ko-KR" i="1" dirty="0"/>
              <a:t>v</a:t>
            </a:r>
            <a:r>
              <a:rPr lang="en-US" altLang="ko-KR" dirty="0"/>
              <a:t>= 0.2 </a:t>
            </a:r>
            <a:r>
              <a:rPr lang="en-US" altLang="ko-KR" i="1" dirty="0"/>
              <a:t>t</a:t>
            </a:r>
            <a:r>
              <a:rPr lang="en-US" altLang="ko-KR" i="1" baseline="30000" dirty="0"/>
              <a:t>2</a:t>
            </a:r>
            <a:r>
              <a:rPr lang="en-US" altLang="ko-KR" dirty="0"/>
              <a:t>  where </a:t>
            </a:r>
            <a:r>
              <a:rPr lang="en-US" altLang="ko-KR" i="1" dirty="0"/>
              <a:t>v</a:t>
            </a:r>
            <a:r>
              <a:rPr lang="en-US" altLang="ko-KR" dirty="0"/>
              <a:t> is in m/s and t is in sec.  Find the tension in the rope and the force of the bar on the collar after 5 seconds if </a:t>
            </a:r>
            <a:r>
              <a:rPr lang="en-US" altLang="ko-KR" i="1" dirty="0"/>
              <a:t>r</a:t>
            </a:r>
            <a:r>
              <a:rPr lang="en-US" altLang="ko-KR" dirty="0"/>
              <a:t> = 0.4 m.</a:t>
            </a:r>
          </a:p>
        </p:txBody>
      </p:sp>
    </p:spTree>
    <p:extLst>
      <p:ext uri="{BB962C8B-B14F-4D97-AF65-F5344CB8AC3E}">
        <p14:creationId xmlns:p14="http://schemas.microsoft.com/office/powerpoint/2010/main" val="2091123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 and transverse component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2" descr="C:\Users\bself\Downloads\QD-198186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8235" y="1026123"/>
            <a:ext cx="2156943" cy="248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C:\Users\bself\Downloads\QD-1525R-8015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6737" y="3527825"/>
            <a:ext cx="5238441" cy="2917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 descr="C:\Users\bself\Downloads\QD-s116e0536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940" y="3527825"/>
            <a:ext cx="5238442" cy="298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414753" y="1343934"/>
            <a:ext cx="87677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/>
            <a:r>
              <a:rPr lang="en-US" altLang="ko-KR" sz="2400" dirty="0"/>
              <a:t>Hydraulic actuators and extending robotic arms are often analyzed using radial and transverse coordinates. </a:t>
            </a:r>
          </a:p>
        </p:txBody>
      </p:sp>
    </p:spTree>
    <p:extLst>
      <p:ext uri="{BB962C8B-B14F-4D97-AF65-F5344CB8AC3E}">
        <p14:creationId xmlns:p14="http://schemas.microsoft.com/office/powerpoint/2010/main" val="1647406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s of motion in radial and transverse component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667731"/>
              </p:ext>
            </p:extLst>
          </p:nvPr>
        </p:nvGraphicFramePr>
        <p:xfrm>
          <a:off x="3767952" y="1864669"/>
          <a:ext cx="5370924" cy="1067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3136900" imgH="812800" progId="Equation.3">
                  <p:embed/>
                </p:oleObj>
              </mc:Choice>
              <mc:Fallback>
                <p:oleObj name="Equation" r:id="rId3" imgW="31369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952" y="1864669"/>
                        <a:ext cx="5370924" cy="1067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37751" y="1121099"/>
            <a:ext cx="88503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ko-KR" sz="2400" dirty="0"/>
              <a:t>Consider particle at </a:t>
            </a:r>
            <a:r>
              <a:rPr lang="en-US" altLang="ko-KR" sz="2400" i="1" dirty="0"/>
              <a:t>r</a:t>
            </a:r>
            <a:r>
              <a:rPr lang="en-US" altLang="ko-KR" sz="2400" dirty="0"/>
              <a:t> and </a:t>
            </a:r>
            <a:r>
              <a:rPr lang="en-US" altLang="ko-KR" sz="2400" i="1" dirty="0">
                <a:latin typeface="Symbol" pitchFamily="18" charset="2"/>
              </a:rPr>
              <a:t>q</a:t>
            </a:r>
            <a:r>
              <a:rPr lang="en-US" altLang="ko-KR" sz="2400" dirty="0"/>
              <a:t>, in polar coordinates,</a:t>
            </a:r>
          </a:p>
        </p:txBody>
      </p:sp>
      <p:pic>
        <p:nvPicPr>
          <p:cNvPr id="12" name="Picture 3" descr="bee29230_12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98"/>
          <a:stretch>
            <a:fillRect/>
          </a:stretch>
        </p:blipFill>
        <p:spPr bwMode="auto">
          <a:xfrm>
            <a:off x="1496179" y="3089583"/>
            <a:ext cx="9033859" cy="326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0079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s of motion in radial and transverse component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441" y="1027073"/>
            <a:ext cx="4287447" cy="2933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484511" y="3987655"/>
            <a:ext cx="5795161" cy="1015995"/>
            <a:chOff x="202" y="1989"/>
            <a:chExt cx="2671" cy="642"/>
          </a:xfrm>
        </p:grpSpPr>
        <p:sp>
          <p:nvSpPr>
            <p:cNvPr id="11" name="Text Box 4"/>
            <p:cNvSpPr txBox="1">
              <a:spLocks noChangeArrowheads="1"/>
            </p:cNvSpPr>
            <p:nvPr/>
          </p:nvSpPr>
          <p:spPr bwMode="auto">
            <a:xfrm>
              <a:off x="202" y="1989"/>
              <a:ext cx="2671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ct val="20000"/>
                </a:spcBef>
              </a:pPr>
              <a:r>
                <a:rPr lang="en-US" altLang="ko-KR" dirty="0"/>
                <a:t>A block </a:t>
              </a:r>
              <a:r>
                <a:rPr lang="en-US" altLang="ko-KR" i="1" dirty="0"/>
                <a:t>B</a:t>
              </a:r>
              <a:r>
                <a:rPr lang="en-US" altLang="ko-KR" dirty="0"/>
                <a:t> of mass </a:t>
              </a:r>
              <a:r>
                <a:rPr lang="en-US" altLang="ko-KR" i="1" dirty="0"/>
                <a:t>m</a:t>
              </a:r>
              <a:r>
                <a:rPr lang="en-US" altLang="ko-KR" dirty="0"/>
                <a:t> can slide freely on a frictionless arm </a:t>
              </a:r>
              <a:r>
                <a:rPr lang="en-US" altLang="ko-KR" i="1" dirty="0"/>
                <a:t>OA</a:t>
              </a:r>
              <a:r>
                <a:rPr lang="en-US" altLang="ko-KR" dirty="0"/>
                <a:t> which rotates in a horizontal plane at a constant rate</a:t>
              </a:r>
            </a:p>
          </p:txBody>
        </p:sp>
        <p:graphicFrame>
          <p:nvGraphicFramePr>
            <p:cNvPr id="1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7696065"/>
                </p:ext>
              </p:extLst>
            </p:nvPr>
          </p:nvGraphicFramePr>
          <p:xfrm>
            <a:off x="865" y="2427"/>
            <a:ext cx="195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Equation" r:id="rId4" imgW="368140" imgH="355446" progId="Equation.3">
                    <p:embed/>
                  </p:oleObj>
                </mc:Choice>
                <mc:Fallback>
                  <p:oleObj name="Equation" r:id="rId4" imgW="368140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" y="2427"/>
                          <a:ext cx="195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412459" y="5706349"/>
            <a:ext cx="626747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ko-KR" dirty="0"/>
              <a:t>the component </a:t>
            </a:r>
            <a:r>
              <a:rPr lang="en-US" altLang="ko-KR" i="1" dirty="0" err="1"/>
              <a:t>v</a:t>
            </a:r>
            <a:r>
              <a:rPr lang="en-US" altLang="ko-KR" i="1" baseline="-25000" dirty="0" err="1"/>
              <a:t>r</a:t>
            </a:r>
            <a:r>
              <a:rPr lang="en-US" altLang="ko-KR" dirty="0"/>
              <a:t> of the velocity of </a:t>
            </a:r>
            <a:r>
              <a:rPr lang="en-US" altLang="ko-KR" i="1" dirty="0"/>
              <a:t>B</a:t>
            </a:r>
            <a:r>
              <a:rPr lang="en-US" altLang="ko-KR" dirty="0"/>
              <a:t> along </a:t>
            </a:r>
            <a:r>
              <a:rPr lang="en-US" altLang="ko-KR" i="1" dirty="0"/>
              <a:t>OA</a:t>
            </a:r>
            <a:r>
              <a:rPr lang="en-US" altLang="ko-KR" dirty="0"/>
              <a:t>, and </a:t>
            </a:r>
          </a:p>
          <a:p>
            <a:pPr algn="just" eaLnBrk="1" hangingPunct="1">
              <a:spcBef>
                <a:spcPct val="20000"/>
              </a:spcBef>
              <a:buFontTx/>
              <a:buAutoNum type="alphaLcParenR"/>
            </a:pPr>
            <a:r>
              <a:rPr lang="en-US" altLang="ko-KR" dirty="0"/>
              <a:t>the magnitude of the </a:t>
            </a:r>
            <a:r>
              <a:rPr lang="en-US" altLang="ko-KR" dirty="0" smtClean="0"/>
              <a:t>force </a:t>
            </a:r>
            <a:r>
              <a:rPr lang="en-US" altLang="ko-KR" dirty="0"/>
              <a:t>exerted on </a:t>
            </a:r>
            <a:r>
              <a:rPr lang="en-US" altLang="ko-KR" i="1" dirty="0"/>
              <a:t>B</a:t>
            </a:r>
            <a:r>
              <a:rPr lang="en-US" altLang="ko-KR" dirty="0"/>
              <a:t> by the arm </a:t>
            </a:r>
            <a:r>
              <a:rPr lang="en-US" altLang="ko-KR" i="1" dirty="0"/>
              <a:t>OA</a:t>
            </a:r>
            <a:r>
              <a:rPr lang="en-US" altLang="ko-KR" dirty="0"/>
              <a:t>.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455936" y="5017719"/>
            <a:ext cx="595819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ko-KR" dirty="0"/>
              <a:t>Knowing that </a:t>
            </a:r>
            <a:r>
              <a:rPr lang="en-US" altLang="ko-KR" i="1" dirty="0"/>
              <a:t>B</a:t>
            </a:r>
            <a:r>
              <a:rPr lang="en-US" altLang="ko-KR" dirty="0"/>
              <a:t> is released at a distance </a:t>
            </a:r>
            <a:r>
              <a:rPr lang="en-US" altLang="ko-KR" i="1" dirty="0"/>
              <a:t>r</a:t>
            </a:r>
            <a:r>
              <a:rPr lang="en-US" altLang="ko-KR" baseline="-25000" dirty="0"/>
              <a:t>0</a:t>
            </a:r>
            <a:r>
              <a:rPr lang="en-US" altLang="ko-KR" dirty="0"/>
              <a:t> from </a:t>
            </a:r>
            <a:r>
              <a:rPr lang="en-US" altLang="ko-KR" i="1" dirty="0"/>
              <a:t>O, </a:t>
            </a:r>
            <a:r>
              <a:rPr lang="en-US" altLang="ko-KR" dirty="0"/>
              <a:t>express as a function of </a:t>
            </a:r>
            <a:r>
              <a:rPr lang="en-US" altLang="ko-KR" i="1" dirty="0"/>
              <a:t>r</a:t>
            </a:r>
            <a:r>
              <a:rPr lang="en-US" altLang="ko-KR" dirty="0"/>
              <a:t> </a:t>
            </a:r>
            <a:r>
              <a:rPr lang="en-US" altLang="ko-KR" dirty="0" smtClean="0"/>
              <a:t>.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623069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s of motion in radial and transverse component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2" name="Picture 3" descr="bee29230_p12-0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46"/>
          <a:stretch>
            <a:fillRect/>
          </a:stretch>
        </p:blipFill>
        <p:spPr bwMode="auto">
          <a:xfrm>
            <a:off x="601708" y="1247266"/>
            <a:ext cx="4326008" cy="2488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2"/>
          <p:cNvGrpSpPr>
            <a:grpSpLocks/>
          </p:cNvGrpSpPr>
          <p:nvPr/>
        </p:nvGrpSpPr>
        <p:grpSpPr bwMode="auto">
          <a:xfrm>
            <a:off x="5023221" y="963827"/>
            <a:ext cx="6845290" cy="3170099"/>
            <a:chOff x="57320" y="3559069"/>
            <a:chExt cx="8134350" cy="3179264"/>
          </a:xfrm>
        </p:grpSpPr>
        <p:sp>
          <p:nvSpPr>
            <p:cNvPr id="17" name="TextBox 7"/>
            <p:cNvSpPr txBox="1">
              <a:spLocks noChangeArrowheads="1"/>
            </p:cNvSpPr>
            <p:nvPr/>
          </p:nvSpPr>
          <p:spPr bwMode="auto">
            <a:xfrm>
              <a:off x="57320" y="3559069"/>
              <a:ext cx="8134350" cy="3179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just" eaLnBrk="1" hangingPunct="1"/>
              <a:r>
                <a:rPr lang="en-US" altLang="ko-KR" dirty="0"/>
                <a:t>The 3-kg collar </a:t>
              </a:r>
              <a:r>
                <a:rPr lang="en-US" altLang="ko-KR" i="1" dirty="0"/>
                <a:t>B</a:t>
              </a:r>
              <a:r>
                <a:rPr lang="en-US" altLang="ko-KR" dirty="0"/>
                <a:t> slides on the frictionless arm </a:t>
              </a:r>
              <a:r>
                <a:rPr lang="en-US" altLang="ko-KR" i="1" dirty="0"/>
                <a:t>AA</a:t>
              </a:r>
              <a:r>
                <a:rPr lang="en-US" altLang="ko-KR" dirty="0">
                  <a:sym typeface="Symbol" pitchFamily="18" charset="2"/>
                </a:rPr>
                <a:t></a:t>
              </a:r>
              <a:r>
                <a:rPr lang="en-US" altLang="ko-KR" dirty="0"/>
                <a:t>. The arm is attached to drum </a:t>
              </a:r>
              <a:r>
                <a:rPr lang="en-US" altLang="ko-KR" i="1" dirty="0"/>
                <a:t>D</a:t>
              </a:r>
              <a:r>
                <a:rPr lang="en-US" altLang="ko-KR" dirty="0"/>
                <a:t> and rotates about </a:t>
              </a:r>
              <a:r>
                <a:rPr lang="en-US" altLang="ko-KR" i="1" dirty="0"/>
                <a:t>O</a:t>
              </a:r>
              <a:r>
                <a:rPr lang="en-US" altLang="ko-KR" dirty="0"/>
                <a:t> in a horizontal plane at the rate             </a:t>
              </a:r>
              <a:r>
                <a:rPr lang="en-US" altLang="ko-KR" dirty="0" smtClean="0"/>
                <a:t>, </a:t>
              </a:r>
              <a:r>
                <a:rPr lang="en-US" altLang="ko-KR" dirty="0"/>
                <a:t>where   </a:t>
              </a:r>
              <a:r>
                <a:rPr lang="en-US" altLang="ko-KR" dirty="0" smtClean="0"/>
                <a:t>   and </a:t>
              </a:r>
              <a:r>
                <a:rPr lang="en-US" altLang="ko-KR" i="1" dirty="0"/>
                <a:t>t</a:t>
              </a:r>
              <a:r>
                <a:rPr lang="en-US" altLang="ko-KR" dirty="0"/>
                <a:t> are expressed in rad/s and seconds, respectively. As the arm-drum assembly rotates, a mechanism within the drum releases the cord so that the collar moves outward from </a:t>
              </a:r>
              <a:r>
                <a:rPr lang="en-US" altLang="ko-KR" i="1" dirty="0"/>
                <a:t>O</a:t>
              </a:r>
              <a:r>
                <a:rPr lang="en-US" altLang="ko-KR" dirty="0"/>
                <a:t> with a constant speed of 0.5 m/s. Knowing that at </a:t>
              </a:r>
              <a:r>
                <a:rPr lang="en-US" altLang="ko-KR" i="1" dirty="0"/>
                <a:t>t</a:t>
              </a:r>
              <a:r>
                <a:rPr lang="en-US" altLang="ko-KR" dirty="0"/>
                <a:t> = 0,  </a:t>
              </a:r>
              <a:r>
                <a:rPr lang="en-US" altLang="ko-KR" i="1" dirty="0"/>
                <a:t>r</a:t>
              </a:r>
              <a:r>
                <a:rPr lang="en-US" altLang="ko-KR" dirty="0"/>
                <a:t> = 0, determine the time at which the tension in the cord is equal to the magnitude of the horizontal force exerted on </a:t>
              </a:r>
              <a:r>
                <a:rPr lang="en-US" altLang="ko-KR" i="1" dirty="0"/>
                <a:t>B</a:t>
              </a:r>
              <a:r>
                <a:rPr lang="en-US" altLang="ko-KR" dirty="0"/>
                <a:t> by arm </a:t>
              </a:r>
              <a:r>
                <a:rPr lang="en-US" altLang="ko-KR" i="1" dirty="0"/>
                <a:t>AA</a:t>
              </a:r>
              <a:r>
                <a:rPr lang="en-US" altLang="ko-KR" dirty="0">
                  <a:sym typeface="Symbol" pitchFamily="18" charset="2"/>
                </a:rPr>
                <a:t></a:t>
              </a:r>
              <a:r>
                <a:rPr lang="en-US" altLang="ko-KR" dirty="0"/>
                <a:t>.</a:t>
              </a:r>
            </a:p>
          </p:txBody>
        </p:sp>
        <p:graphicFrame>
          <p:nvGraphicFramePr>
            <p:cNvPr id="1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5160459"/>
                </p:ext>
              </p:extLst>
            </p:nvPr>
          </p:nvGraphicFramePr>
          <p:xfrm>
            <a:off x="1283120" y="4228348"/>
            <a:ext cx="1205963" cy="293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" name="Equation" r:id="rId4" imgW="584200" imgH="203200" progId="Equation.3">
                    <p:embed/>
                  </p:oleObj>
                </mc:Choice>
                <mc:Fallback>
                  <p:oleObj name="Equation" r:id="rId4" imgW="5842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120" y="4228348"/>
                          <a:ext cx="1205963" cy="2930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437068"/>
              </p:ext>
            </p:extLst>
          </p:nvPr>
        </p:nvGraphicFramePr>
        <p:xfrm>
          <a:off x="7994007" y="1595689"/>
          <a:ext cx="214318" cy="327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6" imgW="127000" imgH="203200" progId="Equation.3">
                  <p:embed/>
                </p:oleObj>
              </mc:Choice>
              <mc:Fallback>
                <p:oleObj name="Equation" r:id="rId6" imgW="127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007" y="1595689"/>
                        <a:ext cx="214318" cy="327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7302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/>
          <p:cNvSpPr txBox="1"/>
          <p:nvPr/>
        </p:nvSpPr>
        <p:spPr>
          <a:xfrm>
            <a:off x="687953" y="1241848"/>
            <a:ext cx="10983192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TEL lectures on Engineering Mechanics</a:t>
            </a:r>
            <a:endParaRPr lang="en-I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er &amp; Johnston, Vector Mechanics for Engineers</a:t>
            </a:r>
            <a:endParaRPr lang="en-I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riam</a:t>
            </a: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I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raige</a:t>
            </a: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Engineering Mechanic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s taken from internet source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oshenko &amp; Young, Engineering Mechanics</a:t>
            </a:r>
          </a:p>
        </p:txBody>
      </p:sp>
    </p:spTree>
    <p:extLst>
      <p:ext uri="{BB962C8B-B14F-4D97-AF65-F5344CB8AC3E}">
        <p14:creationId xmlns:p14="http://schemas.microsoft.com/office/powerpoint/2010/main" val="990198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etics of particle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2" descr="C:\Users\bself\Downloads\QD-PURESTOCK_1574R-043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7712" y="1030103"/>
            <a:ext cx="3330287" cy="4170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 descr="C:\Users\bself\Downloads\QD-901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930" y="1030103"/>
            <a:ext cx="6051550" cy="4172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547930" y="5367752"/>
            <a:ext cx="591150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/>
            <a:r>
              <a:rPr lang="en-US" altLang="ko-KR" dirty="0"/>
              <a:t>We must analyze all of the forces acting on the wheelchair in order to design a good ramp</a:t>
            </a: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7123529" y="5347554"/>
            <a:ext cx="416600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/>
            <a:r>
              <a:rPr lang="en-US" altLang="ko-KR" dirty="0"/>
              <a:t>High swing velocities can result in large forces on a swing chain or rope, causing it to break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017000" y="5985000"/>
              <a:ext cx="8420040" cy="2502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14480" y="5978520"/>
                <a:ext cx="8425080" cy="261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6030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’s laws of motion: Force, mass and acceleration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51470" y="1576350"/>
            <a:ext cx="635317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ko-KR" sz="2400" b="1" dirty="0"/>
              <a:t>Newton</a:t>
            </a:r>
            <a:r>
              <a:rPr lang="ja-JP" altLang="en-US" sz="2400" b="1" dirty="0"/>
              <a:t>’</a:t>
            </a:r>
            <a:r>
              <a:rPr lang="en-US" altLang="ja-JP" sz="2400" b="1" dirty="0"/>
              <a:t>s Second Law of Motion</a:t>
            </a:r>
            <a:endParaRPr lang="en-US" altLang="ko-KR" sz="2400" b="1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82274"/>
              </p:ext>
            </p:extLst>
          </p:nvPr>
        </p:nvGraphicFramePr>
        <p:xfrm>
          <a:off x="2958374" y="1037615"/>
          <a:ext cx="2008315" cy="47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571004" imgH="177646" progId="Equation.DSMT4">
                  <p:embed/>
                </p:oleObj>
              </mc:Choice>
              <mc:Fallback>
                <p:oleObj name="Equation" r:id="rId3" imgW="571004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374" y="1037615"/>
                        <a:ext cx="2008315" cy="47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1" descr="C:\Users\bself\Downloads\QD-CD087015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989"/>
          <a:stretch>
            <a:fillRect/>
          </a:stretch>
        </p:blipFill>
        <p:spPr bwMode="auto">
          <a:xfrm>
            <a:off x="8234164" y="1443536"/>
            <a:ext cx="3325813" cy="4107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551469" y="2088317"/>
            <a:ext cx="6822129" cy="2062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altLang="ko-KR" sz="2200" dirty="0"/>
              <a:t>If the </a:t>
            </a:r>
            <a:r>
              <a:rPr lang="en-US" altLang="ko-KR" sz="2200" i="1" dirty="0"/>
              <a:t>resultant force</a:t>
            </a:r>
            <a:r>
              <a:rPr lang="en-US" altLang="ko-KR" sz="2200" dirty="0"/>
              <a:t> acting on a particle is not zero, the particle will have an acceleration </a:t>
            </a:r>
            <a:r>
              <a:rPr lang="en-US" altLang="ko-KR" sz="2200" i="1" dirty="0"/>
              <a:t>proportional to the magnitude of resultant</a:t>
            </a:r>
            <a:r>
              <a:rPr lang="en-US" altLang="ko-KR" sz="2200" dirty="0"/>
              <a:t> and in the </a:t>
            </a:r>
            <a:r>
              <a:rPr lang="en-US" altLang="ko-KR" sz="2200" i="1" dirty="0"/>
              <a:t>direction of the resultant</a:t>
            </a:r>
            <a:r>
              <a:rPr lang="en-US" altLang="ko-KR" sz="2200" dirty="0"/>
              <a:t>.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551468" y="4213043"/>
            <a:ext cx="6822129" cy="2292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altLang="ko-KR" sz="2200" dirty="0"/>
              <a:t>Must be expressed with respect to a </a:t>
            </a:r>
            <a:r>
              <a:rPr lang="en-US" altLang="ko-KR" sz="2200" i="1" dirty="0"/>
              <a:t>Newtonian (or inertial) frame of reference</a:t>
            </a:r>
            <a:r>
              <a:rPr lang="en-US" altLang="ko-KR" sz="2200" dirty="0"/>
              <a:t>, i.e., one that is not accelerating or rotating.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altLang="ko-KR" sz="2200" dirty="0"/>
              <a:t>This form of the equation is for a constant mass system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3231360" y="1203480"/>
              <a:ext cx="8326440" cy="5474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222720" y="1195200"/>
                <a:ext cx="8339040" cy="5488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02512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’Alembert’s</a:t>
            </a:r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incipal and dynamic equilibrium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0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7758" y="1008696"/>
            <a:ext cx="3103053" cy="2646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6934720" y="1051546"/>
            <a:ext cx="4836825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ko-KR" sz="2200" dirty="0">
                <a:solidFill>
                  <a:srgbClr val="000000"/>
                </a:solidFill>
              </a:rPr>
              <a:t>Inertial forces may be conceptually useful but are not like the contact and gravitational forces found in statics.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43805"/>
              </p:ext>
            </p:extLst>
          </p:nvPr>
        </p:nvGraphicFramePr>
        <p:xfrm>
          <a:off x="8003525" y="2287268"/>
          <a:ext cx="2972051" cy="672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901440" imgH="266400" progId="Equation.3">
                  <p:embed/>
                </p:oleObj>
              </mc:Choice>
              <mc:Fallback>
                <p:oleObj name="Equation" r:id="rId4" imgW="9014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3525" y="2287268"/>
                        <a:ext cx="2972051" cy="67253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395416" y="4114709"/>
            <a:ext cx="11343503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altLang="ko-KR" sz="2200" dirty="0" smtClean="0"/>
              <a:t>Newton’s 2</a:t>
            </a:r>
            <a:r>
              <a:rPr lang="en-US" altLang="ko-KR" sz="2200" baseline="30000" dirty="0" smtClean="0"/>
              <a:t>nd</a:t>
            </a:r>
            <a:r>
              <a:rPr lang="en-US" altLang="ko-KR" sz="2200" dirty="0" smtClean="0"/>
              <a:t> Law is applicable when the frame of reference is inertial frame.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altLang="ko-KR" sz="2200" dirty="0" smtClean="0"/>
              <a:t>Inertial frame is the frame </a:t>
            </a:r>
            <a:r>
              <a:rPr lang="en-US" altLang="ko-KR" sz="2200" dirty="0"/>
              <a:t>of reference</a:t>
            </a:r>
            <a:r>
              <a:rPr lang="en-US" altLang="ko-KR" sz="2200" dirty="0" smtClean="0"/>
              <a:t> which is either at rest or moving with constant velocity.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altLang="ko-KR" sz="2200" dirty="0" smtClean="0"/>
              <a:t>On the other hand, </a:t>
            </a:r>
            <a:r>
              <a:rPr lang="en-US" altLang="ko-KR" sz="2200" dirty="0" err="1"/>
              <a:t>D’Alembert’s</a:t>
            </a:r>
            <a:r>
              <a:rPr lang="en-US" altLang="ko-KR" sz="2200" dirty="0"/>
              <a:t> </a:t>
            </a:r>
            <a:r>
              <a:rPr lang="en-US" altLang="ko-KR" sz="2200" dirty="0" smtClean="0"/>
              <a:t>Principle is applicable when the frame of reference is non-inertial, </a:t>
            </a:r>
            <a:r>
              <a:rPr lang="en-US" altLang="ko-KR" sz="2200" dirty="0" err="1" smtClean="0"/>
              <a:t>i</a:t>
            </a:r>
            <a:r>
              <a:rPr lang="en-US" altLang="ko-KR" sz="2200" dirty="0" smtClean="0"/>
              <a:t>. e.  accelerating.</a:t>
            </a:r>
            <a:endParaRPr lang="en-US" altLang="ko-KR" sz="2200" dirty="0"/>
          </a:p>
        </p:txBody>
      </p:sp>
      <p:sp>
        <p:nvSpPr>
          <p:cNvPr id="19" name="Rectangle 18"/>
          <p:cNvSpPr/>
          <p:nvPr/>
        </p:nvSpPr>
        <p:spPr>
          <a:xfrm>
            <a:off x="4191766" y="3844954"/>
            <a:ext cx="52457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>
                <a:solidFill>
                  <a:srgbClr val="0000FF"/>
                </a:solidFill>
              </a:rPr>
              <a:t>Newton’s 2nd Law Vs. D’Alembert’s Principle</a:t>
            </a:r>
          </a:p>
        </p:txBody>
      </p:sp>
      <p:sp>
        <p:nvSpPr>
          <p:cNvPr id="20" name="Rectangle 19"/>
          <p:cNvSpPr/>
          <p:nvPr/>
        </p:nvSpPr>
        <p:spPr>
          <a:xfrm>
            <a:off x="8524657" y="3335749"/>
            <a:ext cx="25798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/>
              <a:t>D’Alembert’s Principle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857429" y="1468229"/>
            <a:ext cx="1985087" cy="1638077"/>
            <a:chOff x="395416" y="1163884"/>
            <a:chExt cx="1985087" cy="16380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738707" y="2432629"/>
                  <a:ext cx="1641796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𝑚𝑎</m:t>
                        </m:r>
                        <m:r>
                          <a:rPr lang="en-US" sz="2400" b="0" i="1" smtClean="0">
                            <a:latin typeface="Cambria Math"/>
                          </a:rPr>
                          <m:t>=</m:t>
                        </m:r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8707" y="2432629"/>
                  <a:ext cx="1641796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4089" r="-4089" b="-491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" name="Oval 1"/>
            <p:cNvSpPr>
              <a:spLocks noChangeAspect="1"/>
            </p:cNvSpPr>
            <p:nvPr/>
          </p:nvSpPr>
          <p:spPr>
            <a:xfrm>
              <a:off x="1832774" y="2084602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752774" y="2174602"/>
              <a:ext cx="1080000" cy="0"/>
            </a:xfrm>
            <a:prstGeom prst="line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395416" y="1989936"/>
                  <a:ext cx="38767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416" y="1989936"/>
                  <a:ext cx="387670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Straight Connector 21"/>
            <p:cNvCxnSpPr/>
            <p:nvPr/>
          </p:nvCxnSpPr>
          <p:spPr>
            <a:xfrm>
              <a:off x="783086" y="1779965"/>
              <a:ext cx="1080000" cy="0"/>
            </a:xfrm>
            <a:prstGeom prst="line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783086" y="1385330"/>
              <a:ext cx="1080000" cy="0"/>
            </a:xfrm>
            <a:prstGeom prst="line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827050" y="1586799"/>
                  <a:ext cx="37144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7050" y="1586799"/>
                  <a:ext cx="371448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/>
                <p:cNvSpPr/>
                <p:nvPr/>
              </p:nvSpPr>
              <p:spPr>
                <a:xfrm>
                  <a:off x="1815092" y="1163884"/>
                  <a:ext cx="56541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𝑚𝑎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5092" y="1163884"/>
                  <a:ext cx="565411" cy="36933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Ink 2"/>
              <p14:cNvContentPartPr/>
              <p14:nvPr/>
            </p14:nvContentPartPr>
            <p14:xfrm>
              <a:off x="1518480" y="1407240"/>
              <a:ext cx="9739080" cy="51487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510920" y="1397880"/>
                <a:ext cx="9754920" cy="5164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82027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 of equilibrium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85315" y="3513012"/>
            <a:ext cx="48857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ko-KR" sz="2400" dirty="0" smtClean="0"/>
              <a:t>Scalar </a:t>
            </a:r>
            <a:r>
              <a:rPr lang="en-US" altLang="ko-KR" sz="2400" dirty="0"/>
              <a:t>component </a:t>
            </a:r>
            <a:r>
              <a:rPr lang="en-US" altLang="ko-KR" sz="2400" dirty="0" smtClean="0"/>
              <a:t>are</a:t>
            </a:r>
            <a:endParaRPr lang="en-US" altLang="ko-KR" sz="2400" dirty="0"/>
          </a:p>
        </p:txBody>
      </p:sp>
      <p:pic>
        <p:nvPicPr>
          <p:cNvPr id="12" name="Picture 3" descr="bee29230_11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29" t="4875"/>
          <a:stretch>
            <a:fillRect/>
          </a:stretch>
        </p:blipFill>
        <p:spPr bwMode="auto">
          <a:xfrm>
            <a:off x="6133070" y="1062683"/>
            <a:ext cx="5510627" cy="5253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446987" y="2002092"/>
            <a:ext cx="54505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800" b="1" dirty="0" smtClean="0">
                <a:solidFill>
                  <a:srgbClr val="0000FF"/>
                </a:solidFill>
              </a:rPr>
              <a:t>In terms of Cartesian coordinates:</a:t>
            </a:r>
            <a:endParaRPr lang="en-IN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554612"/>
              </p:ext>
            </p:extLst>
          </p:nvPr>
        </p:nvGraphicFramePr>
        <p:xfrm>
          <a:off x="485315" y="2734491"/>
          <a:ext cx="60864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4" imgW="2501640" imgH="266400" progId="Equation.3">
                  <p:embed/>
                </p:oleObj>
              </mc:Choice>
              <mc:Fallback>
                <p:oleObj name="Equation" r:id="rId4" imgW="2501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15" y="2734491"/>
                        <a:ext cx="60864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337751" y="1097064"/>
            <a:ext cx="5935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ko-KR" sz="2800" dirty="0"/>
              <a:t>Newton</a:t>
            </a:r>
            <a:r>
              <a:rPr lang="ja-JP" altLang="en-US" sz="2800" dirty="0"/>
              <a:t>’</a:t>
            </a:r>
            <a:r>
              <a:rPr lang="en-US" altLang="ja-JP" sz="2800" dirty="0"/>
              <a:t>s second law</a:t>
            </a:r>
            <a:endParaRPr lang="en-US" altLang="ko-KR" sz="2800" dirty="0"/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95333"/>
              </p:ext>
            </p:extLst>
          </p:nvPr>
        </p:nvGraphicFramePr>
        <p:xfrm>
          <a:off x="485315" y="4054832"/>
          <a:ext cx="5057870" cy="1041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6" imgW="2577960" imgH="482400" progId="Equation.3">
                  <p:embed/>
                </p:oleObj>
              </mc:Choice>
              <mc:Fallback>
                <p:oleObj name="Equation" r:id="rId6" imgW="2577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15" y="4054832"/>
                        <a:ext cx="5057870" cy="1041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1649520" y="3282480"/>
              <a:ext cx="4520160" cy="19407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644480" y="3279240"/>
                <a:ext cx="4527720" cy="1950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39255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-1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93128" y="4649664"/>
            <a:ext cx="5646737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ko-KR" dirty="0"/>
              <a:t>An 80-kg block rests on a horizontal plane.  Find the magnitude of the force </a:t>
            </a:r>
            <a:r>
              <a:rPr lang="en-US" altLang="ko-KR" b="1" i="1" dirty="0"/>
              <a:t>P</a:t>
            </a:r>
            <a:r>
              <a:rPr lang="en-US" altLang="ko-KR" dirty="0"/>
              <a:t> required to give the block an acceleration of 2.5 m/s</a:t>
            </a:r>
            <a:r>
              <a:rPr lang="en-US" altLang="ko-KR" baseline="30000" dirty="0"/>
              <a:t>2 </a:t>
            </a:r>
            <a:r>
              <a:rPr lang="en-US" altLang="ko-KR" dirty="0"/>
              <a:t>to the right.  The coefficient of kinetic friction between the block and plane is </a:t>
            </a:r>
            <a:r>
              <a:rPr lang="en-US" altLang="ko-KR" i="1" dirty="0" err="1">
                <a:latin typeface="Symbol" pitchFamily="18" charset="2"/>
              </a:rPr>
              <a:t>m</a:t>
            </a:r>
            <a:r>
              <a:rPr lang="en-US" altLang="ko-KR" i="1" baseline="-25000" dirty="0" err="1"/>
              <a:t>k</a:t>
            </a:r>
            <a:r>
              <a:rPr lang="en-US" altLang="ko-KR" dirty="0">
                <a:latin typeface="Symbol" pitchFamily="18" charset="2"/>
              </a:rPr>
              <a:t> = </a:t>
            </a:r>
            <a:r>
              <a:rPr lang="en-US" altLang="ko-KR" dirty="0"/>
              <a:t>0.25.</a:t>
            </a:r>
          </a:p>
        </p:txBody>
      </p:sp>
      <p:pic>
        <p:nvPicPr>
          <p:cNvPr id="16" name="Picture 9" descr="Pic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23" y="1190105"/>
            <a:ext cx="5424488" cy="325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7380720" y="1075320"/>
              <a:ext cx="4434840" cy="41623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75680" y="1067400"/>
                <a:ext cx="4447080" cy="418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13227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-2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6" name="Group 5"/>
          <p:cNvGrpSpPr/>
          <p:nvPr/>
        </p:nvGrpSpPr>
        <p:grpSpPr>
          <a:xfrm rot="-1800000">
            <a:off x="1681276" y="3671530"/>
            <a:ext cx="1622895" cy="97761"/>
            <a:chOff x="835967" y="4905375"/>
            <a:chExt cx="1622895" cy="97761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1051063" y="4905375"/>
              <a:ext cx="13708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-2700000">
              <a:off x="83596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-2700000">
              <a:off x="102677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-2700000">
              <a:off x="937360" y="4998804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-2700000">
              <a:off x="122166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-2700000">
              <a:off x="1132244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-2700000">
              <a:off x="143051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-2700000">
              <a:off x="1341100" y="4990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-2700000">
              <a:off x="1625401" y="4998802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-2700000">
              <a:off x="1535984" y="4990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-2700000">
              <a:off x="181621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-2700000">
              <a:off x="1726794" y="4994469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-2700000">
              <a:off x="2011095" y="5003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-2700000">
              <a:off x="1921678" y="4994468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8900000">
              <a:off x="2206862" y="5000907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-2700000">
              <a:off x="2117444" y="4992241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" name="Straight Connector 24"/>
          <p:cNvCxnSpPr/>
          <p:nvPr/>
        </p:nvCxnSpPr>
        <p:spPr>
          <a:xfrm rot="-1800000">
            <a:off x="865496" y="3899546"/>
            <a:ext cx="2448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 rot="-1800000">
            <a:off x="1850380" y="3018967"/>
            <a:ext cx="835902" cy="72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1" name="Arc 30"/>
          <p:cNvSpPr/>
          <p:nvPr/>
        </p:nvSpPr>
        <p:spPr>
          <a:xfrm>
            <a:off x="459331" y="3875479"/>
            <a:ext cx="1080000" cy="1080000"/>
          </a:xfrm>
          <a:prstGeom prst="arc">
            <a:avLst>
              <a:gd name="adj1" fmla="val 20284403"/>
              <a:gd name="adj2" fmla="val 684968"/>
            </a:avLst>
          </a:prstGeom>
          <a:ln w="12700">
            <a:solidFill>
              <a:schemeClr val="tx1"/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6" name="Straight Connector 35"/>
          <p:cNvCxnSpPr/>
          <p:nvPr/>
        </p:nvCxnSpPr>
        <p:spPr>
          <a:xfrm>
            <a:off x="5705470" y="2193809"/>
            <a:ext cx="0" cy="162000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565837" y="4145313"/>
                <a:ext cx="55136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0</m:t>
                          </m:r>
                        </m:e>
                        <m:sup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5837" y="4145313"/>
                <a:ext cx="551369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13333" r="-5556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Connector 43"/>
          <p:cNvCxnSpPr/>
          <p:nvPr/>
        </p:nvCxnSpPr>
        <p:spPr>
          <a:xfrm rot="21600000">
            <a:off x="1022996" y="4512262"/>
            <a:ext cx="720000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Group 48"/>
          <p:cNvGrpSpPr/>
          <p:nvPr/>
        </p:nvGrpSpPr>
        <p:grpSpPr>
          <a:xfrm flipV="1">
            <a:off x="4180867" y="1232239"/>
            <a:ext cx="1622895" cy="97761"/>
            <a:chOff x="835967" y="4905375"/>
            <a:chExt cx="1622895" cy="97761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1051063" y="4905375"/>
              <a:ext cx="13708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-2700000">
              <a:off x="83596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-2700000">
              <a:off x="102677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-2700000">
              <a:off x="937360" y="4998804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-2700000">
              <a:off x="122166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-2700000">
              <a:off x="1132244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-2700000">
              <a:off x="143051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-2700000">
              <a:off x="1341100" y="4990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-2700000">
              <a:off x="1625401" y="4998802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-2700000">
              <a:off x="1535984" y="4990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-2700000">
              <a:off x="181621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-2700000">
              <a:off x="1726794" y="4994469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-2700000">
              <a:off x="2011095" y="5003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-2700000">
              <a:off x="1921678" y="4994468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18900000">
              <a:off x="2206862" y="5000907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-2700000">
              <a:off x="2117444" y="4992241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Oval 1"/>
          <p:cNvSpPr/>
          <p:nvPr/>
        </p:nvSpPr>
        <p:spPr>
          <a:xfrm>
            <a:off x="4258337" y="1493820"/>
            <a:ext cx="1440000" cy="1440000"/>
          </a:xfrm>
          <a:prstGeom prst="ellipse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Flowchart: Delay 2"/>
          <p:cNvSpPr/>
          <p:nvPr/>
        </p:nvSpPr>
        <p:spPr>
          <a:xfrm rot="5400000">
            <a:off x="4452315" y="1692119"/>
            <a:ext cx="1080000" cy="360000"/>
          </a:xfrm>
          <a:prstGeom prst="flowChartDelay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6" name="Oval 65"/>
          <p:cNvSpPr/>
          <p:nvPr/>
        </p:nvSpPr>
        <p:spPr>
          <a:xfrm>
            <a:off x="4899541" y="2121189"/>
            <a:ext cx="180000" cy="180000"/>
          </a:xfrm>
          <a:prstGeom prst="ellipse">
            <a:avLst/>
          </a:prstGeom>
          <a:pattFill prst="pct70">
            <a:fgClr>
              <a:schemeClr val="accent1"/>
            </a:fgClr>
            <a:bgClr>
              <a:schemeClr val="bg1"/>
            </a:bgClr>
          </a:patt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8" name="Oval 67"/>
          <p:cNvSpPr/>
          <p:nvPr/>
        </p:nvSpPr>
        <p:spPr>
          <a:xfrm rot="-1800000">
            <a:off x="2923028" y="2420585"/>
            <a:ext cx="720000" cy="720000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3" name="Straight Connector 72"/>
          <p:cNvCxnSpPr/>
          <p:nvPr/>
        </p:nvCxnSpPr>
        <p:spPr>
          <a:xfrm rot="9000000">
            <a:off x="2973633" y="2021840"/>
            <a:ext cx="180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Oval 73"/>
          <p:cNvSpPr/>
          <p:nvPr/>
        </p:nvSpPr>
        <p:spPr>
          <a:xfrm>
            <a:off x="3204409" y="2699355"/>
            <a:ext cx="180000" cy="180000"/>
          </a:xfrm>
          <a:prstGeom prst="ellipse">
            <a:avLst/>
          </a:prstGeom>
          <a:pattFill prst="pct70">
            <a:fgClr>
              <a:schemeClr val="accent1"/>
            </a:fgClr>
            <a:bgClr>
              <a:schemeClr val="bg1"/>
            </a:bgClr>
          </a:patt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3" name="Straight Connector 32"/>
          <p:cNvCxnSpPr/>
          <p:nvPr/>
        </p:nvCxnSpPr>
        <p:spPr>
          <a:xfrm rot="9000000">
            <a:off x="3324821" y="2653434"/>
            <a:ext cx="180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5286790" y="3801627"/>
            <a:ext cx="835902" cy="72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8" name="Straight Connector 27"/>
          <p:cNvCxnSpPr/>
          <p:nvPr/>
        </p:nvCxnSpPr>
        <p:spPr>
          <a:xfrm rot="19800000">
            <a:off x="2599627" y="2990766"/>
            <a:ext cx="756000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1287149" y="3392333"/>
                <a:ext cx="2675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149" y="3392333"/>
                <a:ext cx="267509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25000" r="-27273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4838579" y="3904972"/>
                <a:ext cx="2791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579" y="3904972"/>
                <a:ext cx="279179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26087" r="-21739"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 Box 4"/>
              <p:cNvSpPr txBox="1">
                <a:spLocks noChangeArrowheads="1"/>
              </p:cNvSpPr>
              <p:nvPr/>
            </p:nvSpPr>
            <p:spPr bwMode="auto">
              <a:xfrm>
                <a:off x="483481" y="4556318"/>
                <a:ext cx="5646737" cy="19389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just">
                  <a:spcBef>
                    <a:spcPct val="50000"/>
                  </a:spcBef>
                </a:pPr>
                <a:r>
                  <a:rPr lang="en-US" altLang="ko-KR" dirty="0" smtClean="0"/>
                  <a:t>Two masses </a:t>
                </a:r>
                <a14:m>
                  <m:oMath xmlns:m="http://schemas.openxmlformats.org/officeDocument/2006/math">
                    <m:r>
                      <a:rPr lang="en-IN" altLang="ko-KR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ko-KR" dirty="0" smtClean="0"/>
                  <a:t> and </a:t>
                </a:r>
                <a14:m>
                  <m:oMath xmlns:m="http://schemas.openxmlformats.org/officeDocument/2006/math">
                    <m:r>
                      <a:rPr lang="en-IN" altLang="ko-KR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ko-KR" dirty="0" smtClean="0"/>
                  <a:t> are connected by rope and pulley arrangement as shown in Figure. The </a:t>
                </a:r>
                <a:r>
                  <a:rPr lang="en-US" altLang="ko-KR" dirty="0"/>
                  <a:t>coefficient of kinetic friction between the block and </a:t>
                </a:r>
                <a:r>
                  <a:rPr lang="en-US" altLang="ko-KR" dirty="0" smtClean="0"/>
                  <a:t>ramp </a:t>
                </a:r>
                <a:r>
                  <a:rPr lang="en-US" altLang="ko-KR" dirty="0"/>
                  <a:t>is </a:t>
                </a:r>
                <a:r>
                  <a:rPr lang="en-US" altLang="ko-KR" i="1" dirty="0" err="1">
                    <a:latin typeface="Symbol" pitchFamily="18" charset="2"/>
                  </a:rPr>
                  <a:t>m</a:t>
                </a:r>
                <a:r>
                  <a:rPr lang="en-US" altLang="ko-KR" i="1" baseline="-25000" dirty="0" err="1"/>
                  <a:t>k</a:t>
                </a:r>
                <a:r>
                  <a:rPr lang="en-US" altLang="ko-KR" dirty="0">
                    <a:latin typeface="Symbol" pitchFamily="18" charset="2"/>
                  </a:rPr>
                  <a:t> = </a:t>
                </a:r>
                <a:r>
                  <a:rPr lang="en-US" altLang="ko-KR" dirty="0" smtClean="0"/>
                  <a:t>0.25.if the system is released from rest, determine the velocity and acceleration of block after 1.2 second. 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altLang="ko-KR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IN" altLang="ko-K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IN" altLang="ko-KR" b="0" i="1" smtClean="0">
                        <a:latin typeface="Cambria Math" panose="02040503050406030204" pitchFamily="18" charset="0"/>
                      </a:rPr>
                      <m:t>=180</m:t>
                    </m:r>
                  </m:oMath>
                </a14:m>
                <a:r>
                  <a:rPr lang="en-US" altLang="ko-KR" dirty="0" smtClean="0"/>
                  <a:t> kg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altLang="ko-KR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IN" altLang="ko-KR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IN" altLang="ko-KR" i="1">
                        <a:latin typeface="Cambria Math" panose="02040503050406030204" pitchFamily="18" charset="0"/>
                      </a:rPr>
                      <m:t>=1</m:t>
                    </m:r>
                    <m:r>
                      <a:rPr lang="en-IN" altLang="ko-KR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IN" altLang="ko-KR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ko-KR" dirty="0"/>
                  <a:t> kg </a:t>
                </a:r>
              </a:p>
            </p:txBody>
          </p:sp>
        </mc:Choice>
        <mc:Fallback xmlns="">
          <p:sp>
            <p:nvSpPr>
              <p:cNvPr id="7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3481" y="4556318"/>
                <a:ext cx="5646737" cy="1938992"/>
              </a:xfrm>
              <a:prstGeom prst="rect">
                <a:avLst/>
              </a:prstGeom>
              <a:blipFill rotWithShape="0">
                <a:blip r:embed="rId5"/>
                <a:stretch>
                  <a:fillRect l="-1079" t="-1567" r="-1079" b="-43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0" name="Ink 9"/>
              <p14:cNvContentPartPr/>
              <p14:nvPr/>
            </p14:nvContentPartPr>
            <p14:xfrm>
              <a:off x="1532520" y="928800"/>
              <a:ext cx="9669600" cy="351288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529640" y="917640"/>
                <a:ext cx="9682200" cy="353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6" name="Ink 15"/>
              <p14:cNvContentPartPr/>
              <p14:nvPr/>
            </p14:nvContentPartPr>
            <p14:xfrm>
              <a:off x="656280" y="1044720"/>
              <a:ext cx="11493000" cy="569772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45120" y="1038600"/>
                <a:ext cx="11506680" cy="570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9252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-3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7" name="Text Box 1029"/>
          <p:cNvSpPr txBox="1">
            <a:spLocks noChangeArrowheads="1"/>
          </p:cNvSpPr>
          <p:nvPr/>
        </p:nvSpPr>
        <p:spPr bwMode="auto">
          <a:xfrm>
            <a:off x="405129" y="4181278"/>
            <a:ext cx="5359400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ko-KR" dirty="0"/>
              <a:t>The 6-kg block </a:t>
            </a:r>
            <a:r>
              <a:rPr lang="en-US" altLang="ko-KR" i="1" dirty="0"/>
              <a:t>B</a:t>
            </a:r>
            <a:r>
              <a:rPr lang="en-US" altLang="ko-KR" dirty="0"/>
              <a:t> starts from rest and slides on the 15-kg wedge </a:t>
            </a:r>
            <a:r>
              <a:rPr lang="en-US" altLang="ko-KR" i="1" dirty="0"/>
              <a:t>A</a:t>
            </a:r>
            <a:r>
              <a:rPr lang="en-US" altLang="ko-KR" dirty="0"/>
              <a:t>, which is supported by a horizontal surface. 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ko-KR" dirty="0"/>
              <a:t>Neglecting friction, determine </a:t>
            </a:r>
            <a:r>
              <a:rPr lang="en-US" altLang="ko-KR" i="1" dirty="0"/>
              <a:t>(a)</a:t>
            </a:r>
            <a:r>
              <a:rPr lang="en-US" altLang="ko-KR" dirty="0"/>
              <a:t> the acceleration of the wedge, and </a:t>
            </a:r>
            <a:r>
              <a:rPr lang="en-US" altLang="ko-KR" i="1" dirty="0"/>
              <a:t>(b)</a:t>
            </a:r>
            <a:r>
              <a:rPr lang="en-US" altLang="ko-KR" dirty="0"/>
              <a:t> the acceleration of the block relative to the wedge.</a:t>
            </a:r>
          </a:p>
        </p:txBody>
      </p:sp>
      <p:pic>
        <p:nvPicPr>
          <p:cNvPr id="69" name="Picture 8" descr="bee29230_sp120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83"/>
          <a:stretch>
            <a:fillRect/>
          </a:stretch>
        </p:blipFill>
        <p:spPr bwMode="auto">
          <a:xfrm>
            <a:off x="405128" y="1058629"/>
            <a:ext cx="5359400" cy="3079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057040" y="1200240"/>
              <a:ext cx="9821520" cy="4843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50560" y="1189440"/>
                <a:ext cx="9838080" cy="4866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2534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 and tangential component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2" descr="C:\Users\bself\Downloads\QD-BXP31646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88" y="1916192"/>
            <a:ext cx="6153851" cy="3425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C:\Users\bself\Downloads\QD-7805926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0297" y="1979248"/>
            <a:ext cx="3364375" cy="387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783708" y="1304524"/>
            <a:ext cx="11045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ko-KR" sz="2400" b="1" dirty="0"/>
              <a:t>Aircraft and roller coasters can both experience large normal forces during turns.  </a:t>
            </a:r>
          </a:p>
        </p:txBody>
      </p:sp>
    </p:spTree>
    <p:extLst>
      <p:ext uri="{BB962C8B-B14F-4D97-AF65-F5344CB8AC3E}">
        <p14:creationId xmlns:p14="http://schemas.microsoft.com/office/powerpoint/2010/main" val="767503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6D61BE93823A842A5FCCB2235C9EA92" ma:contentTypeVersion="2" ma:contentTypeDescription="Create a new document." ma:contentTypeScope="" ma:versionID="dfe79caef76a138a8302b9e8c06a2215">
  <xsd:schema xmlns:xsd="http://www.w3.org/2001/XMLSchema" xmlns:xs="http://www.w3.org/2001/XMLSchema" xmlns:p="http://schemas.microsoft.com/office/2006/metadata/properties" xmlns:ns2="f1ec8fd9-82f8-4edc-b221-4d5656994e8e" targetNamespace="http://schemas.microsoft.com/office/2006/metadata/properties" ma:root="true" ma:fieldsID="f7a909168bf16ed1777f4507d2a8479f" ns2:_="">
    <xsd:import namespace="f1ec8fd9-82f8-4edc-b221-4d5656994e8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1ec8fd9-82f8-4edc-b221-4d5656994e8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2F12F38-6B61-40DE-B4C7-7414664A7FD8}">
  <ds:schemaRefs>
    <ds:schemaRef ds:uri="http://purl.org/dc/elements/1.1/"/>
    <ds:schemaRef ds:uri="http://purl.org/dc/dcmitype/"/>
    <ds:schemaRef ds:uri="http://schemas.microsoft.com/office/infopath/2007/PartnerControls"/>
    <ds:schemaRef ds:uri="http://schemas.microsoft.com/office/2006/documentManagement/types"/>
    <ds:schemaRef ds:uri="http://purl.org/dc/terms/"/>
    <ds:schemaRef ds:uri="db6f8f43-e7c8-4eb7-bec9-3fde85bfec8c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A139AB18-B9FB-4BC8-B129-7295E46372A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9E1977E-06FB-4B54-95C5-8F5418BD9D77}"/>
</file>

<file path=docProps/app.xml><?xml version="1.0" encoding="utf-8"?>
<Properties xmlns="http://schemas.openxmlformats.org/officeDocument/2006/extended-properties" xmlns:vt="http://schemas.openxmlformats.org/officeDocument/2006/docPropsVTypes">
  <TotalTime>1735</TotalTime>
  <Words>880</Words>
  <Application>Microsoft Office PowerPoint</Application>
  <PresentationFormat>Widescreen</PresentationFormat>
  <Paragraphs>6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ＭＳ Ｐゴシック</vt:lpstr>
      <vt:lpstr>ＭＳ Ｐゴシック</vt:lpstr>
      <vt:lpstr>Arial</vt:lpstr>
      <vt:lpstr>Calibri</vt:lpstr>
      <vt:lpstr>Calibri Light</vt:lpstr>
      <vt:lpstr>Cambria Math</vt:lpstr>
      <vt:lpstr>Sitka Small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TD</dc:creator>
  <cp:lastModifiedBy>NITD</cp:lastModifiedBy>
  <cp:revision>25</cp:revision>
  <dcterms:created xsi:type="dcterms:W3CDTF">2021-02-18T13:04:34Z</dcterms:created>
  <dcterms:modified xsi:type="dcterms:W3CDTF">2022-03-02T07:43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6D61BE93823A842A5FCCB2235C9EA92</vt:lpwstr>
  </property>
</Properties>
</file>